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87E686" w14:textId="77777777" w:rsidR="003B7A33" w:rsidRPr="00A66602" w:rsidRDefault="00747B17" w:rsidP="003B7A33">
      <w:pPr>
        <w:jc w:val="center"/>
        <w:rPr>
          <w:caps/>
        </w:rPr>
      </w:pPr>
      <w:bookmarkStart w:id="0" w:name="OLE_LINK18"/>
      <w:bookmarkStart w:id="1" w:name="OLE_LINK19"/>
      <w:bookmarkStart w:id="2" w:name="OLE_LINK20"/>
      <w:r>
        <w:rPr>
          <w:caps/>
        </w:rPr>
        <w:t>МИНОБРНАУКИ РОССИИ</w:t>
      </w:r>
    </w:p>
    <w:p w14:paraId="52A35B8D" w14:textId="77777777" w:rsidR="003B7A33" w:rsidRPr="00A66602" w:rsidRDefault="003B7A33" w:rsidP="003B7A33">
      <w:pPr>
        <w:jc w:val="center"/>
        <w:rPr>
          <w:caps/>
        </w:rPr>
      </w:pPr>
    </w:p>
    <w:p w14:paraId="5FFC04E4" w14:textId="77777777" w:rsidR="003B7A33" w:rsidRPr="00A66602" w:rsidRDefault="003B7A33" w:rsidP="003B7A33">
      <w:pPr>
        <w:jc w:val="center"/>
        <w:rPr>
          <w:b/>
          <w:bCs/>
        </w:rPr>
      </w:pPr>
      <w:r w:rsidRPr="00A66602">
        <w:rPr>
          <w:caps/>
        </w:rPr>
        <w:t>РГУ нефти и газа (НИУ) имени И.М. Губкина</w:t>
      </w:r>
    </w:p>
    <w:p w14:paraId="62548268" w14:textId="77777777" w:rsidR="003B7A33" w:rsidRDefault="003B7A33" w:rsidP="003B7A33"/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5"/>
        <w:gridCol w:w="7617"/>
      </w:tblGrid>
      <w:tr w:rsidR="00747B17" w:rsidRPr="003D1F10" w14:paraId="65CAE94C" w14:textId="77777777" w:rsidTr="00747B17">
        <w:tc>
          <w:tcPr>
            <w:tcW w:w="1474" w:type="dxa"/>
          </w:tcPr>
          <w:p w14:paraId="5F1BB8FB" w14:textId="77777777" w:rsidR="00747B17" w:rsidRPr="003D1F10" w:rsidRDefault="00747B17">
            <w:pPr>
              <w:rPr>
                <w:bCs/>
                <w:sz w:val="24"/>
              </w:rPr>
            </w:pPr>
            <w:r w:rsidRPr="003D1F10">
              <w:rPr>
                <w:bCs/>
                <w:sz w:val="24"/>
              </w:rPr>
              <w:t>Факультет</w:t>
            </w:r>
            <w:r w:rsidR="00290A16">
              <w:rPr>
                <w:bCs/>
                <w:sz w:val="24"/>
              </w:rPr>
              <w:t>:</w:t>
            </w:r>
          </w:p>
        </w:tc>
        <w:tc>
          <w:tcPr>
            <w:tcW w:w="8381" w:type="dxa"/>
            <w:tcBorders>
              <w:bottom w:val="single" w:sz="4" w:space="0" w:color="auto"/>
            </w:tcBorders>
          </w:tcPr>
          <w:p w14:paraId="45944FEC" w14:textId="77777777" w:rsidR="00747B17" w:rsidRPr="003D1F10" w:rsidRDefault="00A63415">
            <w:pPr>
              <w:rPr>
                <w:b/>
                <w:bCs/>
                <w:sz w:val="24"/>
              </w:rPr>
            </w:pPr>
            <w:proofErr w:type="spellStart"/>
            <w:r>
              <w:rPr>
                <w:b/>
                <w:bCs/>
                <w:sz w:val="24"/>
              </w:rPr>
              <w:t>ПСиЭСТТ</w:t>
            </w:r>
            <w:proofErr w:type="spellEnd"/>
          </w:p>
        </w:tc>
      </w:tr>
      <w:tr w:rsidR="00747B17" w:rsidRPr="003D1F10" w14:paraId="5D7E5506" w14:textId="77777777" w:rsidTr="00747B17">
        <w:tc>
          <w:tcPr>
            <w:tcW w:w="1474" w:type="dxa"/>
          </w:tcPr>
          <w:p w14:paraId="3464FD46" w14:textId="77777777" w:rsidR="00747B17" w:rsidRPr="003D1F10" w:rsidRDefault="00747B17">
            <w:pPr>
              <w:rPr>
                <w:bCs/>
                <w:sz w:val="24"/>
              </w:rPr>
            </w:pPr>
            <w:r w:rsidRPr="003D1F10">
              <w:rPr>
                <w:bCs/>
                <w:sz w:val="24"/>
              </w:rPr>
              <w:t>Кафедра</w:t>
            </w:r>
            <w:r w:rsidR="00290A16">
              <w:rPr>
                <w:bCs/>
                <w:sz w:val="24"/>
              </w:rPr>
              <w:t>:</w:t>
            </w:r>
          </w:p>
        </w:tc>
        <w:tc>
          <w:tcPr>
            <w:tcW w:w="8381" w:type="dxa"/>
            <w:tcBorders>
              <w:top w:val="single" w:sz="4" w:space="0" w:color="auto"/>
              <w:bottom w:val="single" w:sz="4" w:space="0" w:color="auto"/>
            </w:tcBorders>
          </w:tcPr>
          <w:p w14:paraId="21553927" w14:textId="77777777" w:rsidR="00747B17" w:rsidRPr="003D1F10" w:rsidRDefault="00A63415">
            <w:pPr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 xml:space="preserve">Проектирования и эксплуатации </w:t>
            </w:r>
            <w:proofErr w:type="spellStart"/>
            <w:r>
              <w:rPr>
                <w:b/>
                <w:bCs/>
                <w:sz w:val="24"/>
              </w:rPr>
              <w:t>газонефтепроводов</w:t>
            </w:r>
            <w:proofErr w:type="spellEnd"/>
          </w:p>
        </w:tc>
      </w:tr>
      <w:tr w:rsidR="004F3E89" w:rsidRPr="003D1F10" w14:paraId="51399DF9" w14:textId="77777777" w:rsidTr="00747B17">
        <w:tc>
          <w:tcPr>
            <w:tcW w:w="1474" w:type="dxa"/>
          </w:tcPr>
          <w:p w14:paraId="5290A870" w14:textId="77777777" w:rsidR="004F3E89" w:rsidRPr="003D1F10" w:rsidRDefault="00290A16" w:rsidP="00290A16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Направление</w:t>
            </w:r>
            <w:r w:rsidR="003D1F10" w:rsidRPr="003D1F10">
              <w:rPr>
                <w:bCs/>
                <w:sz w:val="24"/>
              </w:rPr>
              <w:t xml:space="preserve"> </w:t>
            </w:r>
            <w:r w:rsidR="003D1F10">
              <w:rPr>
                <w:bCs/>
                <w:sz w:val="24"/>
              </w:rPr>
              <w:t>(</w:t>
            </w:r>
            <w:r>
              <w:rPr>
                <w:bCs/>
                <w:sz w:val="24"/>
              </w:rPr>
              <w:t>специальность</w:t>
            </w:r>
            <w:r w:rsidR="003D1F10">
              <w:rPr>
                <w:bCs/>
                <w:sz w:val="24"/>
              </w:rPr>
              <w:t>)</w:t>
            </w:r>
            <w:r>
              <w:rPr>
                <w:bCs/>
                <w:sz w:val="24"/>
              </w:rPr>
              <w:t>:</w:t>
            </w:r>
          </w:p>
        </w:tc>
        <w:tc>
          <w:tcPr>
            <w:tcW w:w="8381" w:type="dxa"/>
            <w:tcBorders>
              <w:top w:val="single" w:sz="4" w:space="0" w:color="auto"/>
              <w:bottom w:val="single" w:sz="4" w:space="0" w:color="auto"/>
            </w:tcBorders>
          </w:tcPr>
          <w:p w14:paraId="129AA1B0" w14:textId="77777777" w:rsidR="004F3E89" w:rsidRPr="003D1F10" w:rsidRDefault="00A63415">
            <w:pPr>
              <w:rPr>
                <w:b/>
                <w:bCs/>
                <w:sz w:val="24"/>
              </w:rPr>
            </w:pPr>
            <w:r w:rsidRPr="00A63415">
              <w:rPr>
                <w:b/>
                <w:bCs/>
                <w:sz w:val="24"/>
              </w:rPr>
              <w:t>21.03.01 «Нефтегазовое дело»</w:t>
            </w:r>
          </w:p>
        </w:tc>
      </w:tr>
      <w:tr w:rsidR="004F3E89" w:rsidRPr="003D1F10" w14:paraId="3972925F" w14:textId="77777777" w:rsidTr="00747B17">
        <w:tc>
          <w:tcPr>
            <w:tcW w:w="1474" w:type="dxa"/>
          </w:tcPr>
          <w:p w14:paraId="2A6E4CC6" w14:textId="77777777" w:rsidR="004F3E89" w:rsidRPr="003D1F10" w:rsidRDefault="00290A16" w:rsidP="00290A16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Программа</w:t>
            </w:r>
            <w:r w:rsidR="003D1F10" w:rsidRPr="003D1F10">
              <w:rPr>
                <w:bCs/>
                <w:sz w:val="24"/>
              </w:rPr>
              <w:t xml:space="preserve"> </w:t>
            </w:r>
            <w:r w:rsidR="003D1F10">
              <w:rPr>
                <w:bCs/>
                <w:sz w:val="24"/>
              </w:rPr>
              <w:t>(</w:t>
            </w:r>
            <w:r>
              <w:rPr>
                <w:bCs/>
                <w:sz w:val="24"/>
              </w:rPr>
              <w:t>специализация</w:t>
            </w:r>
            <w:r w:rsidR="003D1F10">
              <w:rPr>
                <w:bCs/>
                <w:sz w:val="24"/>
              </w:rPr>
              <w:t>)</w:t>
            </w:r>
            <w:r>
              <w:rPr>
                <w:bCs/>
                <w:sz w:val="24"/>
              </w:rPr>
              <w:t>:</w:t>
            </w:r>
          </w:p>
        </w:tc>
        <w:tc>
          <w:tcPr>
            <w:tcW w:w="8381" w:type="dxa"/>
            <w:tcBorders>
              <w:top w:val="single" w:sz="4" w:space="0" w:color="auto"/>
              <w:bottom w:val="single" w:sz="4" w:space="0" w:color="auto"/>
            </w:tcBorders>
          </w:tcPr>
          <w:p w14:paraId="6484104F" w14:textId="77777777" w:rsidR="004F3E89" w:rsidRPr="003D1F10" w:rsidRDefault="00A63415">
            <w:pPr>
              <w:rPr>
                <w:b/>
                <w:bCs/>
                <w:sz w:val="24"/>
              </w:rPr>
            </w:pPr>
            <w:r w:rsidRPr="00A63415">
              <w:rPr>
                <w:b/>
                <w:bCs/>
                <w:sz w:val="24"/>
              </w:rPr>
              <w:t>21.03.01.05 «Эксплуатация и обслуживание объектов транспорта и хранения нефти, газа и продуктов»</w:t>
            </w:r>
          </w:p>
        </w:tc>
      </w:tr>
      <w:bookmarkEnd w:id="0"/>
      <w:bookmarkEnd w:id="1"/>
      <w:bookmarkEnd w:id="2"/>
    </w:tbl>
    <w:p w14:paraId="7B662106" w14:textId="77777777" w:rsidR="00C20443" w:rsidRDefault="00C20443" w:rsidP="00C20443"/>
    <w:tbl>
      <w:tblPr>
        <w:tblStyle w:val="a6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3"/>
        <w:gridCol w:w="1230"/>
        <w:gridCol w:w="234"/>
        <w:gridCol w:w="731"/>
        <w:gridCol w:w="1152"/>
        <w:gridCol w:w="573"/>
      </w:tblGrid>
      <w:tr w:rsidR="00BD6596" w:rsidRPr="0011118D" w14:paraId="00BAAAB1" w14:textId="77777777" w:rsidTr="003D1F10">
        <w:trPr>
          <w:jc w:val="right"/>
        </w:trPr>
        <w:tc>
          <w:tcPr>
            <w:tcW w:w="1043" w:type="dxa"/>
          </w:tcPr>
          <w:p w14:paraId="180DCD35" w14:textId="77777777" w:rsidR="00BD6596" w:rsidRPr="0011118D" w:rsidRDefault="00BD6596" w:rsidP="004F3E89">
            <w:pPr>
              <w:rPr>
                <w:sz w:val="24"/>
              </w:rPr>
            </w:pPr>
            <w:r w:rsidRPr="0011118D">
              <w:rPr>
                <w:sz w:val="24"/>
              </w:rPr>
              <w:t>Оценка</w:t>
            </w:r>
            <w:r>
              <w:rPr>
                <w:sz w:val="24"/>
              </w:rPr>
              <w:t>:</w:t>
            </w:r>
          </w:p>
        </w:tc>
        <w:tc>
          <w:tcPr>
            <w:tcW w:w="2195" w:type="dxa"/>
            <w:gridSpan w:val="3"/>
            <w:tcBorders>
              <w:bottom w:val="single" w:sz="4" w:space="0" w:color="auto"/>
            </w:tcBorders>
          </w:tcPr>
          <w:p w14:paraId="64861EA0" w14:textId="77777777" w:rsidR="00BD6596" w:rsidRPr="0011118D" w:rsidRDefault="00BD6596" w:rsidP="00C20443">
            <w:pPr>
              <w:rPr>
                <w:sz w:val="24"/>
              </w:rPr>
            </w:pPr>
          </w:p>
        </w:tc>
        <w:tc>
          <w:tcPr>
            <w:tcW w:w="1152" w:type="dxa"/>
          </w:tcPr>
          <w:p w14:paraId="0851DF0F" w14:textId="77777777" w:rsidR="00BD6596" w:rsidRPr="0011118D" w:rsidRDefault="00BD6596" w:rsidP="00C20443">
            <w:pPr>
              <w:rPr>
                <w:sz w:val="24"/>
              </w:rPr>
            </w:pPr>
            <w:r>
              <w:rPr>
                <w:sz w:val="24"/>
              </w:rPr>
              <w:t>Рейтинг:</w:t>
            </w:r>
          </w:p>
        </w:tc>
        <w:tc>
          <w:tcPr>
            <w:tcW w:w="573" w:type="dxa"/>
            <w:tcBorders>
              <w:bottom w:val="single" w:sz="4" w:space="0" w:color="auto"/>
            </w:tcBorders>
          </w:tcPr>
          <w:p w14:paraId="47E6EA63" w14:textId="77777777" w:rsidR="00BD6596" w:rsidRPr="0011118D" w:rsidRDefault="00BD6596" w:rsidP="00C20443">
            <w:pPr>
              <w:rPr>
                <w:sz w:val="24"/>
              </w:rPr>
            </w:pPr>
          </w:p>
        </w:tc>
      </w:tr>
      <w:tr w:rsidR="00BD6596" w:rsidRPr="0011118D" w14:paraId="5312A9F9" w14:textId="77777777" w:rsidTr="00BD6596">
        <w:trPr>
          <w:jc w:val="right"/>
        </w:trPr>
        <w:tc>
          <w:tcPr>
            <w:tcW w:w="4963" w:type="dxa"/>
            <w:gridSpan w:val="6"/>
          </w:tcPr>
          <w:p w14:paraId="1432E9CC" w14:textId="77777777" w:rsidR="003D1F10" w:rsidRDefault="003D1F10" w:rsidP="00C20443">
            <w:pPr>
              <w:rPr>
                <w:sz w:val="24"/>
              </w:rPr>
            </w:pPr>
          </w:p>
          <w:p w14:paraId="003FF202" w14:textId="77777777" w:rsidR="00BD6596" w:rsidRDefault="00BD6596" w:rsidP="00C20443">
            <w:pPr>
              <w:rPr>
                <w:sz w:val="24"/>
              </w:rPr>
            </w:pPr>
            <w:r>
              <w:rPr>
                <w:sz w:val="24"/>
              </w:rPr>
              <w:t>Подпис</w:t>
            </w:r>
            <w:r w:rsidR="004F3E89">
              <w:rPr>
                <w:sz w:val="24"/>
              </w:rPr>
              <w:t>ь</w:t>
            </w:r>
            <w:r>
              <w:rPr>
                <w:sz w:val="24"/>
              </w:rPr>
              <w:t xml:space="preserve"> </w:t>
            </w:r>
            <w:r w:rsidR="004F3E89">
              <w:rPr>
                <w:sz w:val="24"/>
              </w:rPr>
              <w:t>секретаря ГЭК</w:t>
            </w:r>
            <w:r>
              <w:rPr>
                <w:sz w:val="24"/>
              </w:rPr>
              <w:t>:</w:t>
            </w:r>
          </w:p>
          <w:p w14:paraId="3033ECDD" w14:textId="77777777" w:rsidR="00BD6596" w:rsidRPr="0011118D" w:rsidRDefault="00BD6596" w:rsidP="00C20443">
            <w:pPr>
              <w:rPr>
                <w:sz w:val="24"/>
              </w:rPr>
            </w:pPr>
          </w:p>
        </w:tc>
      </w:tr>
      <w:tr w:rsidR="00BD6596" w:rsidRPr="0011118D" w14:paraId="3B4F9A33" w14:textId="77777777" w:rsidTr="00BD6596">
        <w:trPr>
          <w:jc w:val="right"/>
        </w:trPr>
        <w:tc>
          <w:tcPr>
            <w:tcW w:w="2273" w:type="dxa"/>
            <w:gridSpan w:val="2"/>
            <w:tcBorders>
              <w:bottom w:val="single" w:sz="4" w:space="0" w:color="auto"/>
            </w:tcBorders>
          </w:tcPr>
          <w:p w14:paraId="0E0F9136" w14:textId="77777777" w:rsidR="00BD6596" w:rsidRPr="0011118D" w:rsidRDefault="00BD6596" w:rsidP="00C20443">
            <w:pPr>
              <w:rPr>
                <w:sz w:val="24"/>
              </w:rPr>
            </w:pPr>
          </w:p>
        </w:tc>
        <w:tc>
          <w:tcPr>
            <w:tcW w:w="234" w:type="dxa"/>
          </w:tcPr>
          <w:p w14:paraId="06427506" w14:textId="77777777" w:rsidR="00BD6596" w:rsidRPr="0011118D" w:rsidRDefault="00BD6596" w:rsidP="00C20443">
            <w:pPr>
              <w:rPr>
                <w:sz w:val="24"/>
              </w:rPr>
            </w:pPr>
          </w:p>
        </w:tc>
        <w:tc>
          <w:tcPr>
            <w:tcW w:w="2456" w:type="dxa"/>
            <w:gridSpan w:val="3"/>
            <w:tcBorders>
              <w:bottom w:val="single" w:sz="4" w:space="0" w:color="auto"/>
            </w:tcBorders>
          </w:tcPr>
          <w:p w14:paraId="3E9027B2" w14:textId="77777777" w:rsidR="00BD6596" w:rsidRPr="0011118D" w:rsidRDefault="00BD6596" w:rsidP="00C20443">
            <w:pPr>
              <w:rPr>
                <w:sz w:val="24"/>
              </w:rPr>
            </w:pPr>
          </w:p>
        </w:tc>
      </w:tr>
      <w:tr w:rsidR="00BD6596" w:rsidRPr="0011118D" w14:paraId="180F3C00" w14:textId="77777777" w:rsidTr="00BD6596">
        <w:trPr>
          <w:jc w:val="right"/>
        </w:trPr>
        <w:tc>
          <w:tcPr>
            <w:tcW w:w="2273" w:type="dxa"/>
            <w:gridSpan w:val="2"/>
            <w:tcBorders>
              <w:top w:val="single" w:sz="4" w:space="0" w:color="auto"/>
            </w:tcBorders>
          </w:tcPr>
          <w:p w14:paraId="77DB7BC1" w14:textId="77777777" w:rsidR="00BD6596" w:rsidRPr="00F9043E" w:rsidRDefault="00BD6596" w:rsidP="0011118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подпись)</w:t>
            </w:r>
          </w:p>
        </w:tc>
        <w:tc>
          <w:tcPr>
            <w:tcW w:w="234" w:type="dxa"/>
          </w:tcPr>
          <w:p w14:paraId="3A27842A" w14:textId="77777777" w:rsidR="00BD6596" w:rsidRPr="00F9043E" w:rsidRDefault="00BD6596" w:rsidP="0011118D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56" w:type="dxa"/>
            <w:gridSpan w:val="3"/>
          </w:tcPr>
          <w:p w14:paraId="19060C36" w14:textId="77777777" w:rsidR="00BD6596" w:rsidRPr="00F9043E" w:rsidRDefault="00BD6596" w:rsidP="0011118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фамилия, имя, отчество)</w:t>
            </w:r>
          </w:p>
        </w:tc>
      </w:tr>
      <w:tr w:rsidR="00DC5D1C" w:rsidRPr="0011118D" w14:paraId="3B3C5E37" w14:textId="77777777" w:rsidTr="00EB55CD">
        <w:trPr>
          <w:jc w:val="right"/>
        </w:trPr>
        <w:tc>
          <w:tcPr>
            <w:tcW w:w="4963" w:type="dxa"/>
            <w:gridSpan w:val="6"/>
            <w:tcBorders>
              <w:bottom w:val="single" w:sz="4" w:space="0" w:color="auto"/>
            </w:tcBorders>
          </w:tcPr>
          <w:p w14:paraId="1B7D9150" w14:textId="77777777" w:rsidR="00DC5D1C" w:rsidRDefault="00DC5D1C" w:rsidP="00EB55CD">
            <w:pPr>
              <w:jc w:val="center"/>
              <w:rPr>
                <w:sz w:val="20"/>
                <w:szCs w:val="20"/>
              </w:rPr>
            </w:pPr>
          </w:p>
        </w:tc>
      </w:tr>
      <w:tr w:rsidR="00DC5D1C" w:rsidRPr="0011118D" w14:paraId="45B8993E" w14:textId="77777777" w:rsidTr="00EB55CD">
        <w:trPr>
          <w:jc w:val="right"/>
        </w:trPr>
        <w:tc>
          <w:tcPr>
            <w:tcW w:w="4963" w:type="dxa"/>
            <w:gridSpan w:val="6"/>
            <w:tcBorders>
              <w:top w:val="single" w:sz="4" w:space="0" w:color="auto"/>
            </w:tcBorders>
          </w:tcPr>
          <w:p w14:paraId="15F727A5" w14:textId="77777777" w:rsidR="00DC5D1C" w:rsidRDefault="00DC5D1C" w:rsidP="00EB55C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дата)</w:t>
            </w:r>
          </w:p>
        </w:tc>
      </w:tr>
    </w:tbl>
    <w:p w14:paraId="55DBB11F" w14:textId="77777777" w:rsidR="00C20443" w:rsidRDefault="00C20443">
      <w:pPr>
        <w:rPr>
          <w:sz w:val="24"/>
          <w:szCs w:val="24"/>
        </w:rPr>
      </w:pPr>
    </w:p>
    <w:p w14:paraId="6826C4AE" w14:textId="77777777" w:rsidR="00F73507" w:rsidRDefault="004F3E89">
      <w:pPr>
        <w:pStyle w:val="21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ДИ</w:t>
      </w:r>
      <w:r w:rsidR="003D1F10">
        <w:rPr>
          <w:b/>
          <w:bCs/>
          <w:sz w:val="32"/>
          <w:szCs w:val="32"/>
        </w:rPr>
        <w:t>ПЛОМН</w:t>
      </w:r>
      <w:r w:rsidR="00ED4DDC">
        <w:rPr>
          <w:b/>
          <w:bCs/>
          <w:sz w:val="32"/>
          <w:szCs w:val="32"/>
        </w:rPr>
        <w:t>АЯ РАБОТА</w:t>
      </w:r>
    </w:p>
    <w:p w14:paraId="32543FEC" w14:textId="77777777" w:rsidR="00747B17" w:rsidRDefault="00747B17"/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3"/>
        <w:gridCol w:w="8359"/>
      </w:tblGrid>
      <w:tr w:rsidR="00747B17" w14:paraId="342C1C65" w14:textId="77777777" w:rsidTr="00747B17">
        <w:tc>
          <w:tcPr>
            <w:tcW w:w="1242" w:type="dxa"/>
          </w:tcPr>
          <w:p w14:paraId="65250C1C" w14:textId="77777777" w:rsidR="00747B17" w:rsidRPr="00747B17" w:rsidRDefault="00747B17" w:rsidP="00747B17">
            <w:pPr>
              <w:pStyle w:val="21"/>
              <w:jc w:val="left"/>
              <w:rPr>
                <w:bCs/>
                <w:szCs w:val="32"/>
              </w:rPr>
            </w:pPr>
            <w:r w:rsidRPr="00747B17">
              <w:rPr>
                <w:bCs/>
              </w:rPr>
              <w:t>на тему</w:t>
            </w:r>
          </w:p>
        </w:tc>
        <w:tc>
          <w:tcPr>
            <w:tcW w:w="8613" w:type="dxa"/>
            <w:tcBorders>
              <w:bottom w:val="single" w:sz="4" w:space="0" w:color="auto"/>
            </w:tcBorders>
          </w:tcPr>
          <w:p w14:paraId="594E8408" w14:textId="77777777" w:rsidR="00747B17" w:rsidRDefault="0051202F">
            <w:pPr>
              <w:pStyle w:val="21"/>
              <w:rPr>
                <w:bCs/>
                <w:szCs w:val="32"/>
              </w:rPr>
            </w:pPr>
            <w:r>
              <w:rPr>
                <w:bCs/>
                <w:szCs w:val="32"/>
              </w:rPr>
              <w:t>Расчет нестационарного течения жидкости в нефтепроводе</w:t>
            </w:r>
          </w:p>
        </w:tc>
      </w:tr>
      <w:tr w:rsidR="00747B17" w14:paraId="05EDC77F" w14:textId="77777777" w:rsidTr="00747B17">
        <w:tc>
          <w:tcPr>
            <w:tcW w:w="9855" w:type="dxa"/>
            <w:gridSpan w:val="2"/>
            <w:tcBorders>
              <w:bottom w:val="single" w:sz="4" w:space="0" w:color="auto"/>
            </w:tcBorders>
          </w:tcPr>
          <w:p w14:paraId="1B4A2157" w14:textId="77777777" w:rsidR="00747B17" w:rsidRDefault="00747B17">
            <w:pPr>
              <w:pStyle w:val="21"/>
              <w:rPr>
                <w:bCs/>
                <w:szCs w:val="32"/>
              </w:rPr>
            </w:pPr>
          </w:p>
        </w:tc>
      </w:tr>
      <w:tr w:rsidR="00747B17" w14:paraId="59C432CA" w14:textId="77777777" w:rsidTr="00747B17">
        <w:tc>
          <w:tcPr>
            <w:tcW w:w="985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0E0B1228" w14:textId="77777777" w:rsidR="00747B17" w:rsidRDefault="00747B17">
            <w:pPr>
              <w:pStyle w:val="21"/>
              <w:rPr>
                <w:bCs/>
                <w:szCs w:val="32"/>
              </w:rPr>
            </w:pPr>
          </w:p>
        </w:tc>
      </w:tr>
    </w:tbl>
    <w:p w14:paraId="56DD5A4E" w14:textId="77777777" w:rsidR="00C20443" w:rsidRPr="0011118D" w:rsidRDefault="00C20443">
      <w:pPr>
        <w:jc w:val="center"/>
        <w:rPr>
          <w:bCs/>
        </w:rPr>
      </w:pPr>
    </w:p>
    <w:tbl>
      <w:tblPr>
        <w:tblStyle w:val="a6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40"/>
        <w:gridCol w:w="1121"/>
        <w:gridCol w:w="1918"/>
        <w:gridCol w:w="2410"/>
      </w:tblGrid>
      <w:tr w:rsidR="00747B17" w14:paraId="02D03172" w14:textId="77777777" w:rsidTr="003D1F10">
        <w:tc>
          <w:tcPr>
            <w:tcW w:w="4440" w:type="dxa"/>
          </w:tcPr>
          <w:p w14:paraId="04DE43E6" w14:textId="77777777" w:rsidR="00747B17" w:rsidRPr="00F9043E" w:rsidRDefault="004F3E89" w:rsidP="004F3E8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УКОВОДИТЕЛЬ:</w:t>
            </w:r>
          </w:p>
        </w:tc>
        <w:tc>
          <w:tcPr>
            <w:tcW w:w="1121" w:type="dxa"/>
          </w:tcPr>
          <w:p w14:paraId="5DDF6EB3" w14:textId="77777777" w:rsidR="00747B17" w:rsidRDefault="00747B17">
            <w:pPr>
              <w:jc w:val="center"/>
              <w:rPr>
                <w:b/>
                <w:bCs/>
              </w:rPr>
            </w:pPr>
          </w:p>
        </w:tc>
        <w:tc>
          <w:tcPr>
            <w:tcW w:w="1918" w:type="dxa"/>
          </w:tcPr>
          <w:p w14:paraId="5FA69FF1" w14:textId="77777777" w:rsidR="00747B17" w:rsidRDefault="00747B17" w:rsidP="00F9043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ПОЛНИЛ:</w:t>
            </w:r>
          </w:p>
        </w:tc>
        <w:tc>
          <w:tcPr>
            <w:tcW w:w="2410" w:type="dxa"/>
            <w:vAlign w:val="center"/>
          </w:tcPr>
          <w:p w14:paraId="1652D55E" w14:textId="77777777" w:rsidR="00747B17" w:rsidRDefault="00747B17" w:rsidP="007C52E8">
            <w:pPr>
              <w:jc w:val="center"/>
              <w:rPr>
                <w:b/>
                <w:bCs/>
              </w:rPr>
            </w:pPr>
          </w:p>
        </w:tc>
      </w:tr>
      <w:tr w:rsidR="00747B17" w14:paraId="5D21CEDC" w14:textId="77777777" w:rsidTr="003D1F10">
        <w:tc>
          <w:tcPr>
            <w:tcW w:w="4440" w:type="dxa"/>
          </w:tcPr>
          <w:p w14:paraId="0805A208" w14:textId="77777777" w:rsidR="00747B17" w:rsidRPr="00F9043E" w:rsidRDefault="00747B17" w:rsidP="00F9043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21" w:type="dxa"/>
          </w:tcPr>
          <w:p w14:paraId="5B25C88D" w14:textId="77777777" w:rsidR="00747B17" w:rsidRDefault="00747B17">
            <w:pPr>
              <w:jc w:val="center"/>
              <w:rPr>
                <w:b/>
                <w:bCs/>
              </w:rPr>
            </w:pPr>
          </w:p>
        </w:tc>
        <w:tc>
          <w:tcPr>
            <w:tcW w:w="1918" w:type="dxa"/>
          </w:tcPr>
          <w:p w14:paraId="538BAA2B" w14:textId="77777777" w:rsidR="00747B17" w:rsidRDefault="00747B17" w:rsidP="00F9043E">
            <w:pPr>
              <w:rPr>
                <w:sz w:val="24"/>
                <w:szCs w:val="24"/>
              </w:rPr>
            </w:pPr>
            <w:r w:rsidRPr="00747B17">
              <w:rPr>
                <w:bCs/>
                <w:sz w:val="24"/>
              </w:rPr>
              <w:t>Студент</w:t>
            </w:r>
            <w:r>
              <w:rPr>
                <w:bCs/>
                <w:sz w:val="24"/>
              </w:rPr>
              <w:t xml:space="preserve"> группы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14:paraId="300C2630" w14:textId="5ABC90B7" w:rsidR="00747B17" w:rsidRDefault="00065BBA" w:rsidP="007C52E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П-20-03</w:t>
            </w:r>
          </w:p>
        </w:tc>
      </w:tr>
      <w:tr w:rsidR="00747B17" w14:paraId="338ABF86" w14:textId="77777777" w:rsidTr="003D1F10">
        <w:tc>
          <w:tcPr>
            <w:tcW w:w="4440" w:type="dxa"/>
          </w:tcPr>
          <w:p w14:paraId="7509BC70" w14:textId="77777777" w:rsidR="00747B17" w:rsidRPr="004F3E89" w:rsidRDefault="00747B17" w:rsidP="004F3E8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21" w:type="dxa"/>
          </w:tcPr>
          <w:p w14:paraId="118F11D2" w14:textId="77777777" w:rsidR="00747B17" w:rsidRDefault="00747B17">
            <w:pPr>
              <w:jc w:val="center"/>
              <w:rPr>
                <w:b/>
                <w:bCs/>
              </w:rPr>
            </w:pPr>
          </w:p>
        </w:tc>
        <w:tc>
          <w:tcPr>
            <w:tcW w:w="1918" w:type="dxa"/>
          </w:tcPr>
          <w:p w14:paraId="38AB65F4" w14:textId="77777777" w:rsidR="00747B17" w:rsidRPr="00747B17" w:rsidRDefault="00747B17" w:rsidP="00F9043E">
            <w:pPr>
              <w:rPr>
                <w:bCs/>
                <w:sz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</w:tcBorders>
            <w:vAlign w:val="center"/>
          </w:tcPr>
          <w:p w14:paraId="2273121E" w14:textId="77777777" w:rsidR="00747B17" w:rsidRPr="00747B17" w:rsidRDefault="00747B17" w:rsidP="007C52E8">
            <w:pPr>
              <w:jc w:val="center"/>
              <w:rPr>
                <w:bCs/>
                <w:vertAlign w:val="superscript"/>
              </w:rPr>
            </w:pPr>
            <w:r w:rsidRPr="00747B17">
              <w:rPr>
                <w:bCs/>
                <w:sz w:val="24"/>
                <w:vertAlign w:val="superscript"/>
              </w:rPr>
              <w:t>(номер группы)</w:t>
            </w:r>
          </w:p>
        </w:tc>
      </w:tr>
      <w:tr w:rsidR="004F3E89" w14:paraId="58C8EE71" w14:textId="77777777" w:rsidTr="003D1F10">
        <w:trPr>
          <w:trHeight w:val="263"/>
        </w:trPr>
        <w:tc>
          <w:tcPr>
            <w:tcW w:w="4440" w:type="dxa"/>
            <w:tcBorders>
              <w:bottom w:val="single" w:sz="4" w:space="0" w:color="auto"/>
            </w:tcBorders>
            <w:vAlign w:val="center"/>
          </w:tcPr>
          <w:p w14:paraId="6CE23B1D" w14:textId="77777777" w:rsidR="004F3E89" w:rsidRPr="00747B17" w:rsidRDefault="0051202F" w:rsidP="004F3E89">
            <w:pPr>
              <w:jc w:val="center"/>
              <w:rPr>
                <w:bCs/>
              </w:rPr>
            </w:pPr>
            <w:r>
              <w:rPr>
                <w:bCs/>
              </w:rPr>
              <w:t>Федосеев Михаил Николаевич</w:t>
            </w:r>
          </w:p>
        </w:tc>
        <w:tc>
          <w:tcPr>
            <w:tcW w:w="1121" w:type="dxa"/>
          </w:tcPr>
          <w:p w14:paraId="3E02B3A8" w14:textId="77777777" w:rsidR="004F3E89" w:rsidRPr="00747B17" w:rsidRDefault="004F3E89" w:rsidP="004F3E89">
            <w:pPr>
              <w:jc w:val="right"/>
              <w:rPr>
                <w:bCs/>
              </w:rPr>
            </w:pPr>
          </w:p>
        </w:tc>
        <w:tc>
          <w:tcPr>
            <w:tcW w:w="4328" w:type="dxa"/>
            <w:gridSpan w:val="2"/>
            <w:tcBorders>
              <w:bottom w:val="single" w:sz="4" w:space="0" w:color="auto"/>
            </w:tcBorders>
            <w:vAlign w:val="center"/>
          </w:tcPr>
          <w:p w14:paraId="08B31212" w14:textId="77777777" w:rsidR="004F3E89" w:rsidRPr="00747B17" w:rsidRDefault="0051202F" w:rsidP="004F3E89">
            <w:pPr>
              <w:jc w:val="center"/>
              <w:rPr>
                <w:bCs/>
              </w:rPr>
            </w:pPr>
            <w:r>
              <w:rPr>
                <w:bCs/>
              </w:rPr>
              <w:t>Орлов Егор Владимирович</w:t>
            </w:r>
          </w:p>
        </w:tc>
      </w:tr>
      <w:tr w:rsidR="004F3E89" w14:paraId="4C403337" w14:textId="77777777" w:rsidTr="004F3E89">
        <w:trPr>
          <w:trHeight w:val="121"/>
        </w:trPr>
        <w:tc>
          <w:tcPr>
            <w:tcW w:w="4440" w:type="dxa"/>
            <w:tcBorders>
              <w:top w:val="single" w:sz="4" w:space="0" w:color="auto"/>
            </w:tcBorders>
          </w:tcPr>
          <w:p w14:paraId="2F703DD8" w14:textId="77777777" w:rsidR="004F3E89" w:rsidRPr="00F9043E" w:rsidRDefault="003D1F10" w:rsidP="004F3E8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фамилия, имя, отчество)</w:t>
            </w:r>
          </w:p>
        </w:tc>
        <w:tc>
          <w:tcPr>
            <w:tcW w:w="1121" w:type="dxa"/>
          </w:tcPr>
          <w:p w14:paraId="00014451" w14:textId="77777777" w:rsidR="004F3E89" w:rsidRDefault="004F3E89" w:rsidP="004F3E89">
            <w:pPr>
              <w:jc w:val="center"/>
              <w:rPr>
                <w:b/>
                <w:bCs/>
              </w:rPr>
            </w:pPr>
          </w:p>
        </w:tc>
        <w:tc>
          <w:tcPr>
            <w:tcW w:w="4328" w:type="dxa"/>
            <w:gridSpan w:val="2"/>
            <w:tcBorders>
              <w:top w:val="single" w:sz="4" w:space="0" w:color="auto"/>
            </w:tcBorders>
          </w:tcPr>
          <w:p w14:paraId="4BA6776B" w14:textId="77777777" w:rsidR="004F3E89" w:rsidRPr="00F9043E" w:rsidRDefault="004F3E89" w:rsidP="004F3E8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фамилия, имя, отчество)</w:t>
            </w:r>
          </w:p>
        </w:tc>
      </w:tr>
      <w:tr w:rsidR="004F3E89" w:rsidRPr="003D1F10" w14:paraId="1ED832B3" w14:textId="77777777" w:rsidTr="003D1F10">
        <w:trPr>
          <w:trHeight w:val="289"/>
        </w:trPr>
        <w:tc>
          <w:tcPr>
            <w:tcW w:w="4440" w:type="dxa"/>
            <w:tcBorders>
              <w:bottom w:val="single" w:sz="4" w:space="0" w:color="auto"/>
            </w:tcBorders>
          </w:tcPr>
          <w:p w14:paraId="55F9A989" w14:textId="77777777" w:rsidR="004F3E89" w:rsidRPr="003D1F10" w:rsidRDefault="004F3E89" w:rsidP="004F3E89">
            <w:pPr>
              <w:jc w:val="center"/>
              <w:rPr>
                <w:b/>
                <w:bCs/>
                <w:sz w:val="24"/>
              </w:rPr>
            </w:pPr>
          </w:p>
        </w:tc>
        <w:tc>
          <w:tcPr>
            <w:tcW w:w="1121" w:type="dxa"/>
          </w:tcPr>
          <w:p w14:paraId="65E9BD77" w14:textId="77777777" w:rsidR="004F3E89" w:rsidRPr="003D1F10" w:rsidRDefault="004F3E89" w:rsidP="004F3E89">
            <w:pPr>
              <w:jc w:val="center"/>
              <w:rPr>
                <w:b/>
                <w:bCs/>
                <w:sz w:val="24"/>
              </w:rPr>
            </w:pPr>
          </w:p>
        </w:tc>
        <w:tc>
          <w:tcPr>
            <w:tcW w:w="4328" w:type="dxa"/>
            <w:gridSpan w:val="2"/>
            <w:tcBorders>
              <w:bottom w:val="single" w:sz="4" w:space="0" w:color="auto"/>
            </w:tcBorders>
          </w:tcPr>
          <w:p w14:paraId="5316701F" w14:textId="77777777" w:rsidR="004F3E89" w:rsidRPr="003D1F10" w:rsidRDefault="004F3E89" w:rsidP="004F3E89">
            <w:pPr>
              <w:jc w:val="center"/>
              <w:rPr>
                <w:b/>
                <w:bCs/>
                <w:sz w:val="24"/>
              </w:rPr>
            </w:pPr>
          </w:p>
        </w:tc>
      </w:tr>
      <w:tr w:rsidR="004F3E89" w14:paraId="682E9AA2" w14:textId="77777777" w:rsidTr="003D1F10">
        <w:tc>
          <w:tcPr>
            <w:tcW w:w="4440" w:type="dxa"/>
            <w:tcBorders>
              <w:top w:val="single" w:sz="4" w:space="0" w:color="auto"/>
            </w:tcBorders>
          </w:tcPr>
          <w:p w14:paraId="671DC3E8" w14:textId="77777777" w:rsidR="004F3E89" w:rsidRPr="00F9043E" w:rsidRDefault="003D1F10" w:rsidP="004F3E8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подпись)</w:t>
            </w:r>
          </w:p>
        </w:tc>
        <w:tc>
          <w:tcPr>
            <w:tcW w:w="1121" w:type="dxa"/>
          </w:tcPr>
          <w:p w14:paraId="7BF19509" w14:textId="77777777" w:rsidR="004F3E89" w:rsidRDefault="004F3E89" w:rsidP="004F3E89">
            <w:pPr>
              <w:jc w:val="center"/>
              <w:rPr>
                <w:b/>
                <w:bCs/>
              </w:rPr>
            </w:pPr>
          </w:p>
        </w:tc>
        <w:tc>
          <w:tcPr>
            <w:tcW w:w="4328" w:type="dxa"/>
            <w:gridSpan w:val="2"/>
            <w:tcBorders>
              <w:top w:val="single" w:sz="4" w:space="0" w:color="auto"/>
            </w:tcBorders>
          </w:tcPr>
          <w:p w14:paraId="7DEF80D6" w14:textId="77777777" w:rsidR="004F3E89" w:rsidRPr="00F9043E" w:rsidRDefault="004F3E89" w:rsidP="004F3E8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подпись)</w:t>
            </w:r>
          </w:p>
        </w:tc>
      </w:tr>
      <w:tr w:rsidR="004F3E89" w14:paraId="567FBA46" w14:textId="77777777" w:rsidTr="003D1F10">
        <w:trPr>
          <w:trHeight w:val="227"/>
        </w:trPr>
        <w:tc>
          <w:tcPr>
            <w:tcW w:w="4440" w:type="dxa"/>
            <w:tcBorders>
              <w:bottom w:val="single" w:sz="4" w:space="0" w:color="auto"/>
            </w:tcBorders>
          </w:tcPr>
          <w:p w14:paraId="5EEF33A8" w14:textId="77777777" w:rsidR="004F3E89" w:rsidRDefault="004F3E89" w:rsidP="004F3E89">
            <w:pPr>
              <w:rPr>
                <w:b/>
                <w:bCs/>
              </w:rPr>
            </w:pPr>
          </w:p>
        </w:tc>
        <w:tc>
          <w:tcPr>
            <w:tcW w:w="1121" w:type="dxa"/>
          </w:tcPr>
          <w:p w14:paraId="199DA912" w14:textId="77777777" w:rsidR="004F3E89" w:rsidRDefault="004F3E89" w:rsidP="004F3E89">
            <w:pPr>
              <w:jc w:val="center"/>
              <w:rPr>
                <w:b/>
                <w:bCs/>
              </w:rPr>
            </w:pPr>
          </w:p>
        </w:tc>
        <w:tc>
          <w:tcPr>
            <w:tcW w:w="4328" w:type="dxa"/>
            <w:gridSpan w:val="2"/>
            <w:tcBorders>
              <w:bottom w:val="single" w:sz="4" w:space="0" w:color="auto"/>
            </w:tcBorders>
          </w:tcPr>
          <w:p w14:paraId="506BE6BD" w14:textId="77777777" w:rsidR="004F3E89" w:rsidRDefault="004F3E89" w:rsidP="004F3E89">
            <w:pPr>
              <w:jc w:val="center"/>
              <w:rPr>
                <w:b/>
                <w:bCs/>
              </w:rPr>
            </w:pPr>
          </w:p>
        </w:tc>
      </w:tr>
      <w:tr w:rsidR="004F3E89" w14:paraId="259775A8" w14:textId="77777777" w:rsidTr="00ED4DDC">
        <w:tc>
          <w:tcPr>
            <w:tcW w:w="4440" w:type="dxa"/>
            <w:tcBorders>
              <w:top w:val="single" w:sz="4" w:space="0" w:color="auto"/>
            </w:tcBorders>
          </w:tcPr>
          <w:p w14:paraId="7D19F28E" w14:textId="77777777" w:rsidR="004F3E89" w:rsidRDefault="003D1F10" w:rsidP="004F3E8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дата)</w:t>
            </w:r>
          </w:p>
          <w:p w14:paraId="677B3DB3" w14:textId="77777777" w:rsidR="003D1F10" w:rsidRDefault="003D1F10" w:rsidP="004F3E89">
            <w:pPr>
              <w:jc w:val="center"/>
              <w:rPr>
                <w:sz w:val="20"/>
                <w:szCs w:val="20"/>
              </w:rPr>
            </w:pPr>
          </w:p>
          <w:p w14:paraId="7DFAEFA3" w14:textId="77777777" w:rsidR="003D1F10" w:rsidRDefault="003D1F10" w:rsidP="004F3E89">
            <w:pPr>
              <w:jc w:val="center"/>
              <w:rPr>
                <w:sz w:val="20"/>
                <w:szCs w:val="20"/>
              </w:rPr>
            </w:pPr>
          </w:p>
          <w:p w14:paraId="1EC84AD6" w14:textId="77777777" w:rsidR="003D1F10" w:rsidRPr="00F9043E" w:rsidRDefault="003D1F10" w:rsidP="004F3E8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21" w:type="dxa"/>
          </w:tcPr>
          <w:p w14:paraId="04EBA8B8" w14:textId="77777777" w:rsidR="004F3E89" w:rsidRDefault="004F3E89" w:rsidP="004F3E89">
            <w:pPr>
              <w:jc w:val="center"/>
              <w:rPr>
                <w:b/>
                <w:bCs/>
              </w:rPr>
            </w:pPr>
          </w:p>
        </w:tc>
        <w:tc>
          <w:tcPr>
            <w:tcW w:w="4328" w:type="dxa"/>
            <w:gridSpan w:val="2"/>
            <w:tcBorders>
              <w:top w:val="single" w:sz="4" w:space="0" w:color="auto"/>
            </w:tcBorders>
          </w:tcPr>
          <w:p w14:paraId="5FB45E6D" w14:textId="77777777" w:rsidR="004F3E89" w:rsidRPr="00F9043E" w:rsidRDefault="004F3E89" w:rsidP="004F3E89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дата)</w:t>
            </w:r>
          </w:p>
        </w:tc>
      </w:tr>
      <w:tr w:rsidR="004F3E89" w14:paraId="3C6ADFCE" w14:textId="77777777" w:rsidTr="003D1F10">
        <w:tc>
          <w:tcPr>
            <w:tcW w:w="4440" w:type="dxa"/>
          </w:tcPr>
          <w:p w14:paraId="3E8983C0" w14:textId="77777777" w:rsidR="004F3E89" w:rsidRPr="00F9043E" w:rsidRDefault="00ED4DDC" w:rsidP="00ED4DD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СУЛЬТАНТ</w:t>
            </w:r>
            <w:r w:rsidR="003D1F10">
              <w:rPr>
                <w:sz w:val="24"/>
                <w:szCs w:val="24"/>
              </w:rPr>
              <w:t xml:space="preserve"> ПО РАЗДЕЛ</w:t>
            </w:r>
            <w:r>
              <w:rPr>
                <w:sz w:val="24"/>
                <w:szCs w:val="24"/>
              </w:rPr>
              <w:t>У</w:t>
            </w:r>
            <w:r w:rsidR="003D1F10">
              <w:rPr>
                <w:sz w:val="24"/>
                <w:szCs w:val="24"/>
              </w:rPr>
              <w:t>:</w:t>
            </w:r>
          </w:p>
        </w:tc>
        <w:tc>
          <w:tcPr>
            <w:tcW w:w="1121" w:type="dxa"/>
          </w:tcPr>
          <w:p w14:paraId="3C902ECC" w14:textId="77777777" w:rsidR="004F3E89" w:rsidRDefault="004F3E89" w:rsidP="004F3E89">
            <w:pPr>
              <w:jc w:val="center"/>
              <w:rPr>
                <w:b/>
                <w:bCs/>
              </w:rPr>
            </w:pPr>
          </w:p>
        </w:tc>
        <w:tc>
          <w:tcPr>
            <w:tcW w:w="4328" w:type="dxa"/>
            <w:gridSpan w:val="2"/>
          </w:tcPr>
          <w:p w14:paraId="02601DFB" w14:textId="77777777" w:rsidR="004F3E89" w:rsidRDefault="004F3E89" w:rsidP="004F3E89">
            <w:pPr>
              <w:jc w:val="center"/>
              <w:rPr>
                <w:sz w:val="20"/>
                <w:szCs w:val="20"/>
              </w:rPr>
            </w:pPr>
          </w:p>
        </w:tc>
      </w:tr>
      <w:tr w:rsidR="003D1F10" w14:paraId="30BEB91B" w14:textId="77777777" w:rsidTr="00ED4DDC">
        <w:tc>
          <w:tcPr>
            <w:tcW w:w="4440" w:type="dxa"/>
            <w:tcBorders>
              <w:bottom w:val="single" w:sz="4" w:space="0" w:color="auto"/>
            </w:tcBorders>
          </w:tcPr>
          <w:p w14:paraId="6B18AF76" w14:textId="77777777" w:rsidR="003D1F10" w:rsidRPr="00F9043E" w:rsidRDefault="003D1F10" w:rsidP="003D1F10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21" w:type="dxa"/>
          </w:tcPr>
          <w:p w14:paraId="2D10399B" w14:textId="77777777" w:rsidR="003D1F10" w:rsidRDefault="003D1F10" w:rsidP="003D1F10">
            <w:pPr>
              <w:jc w:val="center"/>
              <w:rPr>
                <w:b/>
                <w:bCs/>
              </w:rPr>
            </w:pPr>
          </w:p>
        </w:tc>
        <w:tc>
          <w:tcPr>
            <w:tcW w:w="4328" w:type="dxa"/>
            <w:gridSpan w:val="2"/>
          </w:tcPr>
          <w:p w14:paraId="627EACF9" w14:textId="77777777" w:rsidR="003D1F10" w:rsidRPr="00F9043E" w:rsidRDefault="003D1F10" w:rsidP="003D1F10">
            <w:pPr>
              <w:jc w:val="center"/>
              <w:rPr>
                <w:sz w:val="20"/>
                <w:szCs w:val="20"/>
              </w:rPr>
            </w:pPr>
          </w:p>
        </w:tc>
      </w:tr>
      <w:tr w:rsidR="003D1F10" w14:paraId="3015D05D" w14:textId="77777777" w:rsidTr="00ED4DDC">
        <w:tc>
          <w:tcPr>
            <w:tcW w:w="4440" w:type="dxa"/>
            <w:tcBorders>
              <w:top w:val="single" w:sz="4" w:space="0" w:color="auto"/>
            </w:tcBorders>
          </w:tcPr>
          <w:p w14:paraId="1FD002D3" w14:textId="77777777" w:rsidR="003D1F10" w:rsidRPr="00F9043E" w:rsidRDefault="003D1F10" w:rsidP="003D1F10">
            <w:pPr>
              <w:jc w:val="center"/>
              <w:rPr>
                <w:sz w:val="24"/>
                <w:szCs w:val="24"/>
              </w:rPr>
            </w:pPr>
            <w:r w:rsidRPr="004F3E89">
              <w:rPr>
                <w:sz w:val="20"/>
                <w:szCs w:val="24"/>
              </w:rPr>
              <w:t>(</w:t>
            </w:r>
            <w:r>
              <w:rPr>
                <w:sz w:val="20"/>
                <w:szCs w:val="24"/>
              </w:rPr>
              <w:t>наименование раздела</w:t>
            </w:r>
            <w:r w:rsidRPr="004F3E89">
              <w:rPr>
                <w:sz w:val="20"/>
                <w:szCs w:val="24"/>
              </w:rPr>
              <w:t>)</w:t>
            </w:r>
          </w:p>
        </w:tc>
        <w:tc>
          <w:tcPr>
            <w:tcW w:w="1121" w:type="dxa"/>
          </w:tcPr>
          <w:p w14:paraId="0A090D1B" w14:textId="77777777" w:rsidR="003D1F10" w:rsidRDefault="003D1F10" w:rsidP="003D1F10">
            <w:pPr>
              <w:jc w:val="center"/>
              <w:rPr>
                <w:b/>
                <w:bCs/>
              </w:rPr>
            </w:pPr>
          </w:p>
        </w:tc>
        <w:tc>
          <w:tcPr>
            <w:tcW w:w="4328" w:type="dxa"/>
            <w:gridSpan w:val="2"/>
          </w:tcPr>
          <w:p w14:paraId="18487DFB" w14:textId="77777777" w:rsidR="003D1F10" w:rsidRPr="00F9043E" w:rsidRDefault="003D1F10" w:rsidP="003D1F10">
            <w:pPr>
              <w:jc w:val="center"/>
              <w:rPr>
                <w:sz w:val="24"/>
                <w:szCs w:val="24"/>
              </w:rPr>
            </w:pPr>
          </w:p>
        </w:tc>
      </w:tr>
      <w:tr w:rsidR="003D1F10" w14:paraId="59C2C98D" w14:textId="77777777" w:rsidTr="00ED4DDC">
        <w:tc>
          <w:tcPr>
            <w:tcW w:w="4440" w:type="dxa"/>
            <w:tcBorders>
              <w:bottom w:val="single" w:sz="4" w:space="0" w:color="auto"/>
            </w:tcBorders>
          </w:tcPr>
          <w:p w14:paraId="4FE752E1" w14:textId="77777777" w:rsidR="003D1F10" w:rsidRPr="00F9043E" w:rsidRDefault="003D1F10" w:rsidP="003D1F1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21" w:type="dxa"/>
          </w:tcPr>
          <w:p w14:paraId="78636C6F" w14:textId="77777777" w:rsidR="003D1F10" w:rsidRDefault="003D1F10" w:rsidP="003D1F10">
            <w:pPr>
              <w:jc w:val="center"/>
              <w:rPr>
                <w:b/>
                <w:bCs/>
              </w:rPr>
            </w:pPr>
          </w:p>
        </w:tc>
        <w:tc>
          <w:tcPr>
            <w:tcW w:w="4328" w:type="dxa"/>
            <w:gridSpan w:val="2"/>
          </w:tcPr>
          <w:p w14:paraId="1943D158" w14:textId="77777777" w:rsidR="003D1F10" w:rsidRPr="00F9043E" w:rsidRDefault="003D1F10" w:rsidP="003D1F10">
            <w:pPr>
              <w:jc w:val="center"/>
              <w:rPr>
                <w:sz w:val="24"/>
                <w:szCs w:val="24"/>
              </w:rPr>
            </w:pPr>
          </w:p>
        </w:tc>
      </w:tr>
      <w:tr w:rsidR="003D1F10" w14:paraId="5FB0F3D2" w14:textId="77777777" w:rsidTr="00ED4DDC">
        <w:tc>
          <w:tcPr>
            <w:tcW w:w="4440" w:type="dxa"/>
            <w:tcBorders>
              <w:top w:val="single" w:sz="4" w:space="0" w:color="auto"/>
            </w:tcBorders>
          </w:tcPr>
          <w:p w14:paraId="20BB02FC" w14:textId="77777777" w:rsidR="003D1F10" w:rsidRPr="00F9043E" w:rsidRDefault="003D1F10" w:rsidP="003D1F10">
            <w:pPr>
              <w:jc w:val="center"/>
              <w:rPr>
                <w:sz w:val="24"/>
                <w:szCs w:val="24"/>
              </w:rPr>
            </w:pPr>
            <w:r w:rsidRPr="004F3E89">
              <w:rPr>
                <w:sz w:val="20"/>
                <w:szCs w:val="24"/>
              </w:rPr>
              <w:t>(должность, степень)</w:t>
            </w:r>
          </w:p>
        </w:tc>
        <w:tc>
          <w:tcPr>
            <w:tcW w:w="1121" w:type="dxa"/>
          </w:tcPr>
          <w:p w14:paraId="416E5271" w14:textId="77777777" w:rsidR="003D1F10" w:rsidRDefault="003D1F10" w:rsidP="003D1F10">
            <w:pPr>
              <w:jc w:val="center"/>
              <w:rPr>
                <w:b/>
                <w:bCs/>
              </w:rPr>
            </w:pPr>
          </w:p>
        </w:tc>
        <w:tc>
          <w:tcPr>
            <w:tcW w:w="4328" w:type="dxa"/>
            <w:gridSpan w:val="2"/>
          </w:tcPr>
          <w:p w14:paraId="405D8B2C" w14:textId="77777777" w:rsidR="003D1F10" w:rsidRPr="00F9043E" w:rsidRDefault="003D1F10" w:rsidP="003D1F10">
            <w:pPr>
              <w:jc w:val="center"/>
              <w:rPr>
                <w:sz w:val="24"/>
                <w:szCs w:val="24"/>
              </w:rPr>
            </w:pPr>
          </w:p>
        </w:tc>
      </w:tr>
      <w:tr w:rsidR="003D1F10" w14:paraId="45AF76B8" w14:textId="77777777" w:rsidTr="00ED4DDC">
        <w:tc>
          <w:tcPr>
            <w:tcW w:w="4440" w:type="dxa"/>
            <w:tcBorders>
              <w:bottom w:val="single" w:sz="4" w:space="0" w:color="auto"/>
            </w:tcBorders>
            <w:vAlign w:val="center"/>
          </w:tcPr>
          <w:p w14:paraId="22869B27" w14:textId="77777777" w:rsidR="003D1F10" w:rsidRPr="00747B17" w:rsidRDefault="003D1F10" w:rsidP="003D1F10">
            <w:pPr>
              <w:jc w:val="center"/>
              <w:rPr>
                <w:bCs/>
              </w:rPr>
            </w:pPr>
          </w:p>
        </w:tc>
        <w:tc>
          <w:tcPr>
            <w:tcW w:w="1121" w:type="dxa"/>
          </w:tcPr>
          <w:p w14:paraId="20FAF52C" w14:textId="77777777" w:rsidR="003D1F10" w:rsidRDefault="003D1F10" w:rsidP="003D1F10">
            <w:pPr>
              <w:jc w:val="center"/>
              <w:rPr>
                <w:b/>
                <w:bCs/>
              </w:rPr>
            </w:pPr>
          </w:p>
        </w:tc>
        <w:tc>
          <w:tcPr>
            <w:tcW w:w="4328" w:type="dxa"/>
            <w:gridSpan w:val="2"/>
            <w:vAlign w:val="center"/>
          </w:tcPr>
          <w:p w14:paraId="569C4FD5" w14:textId="77777777" w:rsidR="003D1F10" w:rsidRPr="00747B17" w:rsidRDefault="003D1F10" w:rsidP="003D1F10">
            <w:pPr>
              <w:jc w:val="center"/>
              <w:rPr>
                <w:bCs/>
              </w:rPr>
            </w:pPr>
          </w:p>
        </w:tc>
      </w:tr>
      <w:tr w:rsidR="003D1F10" w14:paraId="7C6608E7" w14:textId="77777777" w:rsidTr="00ED4DDC">
        <w:tc>
          <w:tcPr>
            <w:tcW w:w="4440" w:type="dxa"/>
            <w:tcBorders>
              <w:top w:val="single" w:sz="4" w:space="0" w:color="auto"/>
            </w:tcBorders>
          </w:tcPr>
          <w:p w14:paraId="776A5099" w14:textId="77777777" w:rsidR="003D1F10" w:rsidRPr="00F9043E" w:rsidRDefault="003D1F10" w:rsidP="003D1F1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фамилия, имя, отчество)</w:t>
            </w:r>
          </w:p>
        </w:tc>
        <w:tc>
          <w:tcPr>
            <w:tcW w:w="1121" w:type="dxa"/>
          </w:tcPr>
          <w:p w14:paraId="44A30308" w14:textId="77777777" w:rsidR="003D1F10" w:rsidRDefault="003D1F10" w:rsidP="003D1F10">
            <w:pPr>
              <w:jc w:val="center"/>
              <w:rPr>
                <w:b/>
                <w:bCs/>
              </w:rPr>
            </w:pPr>
          </w:p>
        </w:tc>
        <w:tc>
          <w:tcPr>
            <w:tcW w:w="4328" w:type="dxa"/>
            <w:gridSpan w:val="2"/>
          </w:tcPr>
          <w:p w14:paraId="3CB810B7" w14:textId="77777777" w:rsidR="003D1F10" w:rsidRPr="00F9043E" w:rsidRDefault="003D1F10" w:rsidP="003D1F10">
            <w:pPr>
              <w:jc w:val="center"/>
              <w:rPr>
                <w:sz w:val="20"/>
                <w:szCs w:val="20"/>
              </w:rPr>
            </w:pPr>
          </w:p>
        </w:tc>
      </w:tr>
      <w:tr w:rsidR="003D1F10" w14:paraId="31BA385B" w14:textId="77777777" w:rsidTr="00ED4DDC">
        <w:tc>
          <w:tcPr>
            <w:tcW w:w="4440" w:type="dxa"/>
            <w:tcBorders>
              <w:bottom w:val="single" w:sz="4" w:space="0" w:color="auto"/>
            </w:tcBorders>
          </w:tcPr>
          <w:p w14:paraId="7170909C" w14:textId="77777777" w:rsidR="003D1F10" w:rsidRDefault="003D1F10" w:rsidP="003D1F10">
            <w:pPr>
              <w:jc w:val="center"/>
              <w:rPr>
                <w:b/>
                <w:bCs/>
              </w:rPr>
            </w:pPr>
          </w:p>
        </w:tc>
        <w:tc>
          <w:tcPr>
            <w:tcW w:w="1121" w:type="dxa"/>
          </w:tcPr>
          <w:p w14:paraId="066892E8" w14:textId="77777777" w:rsidR="003D1F10" w:rsidRDefault="003D1F10" w:rsidP="003D1F10">
            <w:pPr>
              <w:jc w:val="center"/>
              <w:rPr>
                <w:b/>
                <w:bCs/>
              </w:rPr>
            </w:pPr>
          </w:p>
        </w:tc>
        <w:tc>
          <w:tcPr>
            <w:tcW w:w="4328" w:type="dxa"/>
            <w:gridSpan w:val="2"/>
          </w:tcPr>
          <w:p w14:paraId="74D886D9" w14:textId="77777777" w:rsidR="003D1F10" w:rsidRDefault="003D1F10" w:rsidP="003D1F10">
            <w:pPr>
              <w:jc w:val="center"/>
              <w:rPr>
                <w:b/>
                <w:bCs/>
              </w:rPr>
            </w:pPr>
          </w:p>
        </w:tc>
      </w:tr>
      <w:tr w:rsidR="003D1F10" w14:paraId="3EB4F3A6" w14:textId="77777777" w:rsidTr="00ED4DDC">
        <w:tc>
          <w:tcPr>
            <w:tcW w:w="4440" w:type="dxa"/>
            <w:tcBorders>
              <w:top w:val="single" w:sz="4" w:space="0" w:color="auto"/>
            </w:tcBorders>
          </w:tcPr>
          <w:p w14:paraId="5010C8E9" w14:textId="77777777" w:rsidR="003D1F10" w:rsidRPr="00F9043E" w:rsidRDefault="003D1F10" w:rsidP="003D1F1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подпись)</w:t>
            </w:r>
          </w:p>
        </w:tc>
        <w:tc>
          <w:tcPr>
            <w:tcW w:w="1121" w:type="dxa"/>
          </w:tcPr>
          <w:p w14:paraId="2EF861EC" w14:textId="77777777" w:rsidR="003D1F10" w:rsidRDefault="003D1F10" w:rsidP="003D1F10">
            <w:pPr>
              <w:jc w:val="center"/>
              <w:rPr>
                <w:b/>
                <w:bCs/>
              </w:rPr>
            </w:pPr>
          </w:p>
        </w:tc>
        <w:tc>
          <w:tcPr>
            <w:tcW w:w="4328" w:type="dxa"/>
            <w:gridSpan w:val="2"/>
          </w:tcPr>
          <w:p w14:paraId="09D154F5" w14:textId="77777777" w:rsidR="003D1F10" w:rsidRPr="00F9043E" w:rsidRDefault="003D1F10" w:rsidP="003D1F10">
            <w:pPr>
              <w:jc w:val="center"/>
              <w:rPr>
                <w:sz w:val="20"/>
                <w:szCs w:val="20"/>
              </w:rPr>
            </w:pPr>
          </w:p>
        </w:tc>
      </w:tr>
    </w:tbl>
    <w:p w14:paraId="3EF40D6F" w14:textId="77777777" w:rsidR="003D1F10" w:rsidRDefault="003D1F10">
      <w:pPr>
        <w:rPr>
          <w:sz w:val="24"/>
          <w:szCs w:val="24"/>
        </w:rPr>
      </w:pPr>
    </w:p>
    <w:p w14:paraId="07825A4C" w14:textId="77777777" w:rsidR="00253D2E" w:rsidRPr="0026108B" w:rsidRDefault="00253D2E" w:rsidP="00253D2E">
      <w:pPr>
        <w:jc w:val="center"/>
        <w:rPr>
          <w:szCs w:val="24"/>
        </w:rPr>
      </w:pPr>
      <w:r>
        <w:rPr>
          <w:szCs w:val="24"/>
        </w:rPr>
        <w:t>Москва, 2024</w:t>
      </w:r>
    </w:p>
    <w:p w14:paraId="001C2E11" w14:textId="77777777" w:rsidR="00A63415" w:rsidRDefault="00A63415">
      <w:pPr>
        <w:spacing w:after="200" w:line="276" w:lineRule="auto"/>
        <w:rPr>
          <w:sz w:val="24"/>
          <w:szCs w:val="24"/>
        </w:rPr>
      </w:pPr>
    </w:p>
    <w:p w14:paraId="541FE1B8" w14:textId="77777777" w:rsidR="00A63415" w:rsidRPr="00D715E4" w:rsidRDefault="00A63415" w:rsidP="00A63415">
      <w:pPr>
        <w:contextualSpacing/>
        <w:mirrorIndents/>
        <w:jc w:val="center"/>
        <w:rPr>
          <w:caps/>
        </w:rPr>
      </w:pPr>
      <w:r w:rsidRPr="00D715E4">
        <w:rPr>
          <w:caps/>
        </w:rPr>
        <w:lastRenderedPageBreak/>
        <w:t>МИНОБРНАУКИ РОССИИ</w:t>
      </w:r>
    </w:p>
    <w:p w14:paraId="66233BBD" w14:textId="77777777" w:rsidR="00A63415" w:rsidRPr="00D715E4" w:rsidRDefault="00A63415" w:rsidP="00A63415">
      <w:pPr>
        <w:jc w:val="center"/>
        <w:rPr>
          <w:caps/>
        </w:rPr>
      </w:pPr>
    </w:p>
    <w:p w14:paraId="70B7BF76" w14:textId="77777777" w:rsidR="00A63415" w:rsidRPr="00D715E4" w:rsidRDefault="00A63415" w:rsidP="00A63415">
      <w:pPr>
        <w:jc w:val="center"/>
        <w:rPr>
          <w:b/>
          <w:bCs/>
        </w:rPr>
      </w:pPr>
      <w:r w:rsidRPr="00D715E4">
        <w:rPr>
          <w:caps/>
        </w:rPr>
        <w:t>РГУ нефти и газа (НИУ) имени И.М. Губкина</w:t>
      </w:r>
    </w:p>
    <w:p w14:paraId="54391118" w14:textId="77777777" w:rsidR="00A63415" w:rsidRPr="00D715E4" w:rsidRDefault="00A63415" w:rsidP="00A63415"/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6"/>
        <w:gridCol w:w="8116"/>
      </w:tblGrid>
      <w:tr w:rsidR="00A63415" w:rsidRPr="00414275" w14:paraId="7FEB6718" w14:textId="77777777" w:rsidTr="00EB55CD">
        <w:tc>
          <w:tcPr>
            <w:tcW w:w="1474" w:type="dxa"/>
          </w:tcPr>
          <w:p w14:paraId="2C51B00B" w14:textId="77777777" w:rsidR="00A63415" w:rsidRPr="00414275" w:rsidRDefault="00A63415" w:rsidP="00EB55CD">
            <w:pPr>
              <w:rPr>
                <w:bCs/>
                <w:sz w:val="24"/>
              </w:rPr>
            </w:pPr>
            <w:r w:rsidRPr="00414275">
              <w:rPr>
                <w:bCs/>
                <w:sz w:val="24"/>
              </w:rPr>
              <w:t>Факультет</w:t>
            </w:r>
          </w:p>
        </w:tc>
        <w:tc>
          <w:tcPr>
            <w:tcW w:w="8381" w:type="dxa"/>
            <w:tcBorders>
              <w:bottom w:val="single" w:sz="4" w:space="0" w:color="auto"/>
            </w:tcBorders>
          </w:tcPr>
          <w:p w14:paraId="54DB662B" w14:textId="42994426" w:rsidR="00A63415" w:rsidRPr="00414275" w:rsidRDefault="00065BBA" w:rsidP="00EB55CD">
            <w:pPr>
              <w:rPr>
                <w:b/>
                <w:bCs/>
                <w:sz w:val="24"/>
              </w:rPr>
            </w:pPr>
            <w:proofErr w:type="spellStart"/>
            <w:r>
              <w:rPr>
                <w:b/>
                <w:bCs/>
                <w:sz w:val="24"/>
              </w:rPr>
              <w:t>ПСиЭСТТ</w:t>
            </w:r>
            <w:proofErr w:type="spellEnd"/>
          </w:p>
        </w:tc>
      </w:tr>
      <w:tr w:rsidR="00A63415" w:rsidRPr="00414275" w14:paraId="502D2FCF" w14:textId="77777777" w:rsidTr="00EB55CD">
        <w:tc>
          <w:tcPr>
            <w:tcW w:w="1474" w:type="dxa"/>
          </w:tcPr>
          <w:p w14:paraId="04DEFE01" w14:textId="77777777" w:rsidR="00A63415" w:rsidRPr="00414275" w:rsidRDefault="00A63415" w:rsidP="00EB55CD">
            <w:pPr>
              <w:rPr>
                <w:bCs/>
                <w:sz w:val="24"/>
              </w:rPr>
            </w:pPr>
            <w:r w:rsidRPr="00414275">
              <w:rPr>
                <w:bCs/>
                <w:sz w:val="24"/>
              </w:rPr>
              <w:t>Кафедра</w:t>
            </w:r>
          </w:p>
        </w:tc>
        <w:tc>
          <w:tcPr>
            <w:tcW w:w="8381" w:type="dxa"/>
            <w:tcBorders>
              <w:top w:val="single" w:sz="4" w:space="0" w:color="auto"/>
              <w:bottom w:val="single" w:sz="4" w:space="0" w:color="auto"/>
            </w:tcBorders>
          </w:tcPr>
          <w:p w14:paraId="79C3309F" w14:textId="68DFE71A" w:rsidR="00A63415" w:rsidRPr="00414275" w:rsidRDefault="00065BBA" w:rsidP="00EB55CD">
            <w:pPr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 xml:space="preserve">Проектирования и эксплуатации </w:t>
            </w:r>
            <w:proofErr w:type="spellStart"/>
            <w:r>
              <w:rPr>
                <w:b/>
                <w:bCs/>
                <w:sz w:val="24"/>
              </w:rPr>
              <w:t>газонефтепроводов</w:t>
            </w:r>
            <w:proofErr w:type="spellEnd"/>
          </w:p>
        </w:tc>
      </w:tr>
    </w:tbl>
    <w:p w14:paraId="708FEF57" w14:textId="77777777" w:rsidR="00A63415" w:rsidRPr="00D715E4" w:rsidRDefault="00A63415" w:rsidP="00A63415"/>
    <w:p w14:paraId="5CDDBFF5" w14:textId="77777777" w:rsidR="00A63415" w:rsidRDefault="00A63415" w:rsidP="00A63415">
      <w:pPr>
        <w:pStyle w:val="21"/>
        <w:rPr>
          <w:b/>
          <w:bCs/>
        </w:rPr>
      </w:pPr>
      <w:r w:rsidRPr="00414275">
        <w:rPr>
          <w:b/>
          <w:bCs/>
        </w:rPr>
        <w:t xml:space="preserve">ЗАДАНИЕ НА ВЫПОЛНЕНИЕ </w:t>
      </w:r>
    </w:p>
    <w:p w14:paraId="421A14D0" w14:textId="77777777" w:rsidR="00A63415" w:rsidRPr="00414275" w:rsidRDefault="00A63415" w:rsidP="00A63415">
      <w:pPr>
        <w:pStyle w:val="21"/>
        <w:rPr>
          <w:b/>
          <w:bCs/>
        </w:rPr>
      </w:pPr>
      <w:r w:rsidRPr="00414275">
        <w:rPr>
          <w:b/>
          <w:bCs/>
        </w:rPr>
        <w:t>ВЫПУСКНОЙ КВАЛИФИКАЦИОННОЙ РАБОТЫ</w:t>
      </w:r>
    </w:p>
    <w:p w14:paraId="7D9D3E3C" w14:textId="77777777" w:rsidR="00A63415" w:rsidRPr="00D715E4" w:rsidRDefault="00A63415" w:rsidP="00A63415">
      <w:pPr>
        <w:jc w:val="center"/>
        <w:rPr>
          <w:bCs/>
        </w:rPr>
      </w:pPr>
    </w:p>
    <w:tbl>
      <w:tblPr>
        <w:tblStyle w:val="a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4536"/>
        <w:gridCol w:w="1134"/>
        <w:gridCol w:w="1706"/>
      </w:tblGrid>
      <w:tr w:rsidR="00A63415" w:rsidRPr="00D715E4" w14:paraId="14A9EC82" w14:textId="77777777" w:rsidTr="00EB55CD">
        <w:tc>
          <w:tcPr>
            <w:tcW w:w="2263" w:type="dxa"/>
          </w:tcPr>
          <w:p w14:paraId="1469795D" w14:textId="77777777" w:rsidR="00A63415" w:rsidRPr="00D715E4" w:rsidRDefault="00A63415" w:rsidP="00EB55CD">
            <w:r w:rsidRPr="00D715E4">
              <w:t>ДАНО</w:t>
            </w:r>
            <w:r w:rsidRPr="00D715E4">
              <w:rPr>
                <w:bCs/>
              </w:rPr>
              <w:t xml:space="preserve"> студенту 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14:paraId="2D61981D" w14:textId="73A91562" w:rsidR="00A63415" w:rsidRPr="00D715E4" w:rsidRDefault="00065BBA" w:rsidP="00EB55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рлову Егору Владимировичу</w:t>
            </w:r>
          </w:p>
        </w:tc>
        <w:tc>
          <w:tcPr>
            <w:tcW w:w="1134" w:type="dxa"/>
          </w:tcPr>
          <w:p w14:paraId="14155446" w14:textId="77777777" w:rsidR="00A63415" w:rsidRPr="00D715E4" w:rsidRDefault="00A63415" w:rsidP="00EB55CD">
            <w:pPr>
              <w:jc w:val="center"/>
              <w:rPr>
                <w:b/>
                <w:bCs/>
              </w:rPr>
            </w:pPr>
            <w:r w:rsidRPr="00D715E4">
              <w:rPr>
                <w:bCs/>
              </w:rPr>
              <w:t>группы</w:t>
            </w:r>
          </w:p>
        </w:tc>
        <w:tc>
          <w:tcPr>
            <w:tcW w:w="1706" w:type="dxa"/>
            <w:tcBorders>
              <w:bottom w:val="single" w:sz="4" w:space="0" w:color="auto"/>
            </w:tcBorders>
            <w:vAlign w:val="center"/>
          </w:tcPr>
          <w:p w14:paraId="114EBCB3" w14:textId="4425A586" w:rsidR="00A63415" w:rsidRPr="00D715E4" w:rsidRDefault="00065BBA" w:rsidP="00EB55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ТП-20-03</w:t>
            </w:r>
          </w:p>
        </w:tc>
      </w:tr>
      <w:tr w:rsidR="00A63415" w:rsidRPr="00D715E4" w14:paraId="2C7822EA" w14:textId="77777777" w:rsidTr="00EB55CD">
        <w:tc>
          <w:tcPr>
            <w:tcW w:w="2263" w:type="dxa"/>
          </w:tcPr>
          <w:p w14:paraId="55E2E3A8" w14:textId="77777777" w:rsidR="00A63415" w:rsidRPr="00D715E4" w:rsidRDefault="00A63415" w:rsidP="00EB55CD">
            <w:pPr>
              <w:rPr>
                <w:bCs/>
                <w:sz w:val="24"/>
              </w:rPr>
            </w:pP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7C449937" w14:textId="77777777" w:rsidR="00A63415" w:rsidRPr="00D715E4" w:rsidRDefault="00A63415" w:rsidP="00EB55CD">
            <w:pPr>
              <w:jc w:val="center"/>
              <w:rPr>
                <w:bCs/>
                <w:sz w:val="24"/>
                <w:vertAlign w:val="superscript"/>
              </w:rPr>
            </w:pPr>
            <w:r w:rsidRPr="00D715E4">
              <w:rPr>
                <w:sz w:val="24"/>
                <w:vertAlign w:val="superscript"/>
              </w:rPr>
              <w:t>(фамилия, имя, отчество в дательном падеже)</w:t>
            </w:r>
          </w:p>
        </w:tc>
        <w:tc>
          <w:tcPr>
            <w:tcW w:w="1134" w:type="dxa"/>
          </w:tcPr>
          <w:p w14:paraId="6EB6D67A" w14:textId="77777777" w:rsidR="00A63415" w:rsidRPr="00D715E4" w:rsidRDefault="00A63415" w:rsidP="00EB55CD">
            <w:pPr>
              <w:jc w:val="center"/>
              <w:rPr>
                <w:bCs/>
                <w:sz w:val="24"/>
                <w:vertAlign w:val="superscript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  <w:vAlign w:val="center"/>
          </w:tcPr>
          <w:p w14:paraId="774EFE21" w14:textId="77777777" w:rsidR="00A63415" w:rsidRPr="00D715E4" w:rsidRDefault="00A63415" w:rsidP="00EB55CD">
            <w:pPr>
              <w:jc w:val="center"/>
              <w:rPr>
                <w:bCs/>
                <w:sz w:val="24"/>
                <w:vertAlign w:val="superscript"/>
              </w:rPr>
            </w:pPr>
            <w:r w:rsidRPr="00D715E4">
              <w:rPr>
                <w:bCs/>
                <w:sz w:val="24"/>
                <w:vertAlign w:val="superscript"/>
              </w:rPr>
              <w:t>(номер группы)</w:t>
            </w:r>
          </w:p>
        </w:tc>
      </w:tr>
    </w:tbl>
    <w:p w14:paraId="17E02647" w14:textId="77777777" w:rsidR="00A63415" w:rsidRDefault="00A63415" w:rsidP="00A63415"/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0"/>
        <w:gridCol w:w="8022"/>
      </w:tblGrid>
      <w:tr w:rsidR="00A63415" w:rsidRPr="00D715E4" w14:paraId="2C93491C" w14:textId="77777777" w:rsidTr="00EB55CD">
        <w:tc>
          <w:tcPr>
            <w:tcW w:w="1560" w:type="dxa"/>
          </w:tcPr>
          <w:p w14:paraId="0D293F46" w14:textId="77777777" w:rsidR="00A63415" w:rsidRPr="00D715E4" w:rsidRDefault="00A63415" w:rsidP="00EB55CD">
            <w:pPr>
              <w:pStyle w:val="21"/>
              <w:jc w:val="left"/>
              <w:rPr>
                <w:bCs/>
              </w:rPr>
            </w:pPr>
            <w:r>
              <w:rPr>
                <w:bCs/>
                <w:lang w:val="en-US"/>
              </w:rPr>
              <w:t>Т</w:t>
            </w:r>
            <w:proofErr w:type="spellStart"/>
            <w:r>
              <w:rPr>
                <w:bCs/>
              </w:rPr>
              <w:t>ема</w:t>
            </w:r>
            <w:proofErr w:type="spellEnd"/>
            <w:r>
              <w:rPr>
                <w:bCs/>
              </w:rPr>
              <w:t xml:space="preserve"> ВКР:</w:t>
            </w:r>
          </w:p>
        </w:tc>
        <w:tc>
          <w:tcPr>
            <w:tcW w:w="8022" w:type="dxa"/>
            <w:tcBorders>
              <w:bottom w:val="single" w:sz="4" w:space="0" w:color="auto"/>
            </w:tcBorders>
          </w:tcPr>
          <w:p w14:paraId="026D0CDE" w14:textId="354E047A" w:rsidR="00A63415" w:rsidRPr="00D715E4" w:rsidRDefault="00065BBA" w:rsidP="00EB55CD">
            <w:pPr>
              <w:pStyle w:val="21"/>
              <w:rPr>
                <w:bCs/>
              </w:rPr>
            </w:pPr>
            <w:r w:rsidRPr="00065BBA">
              <w:rPr>
                <w:bCs/>
              </w:rPr>
              <w:t>Расчет нестационарного течения жидкости в нефтепроводе</w:t>
            </w:r>
          </w:p>
        </w:tc>
      </w:tr>
      <w:tr w:rsidR="00A63415" w:rsidRPr="00D715E4" w14:paraId="2C0E8313" w14:textId="77777777" w:rsidTr="00EB55CD">
        <w:tc>
          <w:tcPr>
            <w:tcW w:w="9582" w:type="dxa"/>
            <w:gridSpan w:val="2"/>
            <w:tcBorders>
              <w:bottom w:val="single" w:sz="4" w:space="0" w:color="auto"/>
            </w:tcBorders>
          </w:tcPr>
          <w:p w14:paraId="29689450" w14:textId="77777777" w:rsidR="00A63415" w:rsidRPr="00D715E4" w:rsidRDefault="00A63415" w:rsidP="00EB55CD">
            <w:pPr>
              <w:pStyle w:val="21"/>
              <w:rPr>
                <w:bCs/>
              </w:rPr>
            </w:pPr>
          </w:p>
        </w:tc>
      </w:tr>
      <w:tr w:rsidR="00A63415" w:rsidRPr="00D715E4" w14:paraId="4F8A2E03" w14:textId="77777777" w:rsidTr="00EB55CD">
        <w:tc>
          <w:tcPr>
            <w:tcW w:w="958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43C74AB7" w14:textId="77777777" w:rsidR="00A63415" w:rsidRPr="00D715E4" w:rsidRDefault="00A63415" w:rsidP="00EB55CD">
            <w:pPr>
              <w:pStyle w:val="21"/>
              <w:rPr>
                <w:bCs/>
              </w:rPr>
            </w:pPr>
          </w:p>
        </w:tc>
      </w:tr>
    </w:tbl>
    <w:p w14:paraId="031419A3" w14:textId="77777777" w:rsidR="00A63415" w:rsidRDefault="00A63415" w:rsidP="00A63415"/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45"/>
        <w:gridCol w:w="7637"/>
      </w:tblGrid>
      <w:tr w:rsidR="00A63415" w:rsidRPr="00D715E4" w14:paraId="01583EB2" w14:textId="77777777" w:rsidTr="00EB55CD">
        <w:tc>
          <w:tcPr>
            <w:tcW w:w="1945" w:type="dxa"/>
          </w:tcPr>
          <w:p w14:paraId="35282EF3" w14:textId="77777777" w:rsidR="00A63415" w:rsidRPr="00D715E4" w:rsidRDefault="00A63415" w:rsidP="00EB55CD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Руководитель:</w:t>
            </w:r>
          </w:p>
        </w:tc>
        <w:tc>
          <w:tcPr>
            <w:tcW w:w="7637" w:type="dxa"/>
            <w:tcBorders>
              <w:bottom w:val="single" w:sz="4" w:space="0" w:color="auto"/>
            </w:tcBorders>
          </w:tcPr>
          <w:p w14:paraId="619DE49D" w14:textId="6B5E1FB0" w:rsidR="00A63415" w:rsidRPr="00065BBA" w:rsidRDefault="00065BBA" w:rsidP="00EB55CD">
            <w:pPr>
              <w:pStyle w:val="21"/>
              <w:rPr>
                <w:bCs/>
              </w:rPr>
            </w:pPr>
            <w:r>
              <w:rPr>
                <w:bCs/>
              </w:rPr>
              <w:t>Федосеев М.Н., доцент, к.т.н.</w:t>
            </w:r>
          </w:p>
        </w:tc>
      </w:tr>
      <w:tr w:rsidR="00A63415" w:rsidRPr="00D715E4" w14:paraId="4447A06D" w14:textId="77777777" w:rsidTr="00EB55CD">
        <w:tc>
          <w:tcPr>
            <w:tcW w:w="9582" w:type="dxa"/>
            <w:gridSpan w:val="2"/>
          </w:tcPr>
          <w:p w14:paraId="3169D61B" w14:textId="77777777" w:rsidR="00A63415" w:rsidRPr="00414275" w:rsidRDefault="00A63415" w:rsidP="00EB55CD">
            <w:pPr>
              <w:pStyle w:val="21"/>
              <w:rPr>
                <w:bCs/>
                <w:vertAlign w:val="superscript"/>
              </w:rPr>
            </w:pPr>
            <w:r w:rsidRPr="00414275">
              <w:rPr>
                <w:bCs/>
                <w:vertAlign w:val="superscript"/>
              </w:rPr>
              <w:t>(</w:t>
            </w:r>
            <w:r>
              <w:rPr>
                <w:bCs/>
                <w:vertAlign w:val="superscript"/>
              </w:rPr>
              <w:t>ф</w:t>
            </w:r>
            <w:r w:rsidRPr="00414275">
              <w:rPr>
                <w:bCs/>
                <w:vertAlign w:val="superscript"/>
              </w:rPr>
              <w:t>амилия И.О., должность, ученая степень)</w:t>
            </w:r>
          </w:p>
        </w:tc>
      </w:tr>
    </w:tbl>
    <w:p w14:paraId="0AE25A0B" w14:textId="77777777" w:rsidR="00A63415" w:rsidRDefault="00A63415" w:rsidP="00A63415"/>
    <w:tbl>
      <w:tblPr>
        <w:tblStyle w:val="a6"/>
        <w:tblW w:w="97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"/>
        <w:gridCol w:w="934"/>
        <w:gridCol w:w="567"/>
        <w:gridCol w:w="567"/>
        <w:gridCol w:w="284"/>
        <w:gridCol w:w="2584"/>
        <w:gridCol w:w="392"/>
        <w:gridCol w:w="567"/>
        <w:gridCol w:w="3345"/>
      </w:tblGrid>
      <w:tr w:rsidR="00D561CF" w:rsidRPr="00D715E4" w14:paraId="67CD0CF1" w14:textId="77777777" w:rsidTr="001A0C38">
        <w:tc>
          <w:tcPr>
            <w:tcW w:w="9720" w:type="dxa"/>
            <w:gridSpan w:val="9"/>
            <w:tcMar>
              <w:left w:w="0" w:type="dxa"/>
              <w:right w:w="0" w:type="dxa"/>
            </w:tcMar>
          </w:tcPr>
          <w:p w14:paraId="521E19B5" w14:textId="77777777" w:rsidR="00D561CF" w:rsidRPr="00D715E4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Тема ВКР, руководитель и консультант(ы) (при наличии) закреплены приказом</w:t>
            </w:r>
          </w:p>
        </w:tc>
      </w:tr>
      <w:tr w:rsidR="00D561CF" w:rsidRPr="00D715E4" w14:paraId="50D52BF3" w14:textId="77777777" w:rsidTr="001A0C38">
        <w:tc>
          <w:tcPr>
            <w:tcW w:w="484" w:type="dxa"/>
            <w:tcMar>
              <w:left w:w="0" w:type="dxa"/>
              <w:right w:w="0" w:type="dxa"/>
            </w:tcMar>
          </w:tcPr>
          <w:p w14:paraId="407671BC" w14:textId="77777777" w:rsidR="00D561CF" w:rsidRPr="00414275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№</w:t>
            </w:r>
          </w:p>
        </w:tc>
        <w:tc>
          <w:tcPr>
            <w:tcW w:w="934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1AF620A0" w14:textId="77777777" w:rsidR="00D561CF" w:rsidRPr="00414275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3571-у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</w:tcPr>
          <w:p w14:paraId="6F4E601B" w14:textId="77777777" w:rsidR="00D561CF" w:rsidRPr="00414275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от «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CC9DEAD" w14:textId="77777777" w:rsidR="00D561CF" w:rsidRPr="00414275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27</w:t>
            </w:r>
          </w:p>
        </w:tc>
        <w:tc>
          <w:tcPr>
            <w:tcW w:w="284" w:type="dxa"/>
            <w:tcMar>
              <w:left w:w="0" w:type="dxa"/>
              <w:right w:w="0" w:type="dxa"/>
            </w:tcMar>
          </w:tcPr>
          <w:p w14:paraId="577057DB" w14:textId="77777777" w:rsidR="00D561CF" w:rsidRPr="00414275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»</w:t>
            </w:r>
          </w:p>
        </w:tc>
        <w:tc>
          <w:tcPr>
            <w:tcW w:w="2584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BE75191" w14:textId="77777777" w:rsidR="00D561CF" w:rsidRPr="00414275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октября</w:t>
            </w:r>
          </w:p>
        </w:tc>
        <w:tc>
          <w:tcPr>
            <w:tcW w:w="392" w:type="dxa"/>
            <w:tcMar>
              <w:left w:w="0" w:type="dxa"/>
              <w:right w:w="0" w:type="dxa"/>
            </w:tcMar>
          </w:tcPr>
          <w:p w14:paraId="4430D575" w14:textId="77777777" w:rsidR="00D561CF" w:rsidRPr="00414275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20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079C2AC" w14:textId="77777777" w:rsidR="00D561CF" w:rsidRPr="00414275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23</w:t>
            </w:r>
          </w:p>
        </w:tc>
        <w:tc>
          <w:tcPr>
            <w:tcW w:w="3345" w:type="dxa"/>
            <w:tcMar>
              <w:left w:w="0" w:type="dxa"/>
              <w:right w:w="0" w:type="dxa"/>
            </w:tcMar>
          </w:tcPr>
          <w:p w14:paraId="7A2DF9CD" w14:textId="77777777" w:rsidR="00D561CF" w:rsidRPr="00414275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года</w:t>
            </w:r>
          </w:p>
        </w:tc>
      </w:tr>
      <w:tr w:rsidR="00D561CF" w:rsidRPr="00D715E4" w14:paraId="3CAD9F39" w14:textId="77777777" w:rsidTr="001A0C38">
        <w:tc>
          <w:tcPr>
            <w:tcW w:w="9720" w:type="dxa"/>
            <w:gridSpan w:val="9"/>
            <w:tcMar>
              <w:left w:w="0" w:type="dxa"/>
              <w:right w:w="0" w:type="dxa"/>
            </w:tcMar>
          </w:tcPr>
          <w:p w14:paraId="1D03FA7F" w14:textId="77777777" w:rsidR="00D561CF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Закрепление изменено приказом (при наличии):</w:t>
            </w:r>
          </w:p>
        </w:tc>
      </w:tr>
      <w:tr w:rsidR="00D561CF" w:rsidRPr="00D715E4" w14:paraId="49991BAD" w14:textId="77777777" w:rsidTr="001A0C38">
        <w:tc>
          <w:tcPr>
            <w:tcW w:w="484" w:type="dxa"/>
            <w:tcMar>
              <w:left w:w="0" w:type="dxa"/>
              <w:right w:w="0" w:type="dxa"/>
            </w:tcMar>
          </w:tcPr>
          <w:p w14:paraId="6BC21350" w14:textId="77777777" w:rsidR="00D561CF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№</w:t>
            </w:r>
          </w:p>
        </w:tc>
        <w:tc>
          <w:tcPr>
            <w:tcW w:w="934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F6BDA74" w14:textId="77777777" w:rsidR="00D561CF" w:rsidRPr="00414275" w:rsidRDefault="00D561CF" w:rsidP="001A0C38">
            <w:pPr>
              <w:pStyle w:val="21"/>
              <w:jc w:val="left"/>
              <w:rPr>
                <w:bCs/>
              </w:rPr>
            </w:pPr>
          </w:p>
        </w:tc>
        <w:tc>
          <w:tcPr>
            <w:tcW w:w="567" w:type="dxa"/>
            <w:tcMar>
              <w:left w:w="0" w:type="dxa"/>
              <w:right w:w="0" w:type="dxa"/>
            </w:tcMar>
          </w:tcPr>
          <w:p w14:paraId="37A84751" w14:textId="77777777" w:rsidR="00D561CF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от «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DC4CA96" w14:textId="77777777" w:rsidR="00D561CF" w:rsidRPr="00414275" w:rsidRDefault="00D561CF" w:rsidP="001A0C38">
            <w:pPr>
              <w:pStyle w:val="21"/>
              <w:jc w:val="left"/>
              <w:rPr>
                <w:bCs/>
              </w:rPr>
            </w:pPr>
          </w:p>
        </w:tc>
        <w:tc>
          <w:tcPr>
            <w:tcW w:w="284" w:type="dxa"/>
            <w:tcMar>
              <w:left w:w="0" w:type="dxa"/>
              <w:right w:w="0" w:type="dxa"/>
            </w:tcMar>
          </w:tcPr>
          <w:p w14:paraId="119CC65E" w14:textId="77777777" w:rsidR="00D561CF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»</w:t>
            </w:r>
          </w:p>
        </w:tc>
        <w:tc>
          <w:tcPr>
            <w:tcW w:w="2584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672D0E0" w14:textId="77777777" w:rsidR="00D561CF" w:rsidRPr="00414275" w:rsidRDefault="00D561CF" w:rsidP="001A0C38">
            <w:pPr>
              <w:pStyle w:val="21"/>
              <w:jc w:val="left"/>
              <w:rPr>
                <w:bCs/>
              </w:rPr>
            </w:pPr>
          </w:p>
        </w:tc>
        <w:tc>
          <w:tcPr>
            <w:tcW w:w="392" w:type="dxa"/>
            <w:tcMar>
              <w:left w:w="0" w:type="dxa"/>
              <w:right w:w="0" w:type="dxa"/>
            </w:tcMar>
          </w:tcPr>
          <w:p w14:paraId="3DC3FB37" w14:textId="77777777" w:rsidR="00D561CF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20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2893EA8" w14:textId="77777777" w:rsidR="00D561CF" w:rsidRPr="00414275" w:rsidRDefault="00D561CF" w:rsidP="001A0C38">
            <w:pPr>
              <w:pStyle w:val="21"/>
              <w:jc w:val="left"/>
              <w:rPr>
                <w:bCs/>
              </w:rPr>
            </w:pPr>
          </w:p>
        </w:tc>
        <w:tc>
          <w:tcPr>
            <w:tcW w:w="3345" w:type="dxa"/>
            <w:tcMar>
              <w:left w:w="0" w:type="dxa"/>
              <w:right w:w="0" w:type="dxa"/>
            </w:tcMar>
          </w:tcPr>
          <w:p w14:paraId="06356610" w14:textId="77777777" w:rsidR="00D561CF" w:rsidRDefault="00D561CF" w:rsidP="001A0C38">
            <w:pPr>
              <w:pStyle w:val="21"/>
              <w:jc w:val="left"/>
              <w:rPr>
                <w:bCs/>
              </w:rPr>
            </w:pPr>
            <w:r>
              <w:rPr>
                <w:bCs/>
              </w:rPr>
              <w:t>года</w:t>
            </w:r>
          </w:p>
        </w:tc>
      </w:tr>
    </w:tbl>
    <w:p w14:paraId="73AF1D08" w14:textId="77777777" w:rsidR="00D561CF" w:rsidRDefault="00D561CF" w:rsidP="00A63415"/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1275"/>
        <w:gridCol w:w="7871"/>
        <w:gridCol w:w="10"/>
      </w:tblGrid>
      <w:tr w:rsidR="00A63415" w:rsidRPr="00EF1DB7" w14:paraId="640137AD" w14:textId="77777777" w:rsidTr="00EB55CD">
        <w:tc>
          <w:tcPr>
            <w:tcW w:w="1701" w:type="dxa"/>
            <w:gridSpan w:val="2"/>
            <w:tcMar>
              <w:left w:w="0" w:type="dxa"/>
              <w:right w:w="0" w:type="dxa"/>
            </w:tcMar>
          </w:tcPr>
          <w:p w14:paraId="18379CFA" w14:textId="77777777" w:rsidR="00A63415" w:rsidRPr="00EF1DB7" w:rsidRDefault="00A63415" w:rsidP="00EB55CD">
            <w:pPr>
              <w:pStyle w:val="21"/>
              <w:jc w:val="left"/>
              <w:rPr>
                <w:b/>
                <w:bCs/>
              </w:rPr>
            </w:pPr>
            <w:r w:rsidRPr="00EF1DB7">
              <w:rPr>
                <w:b/>
              </w:rPr>
              <w:t>Раздел ВКР:</w:t>
            </w:r>
          </w:p>
        </w:tc>
        <w:tc>
          <w:tcPr>
            <w:tcW w:w="7881" w:type="dxa"/>
            <w:gridSpan w:val="2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88DD3C0" w14:textId="0238D764" w:rsidR="00A63415" w:rsidRPr="00EF1DB7" w:rsidRDefault="002D1EC9" w:rsidP="002D1EC9">
            <w:pPr>
              <w:pStyle w:val="21"/>
              <w:rPr>
                <w:b/>
                <w:bCs/>
              </w:rPr>
            </w:pPr>
            <w:r w:rsidRPr="002D1EC9">
              <w:rPr>
                <w:b/>
                <w:bCs/>
              </w:rPr>
              <w:t>Математическая модель неустановившегося течения жидкости в трубопроводе</w:t>
            </w:r>
          </w:p>
        </w:tc>
      </w:tr>
      <w:tr w:rsidR="00A63415" w:rsidRPr="00D715E4" w14:paraId="7B7C3C32" w14:textId="77777777" w:rsidTr="00EB55CD">
        <w:tc>
          <w:tcPr>
            <w:tcW w:w="426" w:type="dxa"/>
            <w:tcMar>
              <w:left w:w="0" w:type="dxa"/>
              <w:right w:w="0" w:type="dxa"/>
            </w:tcMar>
          </w:tcPr>
          <w:p w14:paraId="1DC1DA44" w14:textId="77777777" w:rsidR="00A63415" w:rsidRPr="005E40F4" w:rsidRDefault="00A63415" w:rsidP="00EB55CD">
            <w:pPr>
              <w:pStyle w:val="21"/>
              <w:jc w:val="right"/>
              <w:rPr>
                <w:bCs/>
                <w:vertAlign w:val="superscript"/>
              </w:rPr>
            </w:pPr>
          </w:p>
        </w:tc>
        <w:tc>
          <w:tcPr>
            <w:tcW w:w="9156" w:type="dxa"/>
            <w:gridSpan w:val="3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30DF2431" w14:textId="77777777" w:rsidR="00A63415" w:rsidRPr="005E40F4" w:rsidRDefault="00A63415" w:rsidP="00EB55CD">
            <w:pPr>
              <w:pStyle w:val="21"/>
              <w:rPr>
                <w:bCs/>
                <w:vertAlign w:val="superscript"/>
              </w:rPr>
            </w:pPr>
            <w:r w:rsidRPr="005E40F4">
              <w:rPr>
                <w:bCs/>
                <w:vertAlign w:val="superscript"/>
              </w:rPr>
              <w:t>(наименование раздела)</w:t>
            </w:r>
          </w:p>
        </w:tc>
      </w:tr>
      <w:tr w:rsidR="00A63415" w:rsidRPr="00EF1DB7" w14:paraId="6C85306A" w14:textId="77777777" w:rsidTr="00EB55CD">
        <w:tc>
          <w:tcPr>
            <w:tcW w:w="9582" w:type="dxa"/>
            <w:gridSpan w:val="4"/>
            <w:tcMar>
              <w:left w:w="0" w:type="dxa"/>
              <w:right w:w="0" w:type="dxa"/>
            </w:tcMar>
          </w:tcPr>
          <w:p w14:paraId="681E468B" w14:textId="77777777" w:rsidR="00A63415" w:rsidRPr="00EF1DB7" w:rsidRDefault="00A63415" w:rsidP="00EB55CD">
            <w:pPr>
              <w:pStyle w:val="21"/>
              <w:jc w:val="left"/>
              <w:rPr>
                <w:bCs/>
                <w:vertAlign w:val="superscript"/>
              </w:rPr>
            </w:pPr>
            <w:r w:rsidRPr="00EF1DB7">
              <w:t>Задание и исходные данные по разделу:</w:t>
            </w:r>
          </w:p>
        </w:tc>
      </w:tr>
      <w:tr w:rsidR="00A63415" w:rsidRPr="00D715E4" w14:paraId="49B5AF5D" w14:textId="77777777" w:rsidTr="00EB55CD">
        <w:trPr>
          <w:gridAfter w:val="1"/>
          <w:wAfter w:w="10" w:type="dxa"/>
        </w:trPr>
        <w:tc>
          <w:tcPr>
            <w:tcW w:w="426" w:type="dxa"/>
            <w:tcMar>
              <w:left w:w="0" w:type="dxa"/>
              <w:right w:w="0" w:type="dxa"/>
            </w:tcMar>
          </w:tcPr>
          <w:p w14:paraId="4C9F3E41" w14:textId="77777777" w:rsidR="00A63415" w:rsidRPr="00D715E4" w:rsidRDefault="00A63415" w:rsidP="00EB55CD"/>
        </w:tc>
        <w:tc>
          <w:tcPr>
            <w:tcW w:w="9146" w:type="dxa"/>
            <w:gridSpan w:val="2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1424253F" w14:textId="58A74B6B" w:rsidR="00A63415" w:rsidRPr="00D715E4" w:rsidRDefault="002D1EC9" w:rsidP="00D561CF">
            <w:pPr>
              <w:jc w:val="both"/>
            </w:pPr>
            <w:r>
              <w:t xml:space="preserve">Вывод основных дифференциальных уравнений модели неустановившегося </w:t>
            </w:r>
          </w:p>
        </w:tc>
      </w:tr>
      <w:tr w:rsidR="00A63415" w:rsidRPr="00D715E4" w14:paraId="138184C8" w14:textId="77777777" w:rsidTr="00EB55CD">
        <w:trPr>
          <w:gridAfter w:val="1"/>
          <w:wAfter w:w="10" w:type="dxa"/>
        </w:trPr>
        <w:tc>
          <w:tcPr>
            <w:tcW w:w="426" w:type="dxa"/>
            <w:tcMar>
              <w:left w:w="0" w:type="dxa"/>
              <w:right w:w="0" w:type="dxa"/>
            </w:tcMar>
          </w:tcPr>
          <w:p w14:paraId="5A155594" w14:textId="77777777" w:rsidR="00A63415" w:rsidRPr="00D715E4" w:rsidRDefault="00A63415" w:rsidP="00EB55CD"/>
        </w:tc>
        <w:tc>
          <w:tcPr>
            <w:tcW w:w="9146" w:type="dxa"/>
            <w:gridSpan w:val="2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7F8103F3" w14:textId="2991E4E3" w:rsidR="00A63415" w:rsidRDefault="002D1EC9" w:rsidP="00D561CF">
            <w:pPr>
              <w:jc w:val="both"/>
            </w:pPr>
            <w:r>
              <w:t>течения жидкости в трубопроводе</w:t>
            </w:r>
          </w:p>
        </w:tc>
      </w:tr>
      <w:tr w:rsidR="00A63415" w:rsidRPr="00D715E4" w14:paraId="60A20DF7" w14:textId="77777777" w:rsidTr="00EB55CD">
        <w:trPr>
          <w:gridAfter w:val="1"/>
          <w:wAfter w:w="10" w:type="dxa"/>
        </w:trPr>
        <w:tc>
          <w:tcPr>
            <w:tcW w:w="426" w:type="dxa"/>
            <w:tcMar>
              <w:left w:w="0" w:type="dxa"/>
              <w:right w:w="0" w:type="dxa"/>
            </w:tcMar>
          </w:tcPr>
          <w:p w14:paraId="6ACF97BD" w14:textId="77777777" w:rsidR="00A63415" w:rsidRPr="00D715E4" w:rsidRDefault="00A63415" w:rsidP="00EB55CD"/>
        </w:tc>
        <w:tc>
          <w:tcPr>
            <w:tcW w:w="9146" w:type="dxa"/>
            <w:gridSpan w:val="2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38FD1882" w14:textId="77777777" w:rsidR="00A63415" w:rsidRDefault="00A63415" w:rsidP="00EB55CD"/>
        </w:tc>
      </w:tr>
    </w:tbl>
    <w:p w14:paraId="43FE954C" w14:textId="77777777" w:rsidR="00A63415" w:rsidRDefault="00A63415" w:rsidP="00A63415"/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1275"/>
        <w:gridCol w:w="7871"/>
        <w:gridCol w:w="10"/>
      </w:tblGrid>
      <w:tr w:rsidR="00A63415" w:rsidRPr="00EF1DB7" w14:paraId="4A0CE901" w14:textId="77777777" w:rsidTr="00EB55CD">
        <w:tc>
          <w:tcPr>
            <w:tcW w:w="1701" w:type="dxa"/>
            <w:gridSpan w:val="2"/>
            <w:tcMar>
              <w:left w:w="0" w:type="dxa"/>
              <w:right w:w="0" w:type="dxa"/>
            </w:tcMar>
          </w:tcPr>
          <w:p w14:paraId="18B252EA" w14:textId="77777777" w:rsidR="00A63415" w:rsidRPr="00EF1DB7" w:rsidRDefault="00A63415" w:rsidP="00EB55CD">
            <w:pPr>
              <w:pStyle w:val="21"/>
              <w:jc w:val="left"/>
              <w:rPr>
                <w:b/>
                <w:bCs/>
              </w:rPr>
            </w:pPr>
            <w:r w:rsidRPr="00EF1DB7">
              <w:rPr>
                <w:b/>
              </w:rPr>
              <w:t>Раздел ВКР:</w:t>
            </w:r>
          </w:p>
        </w:tc>
        <w:tc>
          <w:tcPr>
            <w:tcW w:w="7881" w:type="dxa"/>
            <w:gridSpan w:val="2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C23875E" w14:textId="241475A6" w:rsidR="00A63415" w:rsidRPr="00EF1DB7" w:rsidRDefault="002D1EC9" w:rsidP="00EB55CD">
            <w:pPr>
              <w:pStyle w:val="21"/>
              <w:rPr>
                <w:b/>
                <w:bCs/>
              </w:rPr>
            </w:pPr>
            <w:r w:rsidRPr="002D1EC9">
              <w:rPr>
                <w:b/>
                <w:bCs/>
              </w:rPr>
              <w:t>«Метод характеристик» для расчета неустановившегося течения жидкости в трубопроводе</w:t>
            </w:r>
          </w:p>
        </w:tc>
      </w:tr>
      <w:tr w:rsidR="00A63415" w:rsidRPr="00D715E4" w14:paraId="0F7F99F5" w14:textId="77777777" w:rsidTr="00EB55CD">
        <w:tc>
          <w:tcPr>
            <w:tcW w:w="426" w:type="dxa"/>
            <w:tcMar>
              <w:left w:w="0" w:type="dxa"/>
              <w:right w:w="0" w:type="dxa"/>
            </w:tcMar>
          </w:tcPr>
          <w:p w14:paraId="6C53AC9E" w14:textId="77777777" w:rsidR="00A63415" w:rsidRPr="005E40F4" w:rsidRDefault="00A63415" w:rsidP="00EB55CD">
            <w:pPr>
              <w:pStyle w:val="21"/>
              <w:jc w:val="right"/>
              <w:rPr>
                <w:bCs/>
                <w:vertAlign w:val="superscript"/>
              </w:rPr>
            </w:pPr>
          </w:p>
        </w:tc>
        <w:tc>
          <w:tcPr>
            <w:tcW w:w="9156" w:type="dxa"/>
            <w:gridSpan w:val="3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611220C2" w14:textId="77777777" w:rsidR="00A63415" w:rsidRPr="005E40F4" w:rsidRDefault="00A63415" w:rsidP="00EB55CD">
            <w:pPr>
              <w:pStyle w:val="21"/>
              <w:rPr>
                <w:bCs/>
                <w:vertAlign w:val="superscript"/>
              </w:rPr>
            </w:pPr>
            <w:r w:rsidRPr="005E40F4">
              <w:rPr>
                <w:bCs/>
                <w:vertAlign w:val="superscript"/>
              </w:rPr>
              <w:t>(наименование раздела)</w:t>
            </w:r>
          </w:p>
        </w:tc>
      </w:tr>
      <w:tr w:rsidR="00A63415" w:rsidRPr="00EF1DB7" w14:paraId="570FCD92" w14:textId="77777777" w:rsidTr="00EB55CD">
        <w:tc>
          <w:tcPr>
            <w:tcW w:w="9582" w:type="dxa"/>
            <w:gridSpan w:val="4"/>
            <w:tcMar>
              <w:left w:w="0" w:type="dxa"/>
              <w:right w:w="0" w:type="dxa"/>
            </w:tcMar>
          </w:tcPr>
          <w:p w14:paraId="2D41F990" w14:textId="77777777" w:rsidR="00A63415" w:rsidRPr="00EF1DB7" w:rsidRDefault="00A63415" w:rsidP="00EB55CD">
            <w:pPr>
              <w:pStyle w:val="21"/>
              <w:jc w:val="left"/>
              <w:rPr>
                <w:bCs/>
                <w:vertAlign w:val="superscript"/>
              </w:rPr>
            </w:pPr>
            <w:r w:rsidRPr="00EF1DB7">
              <w:t>Задание и исходные данные по разделу:</w:t>
            </w:r>
          </w:p>
        </w:tc>
      </w:tr>
      <w:tr w:rsidR="00A63415" w:rsidRPr="00D715E4" w14:paraId="4A3DE8F7" w14:textId="77777777" w:rsidTr="00EB55CD">
        <w:trPr>
          <w:gridAfter w:val="1"/>
          <w:wAfter w:w="10" w:type="dxa"/>
        </w:trPr>
        <w:tc>
          <w:tcPr>
            <w:tcW w:w="426" w:type="dxa"/>
            <w:tcMar>
              <w:left w:w="0" w:type="dxa"/>
              <w:right w:w="0" w:type="dxa"/>
            </w:tcMar>
          </w:tcPr>
          <w:p w14:paraId="144E4617" w14:textId="77777777" w:rsidR="00A63415" w:rsidRPr="00D715E4" w:rsidRDefault="00A63415" w:rsidP="00EB55CD"/>
        </w:tc>
        <w:tc>
          <w:tcPr>
            <w:tcW w:w="9146" w:type="dxa"/>
            <w:gridSpan w:val="2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19E390FD" w14:textId="27CF4FA8" w:rsidR="00A63415" w:rsidRPr="00D715E4" w:rsidRDefault="002D1EC9" w:rsidP="00D561CF">
            <w:pPr>
              <w:jc w:val="both"/>
            </w:pPr>
            <w:r>
              <w:t xml:space="preserve">Вывод решения дифференциальных уравнений движения жидкости </w:t>
            </w:r>
          </w:p>
        </w:tc>
      </w:tr>
      <w:tr w:rsidR="00A63415" w:rsidRPr="00D715E4" w14:paraId="34DABA92" w14:textId="77777777" w:rsidTr="00EB55CD">
        <w:trPr>
          <w:gridAfter w:val="1"/>
          <w:wAfter w:w="10" w:type="dxa"/>
        </w:trPr>
        <w:tc>
          <w:tcPr>
            <w:tcW w:w="426" w:type="dxa"/>
            <w:tcMar>
              <w:left w:w="0" w:type="dxa"/>
              <w:right w:w="0" w:type="dxa"/>
            </w:tcMar>
          </w:tcPr>
          <w:p w14:paraId="441F2844" w14:textId="77777777" w:rsidR="00A63415" w:rsidRPr="00D715E4" w:rsidRDefault="00A63415" w:rsidP="00EB55CD"/>
        </w:tc>
        <w:tc>
          <w:tcPr>
            <w:tcW w:w="9146" w:type="dxa"/>
            <w:gridSpan w:val="2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7A589F0D" w14:textId="3192B9F1" w:rsidR="00A63415" w:rsidRDefault="002D1EC9" w:rsidP="00D561CF">
            <w:pPr>
              <w:jc w:val="both"/>
            </w:pPr>
            <w:r>
              <w:t>«методом характеристик» для общего и частных случаев</w:t>
            </w:r>
          </w:p>
        </w:tc>
      </w:tr>
      <w:tr w:rsidR="00A63415" w:rsidRPr="00D715E4" w14:paraId="05ACC7B2" w14:textId="77777777" w:rsidTr="00EB55CD">
        <w:trPr>
          <w:gridAfter w:val="1"/>
          <w:wAfter w:w="10" w:type="dxa"/>
        </w:trPr>
        <w:tc>
          <w:tcPr>
            <w:tcW w:w="426" w:type="dxa"/>
            <w:tcMar>
              <w:left w:w="0" w:type="dxa"/>
              <w:right w:w="0" w:type="dxa"/>
            </w:tcMar>
          </w:tcPr>
          <w:p w14:paraId="46344ED3" w14:textId="77777777" w:rsidR="00A63415" w:rsidRPr="00D715E4" w:rsidRDefault="00A63415" w:rsidP="00EB55CD"/>
        </w:tc>
        <w:tc>
          <w:tcPr>
            <w:tcW w:w="9146" w:type="dxa"/>
            <w:gridSpan w:val="2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5FC0E20C" w14:textId="77777777" w:rsidR="00A63415" w:rsidRDefault="00A63415" w:rsidP="00EB55CD"/>
        </w:tc>
      </w:tr>
    </w:tbl>
    <w:p w14:paraId="5075A944" w14:textId="77777777" w:rsidR="00A63415" w:rsidRDefault="00A63415" w:rsidP="00A63415"/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1275"/>
        <w:gridCol w:w="7871"/>
        <w:gridCol w:w="10"/>
      </w:tblGrid>
      <w:tr w:rsidR="00A63415" w:rsidRPr="00EF1DB7" w14:paraId="4265DE3C" w14:textId="77777777" w:rsidTr="00EB55CD">
        <w:tc>
          <w:tcPr>
            <w:tcW w:w="1701" w:type="dxa"/>
            <w:gridSpan w:val="2"/>
            <w:tcMar>
              <w:left w:w="0" w:type="dxa"/>
              <w:right w:w="0" w:type="dxa"/>
            </w:tcMar>
          </w:tcPr>
          <w:p w14:paraId="4CEB78FC" w14:textId="77777777" w:rsidR="00A63415" w:rsidRPr="00EF1DB7" w:rsidRDefault="00A63415" w:rsidP="00EB55CD">
            <w:pPr>
              <w:pStyle w:val="21"/>
              <w:jc w:val="left"/>
              <w:rPr>
                <w:b/>
                <w:bCs/>
              </w:rPr>
            </w:pPr>
            <w:r w:rsidRPr="00EF1DB7">
              <w:rPr>
                <w:b/>
              </w:rPr>
              <w:t>Раздел ВКР:</w:t>
            </w:r>
          </w:p>
        </w:tc>
        <w:tc>
          <w:tcPr>
            <w:tcW w:w="7881" w:type="dxa"/>
            <w:gridSpan w:val="2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08D28E1" w14:textId="5E856BDF" w:rsidR="00A63415" w:rsidRPr="00EF1DB7" w:rsidRDefault="002D1EC9" w:rsidP="00EB55CD">
            <w:pPr>
              <w:pStyle w:val="21"/>
              <w:rPr>
                <w:b/>
                <w:bCs/>
              </w:rPr>
            </w:pPr>
            <w:r w:rsidRPr="002D1EC9">
              <w:rPr>
                <w:b/>
                <w:bCs/>
              </w:rPr>
              <w:t>Моделирование работы предохранительного клапана</w:t>
            </w:r>
          </w:p>
        </w:tc>
      </w:tr>
      <w:tr w:rsidR="00A63415" w:rsidRPr="00D715E4" w14:paraId="38C3071D" w14:textId="77777777" w:rsidTr="00EB55CD">
        <w:tc>
          <w:tcPr>
            <w:tcW w:w="426" w:type="dxa"/>
            <w:tcMar>
              <w:left w:w="0" w:type="dxa"/>
              <w:right w:w="0" w:type="dxa"/>
            </w:tcMar>
          </w:tcPr>
          <w:p w14:paraId="590B7ADD" w14:textId="77777777" w:rsidR="00A63415" w:rsidRPr="005E40F4" w:rsidRDefault="00A63415" w:rsidP="00EB55CD">
            <w:pPr>
              <w:pStyle w:val="21"/>
              <w:jc w:val="right"/>
              <w:rPr>
                <w:bCs/>
                <w:vertAlign w:val="superscript"/>
              </w:rPr>
            </w:pPr>
          </w:p>
        </w:tc>
        <w:tc>
          <w:tcPr>
            <w:tcW w:w="9156" w:type="dxa"/>
            <w:gridSpan w:val="3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28755823" w14:textId="77777777" w:rsidR="00A63415" w:rsidRPr="005E40F4" w:rsidRDefault="00A63415" w:rsidP="00EB55CD">
            <w:pPr>
              <w:pStyle w:val="21"/>
              <w:rPr>
                <w:bCs/>
                <w:vertAlign w:val="superscript"/>
              </w:rPr>
            </w:pPr>
            <w:r w:rsidRPr="005E40F4">
              <w:rPr>
                <w:bCs/>
                <w:vertAlign w:val="superscript"/>
              </w:rPr>
              <w:t>(наименование раздела)</w:t>
            </w:r>
          </w:p>
        </w:tc>
      </w:tr>
      <w:tr w:rsidR="00A63415" w:rsidRPr="00EF1DB7" w14:paraId="437F4424" w14:textId="77777777" w:rsidTr="00EB55CD">
        <w:tc>
          <w:tcPr>
            <w:tcW w:w="9582" w:type="dxa"/>
            <w:gridSpan w:val="4"/>
            <w:tcMar>
              <w:left w:w="0" w:type="dxa"/>
              <w:right w:w="0" w:type="dxa"/>
            </w:tcMar>
          </w:tcPr>
          <w:p w14:paraId="2CF4B98E" w14:textId="77777777" w:rsidR="00A63415" w:rsidRPr="00EF1DB7" w:rsidRDefault="00A63415" w:rsidP="00EB55CD">
            <w:pPr>
              <w:pStyle w:val="21"/>
              <w:jc w:val="left"/>
              <w:rPr>
                <w:bCs/>
                <w:vertAlign w:val="superscript"/>
              </w:rPr>
            </w:pPr>
            <w:r w:rsidRPr="00EF1DB7">
              <w:t>Задание и исходные данные по разделу:</w:t>
            </w:r>
          </w:p>
        </w:tc>
      </w:tr>
      <w:tr w:rsidR="00A63415" w:rsidRPr="00D715E4" w14:paraId="5649A241" w14:textId="77777777" w:rsidTr="00EB55CD">
        <w:trPr>
          <w:gridAfter w:val="1"/>
          <w:wAfter w:w="10" w:type="dxa"/>
        </w:trPr>
        <w:tc>
          <w:tcPr>
            <w:tcW w:w="426" w:type="dxa"/>
            <w:tcMar>
              <w:left w:w="0" w:type="dxa"/>
              <w:right w:w="0" w:type="dxa"/>
            </w:tcMar>
          </w:tcPr>
          <w:p w14:paraId="046604D4" w14:textId="77777777" w:rsidR="00A63415" w:rsidRPr="00D715E4" w:rsidRDefault="00A63415" w:rsidP="00EB55CD"/>
        </w:tc>
        <w:tc>
          <w:tcPr>
            <w:tcW w:w="9146" w:type="dxa"/>
            <w:gridSpan w:val="2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58D3F422" w14:textId="2EC55DF3" w:rsidR="00A63415" w:rsidRPr="00D715E4" w:rsidRDefault="002D1EC9" w:rsidP="00EB55CD">
            <w:r>
              <w:t>Вывод уравнений расчета  различных моделей предохранительного клапана</w:t>
            </w:r>
          </w:p>
        </w:tc>
      </w:tr>
      <w:tr w:rsidR="00A63415" w:rsidRPr="00D715E4" w14:paraId="2C54E334" w14:textId="77777777" w:rsidTr="00EB55CD">
        <w:trPr>
          <w:gridAfter w:val="1"/>
          <w:wAfter w:w="10" w:type="dxa"/>
        </w:trPr>
        <w:tc>
          <w:tcPr>
            <w:tcW w:w="426" w:type="dxa"/>
            <w:tcMar>
              <w:left w:w="0" w:type="dxa"/>
              <w:right w:w="0" w:type="dxa"/>
            </w:tcMar>
          </w:tcPr>
          <w:p w14:paraId="61E272A6" w14:textId="77777777" w:rsidR="00A63415" w:rsidRPr="00D715E4" w:rsidRDefault="00A63415" w:rsidP="00EB55CD"/>
        </w:tc>
        <w:tc>
          <w:tcPr>
            <w:tcW w:w="9146" w:type="dxa"/>
            <w:gridSpan w:val="2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7553EBE" w14:textId="77777777" w:rsidR="00A63415" w:rsidRDefault="00A63415" w:rsidP="00EB55CD"/>
        </w:tc>
      </w:tr>
      <w:tr w:rsidR="00A63415" w:rsidRPr="00D715E4" w14:paraId="5E8C5BE6" w14:textId="77777777" w:rsidTr="00EB55CD">
        <w:trPr>
          <w:gridAfter w:val="1"/>
          <w:wAfter w:w="10" w:type="dxa"/>
        </w:trPr>
        <w:tc>
          <w:tcPr>
            <w:tcW w:w="426" w:type="dxa"/>
            <w:tcMar>
              <w:left w:w="0" w:type="dxa"/>
              <w:right w:w="0" w:type="dxa"/>
            </w:tcMar>
          </w:tcPr>
          <w:p w14:paraId="4F9D161C" w14:textId="77777777" w:rsidR="00A63415" w:rsidRPr="00D715E4" w:rsidRDefault="00A63415" w:rsidP="00EB55CD"/>
        </w:tc>
        <w:tc>
          <w:tcPr>
            <w:tcW w:w="9146" w:type="dxa"/>
            <w:gridSpan w:val="2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5866104E" w14:textId="77777777" w:rsidR="00A63415" w:rsidRDefault="00A63415" w:rsidP="00EB55CD"/>
        </w:tc>
      </w:tr>
    </w:tbl>
    <w:p w14:paraId="49AE5F0B" w14:textId="77777777" w:rsidR="00A63415" w:rsidRDefault="00A63415" w:rsidP="00A63415"/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1275"/>
        <w:gridCol w:w="1276"/>
        <w:gridCol w:w="4253"/>
        <w:gridCol w:w="283"/>
        <w:gridCol w:w="2059"/>
        <w:gridCol w:w="10"/>
      </w:tblGrid>
      <w:tr w:rsidR="00A63415" w:rsidRPr="00EF1DB7" w14:paraId="75C561EC" w14:textId="77777777" w:rsidTr="00EB55CD">
        <w:tc>
          <w:tcPr>
            <w:tcW w:w="1701" w:type="dxa"/>
            <w:gridSpan w:val="2"/>
            <w:tcMar>
              <w:left w:w="0" w:type="dxa"/>
              <w:right w:w="0" w:type="dxa"/>
            </w:tcMar>
          </w:tcPr>
          <w:p w14:paraId="418116B1" w14:textId="77777777" w:rsidR="00A63415" w:rsidRPr="00EF1DB7" w:rsidRDefault="00A63415" w:rsidP="00EB55CD">
            <w:pPr>
              <w:pStyle w:val="21"/>
              <w:jc w:val="left"/>
              <w:rPr>
                <w:b/>
                <w:bCs/>
              </w:rPr>
            </w:pPr>
            <w:r w:rsidRPr="00EF1DB7">
              <w:rPr>
                <w:b/>
              </w:rPr>
              <w:t>Раздел ВКР:</w:t>
            </w:r>
          </w:p>
        </w:tc>
        <w:tc>
          <w:tcPr>
            <w:tcW w:w="7881" w:type="dxa"/>
            <w:gridSpan w:val="5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10505B25" w14:textId="243E884C" w:rsidR="00A63415" w:rsidRPr="00EF1DB7" w:rsidRDefault="002D1EC9" w:rsidP="00EB55CD">
            <w:pPr>
              <w:pStyle w:val="21"/>
              <w:rPr>
                <w:b/>
                <w:bCs/>
              </w:rPr>
            </w:pPr>
            <w:r w:rsidRPr="002D1EC9">
              <w:rPr>
                <w:b/>
                <w:bCs/>
              </w:rPr>
              <w:t>Примеры численных расчетов</w:t>
            </w:r>
          </w:p>
        </w:tc>
      </w:tr>
      <w:tr w:rsidR="00A63415" w:rsidRPr="00D715E4" w14:paraId="7532DF32" w14:textId="77777777" w:rsidTr="00EB55CD">
        <w:tc>
          <w:tcPr>
            <w:tcW w:w="426" w:type="dxa"/>
            <w:tcMar>
              <w:left w:w="0" w:type="dxa"/>
              <w:right w:w="0" w:type="dxa"/>
            </w:tcMar>
          </w:tcPr>
          <w:p w14:paraId="304A7F84" w14:textId="77777777" w:rsidR="00A63415" w:rsidRPr="005E40F4" w:rsidRDefault="00A63415" w:rsidP="00EB55CD">
            <w:pPr>
              <w:pStyle w:val="21"/>
              <w:jc w:val="right"/>
              <w:rPr>
                <w:bCs/>
                <w:vertAlign w:val="superscript"/>
              </w:rPr>
            </w:pPr>
          </w:p>
        </w:tc>
        <w:tc>
          <w:tcPr>
            <w:tcW w:w="9156" w:type="dxa"/>
            <w:gridSpan w:val="6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350AAA45" w14:textId="77777777" w:rsidR="00A63415" w:rsidRPr="005E40F4" w:rsidRDefault="00A63415" w:rsidP="00EB55CD">
            <w:pPr>
              <w:pStyle w:val="21"/>
              <w:rPr>
                <w:bCs/>
                <w:vertAlign w:val="superscript"/>
              </w:rPr>
            </w:pPr>
            <w:r w:rsidRPr="005E40F4">
              <w:rPr>
                <w:bCs/>
                <w:vertAlign w:val="superscript"/>
              </w:rPr>
              <w:t>(наименование раздела)</w:t>
            </w:r>
          </w:p>
        </w:tc>
      </w:tr>
      <w:tr w:rsidR="00A63415" w:rsidRPr="00D715E4" w14:paraId="1FC5B4AD" w14:textId="77777777" w:rsidTr="00EB55CD">
        <w:tc>
          <w:tcPr>
            <w:tcW w:w="426" w:type="dxa"/>
            <w:tcMar>
              <w:left w:w="0" w:type="dxa"/>
              <w:right w:w="0" w:type="dxa"/>
            </w:tcMar>
          </w:tcPr>
          <w:p w14:paraId="3BA981F7" w14:textId="77777777" w:rsidR="00A63415" w:rsidRPr="005E40F4" w:rsidRDefault="00A63415" w:rsidP="00EB55CD">
            <w:pPr>
              <w:pStyle w:val="21"/>
              <w:jc w:val="right"/>
              <w:rPr>
                <w:bCs/>
                <w:vertAlign w:val="superscript"/>
              </w:rPr>
            </w:pPr>
          </w:p>
        </w:tc>
        <w:tc>
          <w:tcPr>
            <w:tcW w:w="9156" w:type="dxa"/>
            <w:gridSpan w:val="6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70EBC3DC" w14:textId="77777777" w:rsidR="00A63415" w:rsidRPr="005E40F4" w:rsidRDefault="00A63415" w:rsidP="00EB55CD">
            <w:pPr>
              <w:pStyle w:val="21"/>
              <w:rPr>
                <w:bCs/>
                <w:vertAlign w:val="superscript"/>
              </w:rPr>
            </w:pPr>
          </w:p>
        </w:tc>
      </w:tr>
      <w:tr w:rsidR="00A63415" w:rsidRPr="003952ED" w14:paraId="681CDC1B" w14:textId="77777777" w:rsidTr="00EB55CD">
        <w:tc>
          <w:tcPr>
            <w:tcW w:w="2977" w:type="dxa"/>
            <w:gridSpan w:val="3"/>
            <w:tcMar>
              <w:left w:w="0" w:type="dxa"/>
              <w:right w:w="0" w:type="dxa"/>
            </w:tcMar>
          </w:tcPr>
          <w:p w14:paraId="7EB11E18" w14:textId="77777777" w:rsidR="00A63415" w:rsidRDefault="00A63415" w:rsidP="00EB55CD">
            <w:pPr>
              <w:pStyle w:val="21"/>
              <w:jc w:val="left"/>
              <w:rPr>
                <w:bCs/>
                <w:sz w:val="24"/>
              </w:rPr>
            </w:pPr>
          </w:p>
          <w:p w14:paraId="6BDC8955" w14:textId="77777777" w:rsidR="00A63415" w:rsidRPr="003952ED" w:rsidRDefault="00A63415" w:rsidP="00EB55CD">
            <w:pPr>
              <w:pStyle w:val="21"/>
              <w:jc w:val="left"/>
              <w:rPr>
                <w:bCs/>
                <w:sz w:val="24"/>
              </w:rPr>
            </w:pPr>
            <w:r w:rsidRPr="003952ED">
              <w:rPr>
                <w:bCs/>
                <w:sz w:val="24"/>
              </w:rPr>
              <w:t>Консультант (при наличии):</w:t>
            </w:r>
          </w:p>
        </w:tc>
        <w:tc>
          <w:tcPr>
            <w:tcW w:w="4253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068D8395" w14:textId="77777777" w:rsidR="00A63415" w:rsidRPr="003952ED" w:rsidRDefault="00A63415" w:rsidP="00EB55CD">
            <w:pPr>
              <w:pStyle w:val="21"/>
              <w:rPr>
                <w:bCs/>
                <w:sz w:val="24"/>
              </w:rPr>
            </w:pPr>
          </w:p>
        </w:tc>
        <w:tc>
          <w:tcPr>
            <w:tcW w:w="283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7DFDAEC9" w14:textId="77777777" w:rsidR="00A63415" w:rsidRPr="003952ED" w:rsidRDefault="00A63415" w:rsidP="00EB55CD">
            <w:pPr>
              <w:pStyle w:val="21"/>
              <w:rPr>
                <w:bCs/>
                <w:sz w:val="24"/>
              </w:rPr>
            </w:pPr>
          </w:p>
        </w:tc>
        <w:tc>
          <w:tcPr>
            <w:tcW w:w="2069" w:type="dxa"/>
            <w:gridSpan w:val="2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827560D" w14:textId="77777777" w:rsidR="00A63415" w:rsidRPr="003952ED" w:rsidRDefault="00A63415" w:rsidP="00EB55CD">
            <w:pPr>
              <w:pStyle w:val="21"/>
              <w:jc w:val="left"/>
              <w:rPr>
                <w:bCs/>
                <w:sz w:val="24"/>
              </w:rPr>
            </w:pPr>
          </w:p>
        </w:tc>
      </w:tr>
      <w:tr w:rsidR="00A63415" w:rsidRPr="00D715E4" w14:paraId="7A367252" w14:textId="77777777" w:rsidTr="00EB55CD">
        <w:tc>
          <w:tcPr>
            <w:tcW w:w="2977" w:type="dxa"/>
            <w:gridSpan w:val="3"/>
            <w:tcMar>
              <w:left w:w="0" w:type="dxa"/>
              <w:right w:w="0" w:type="dxa"/>
            </w:tcMar>
          </w:tcPr>
          <w:p w14:paraId="3634D82B" w14:textId="77777777" w:rsidR="00A63415" w:rsidRDefault="00A63415" w:rsidP="00EB55CD">
            <w:pPr>
              <w:pStyle w:val="21"/>
              <w:jc w:val="left"/>
              <w:rPr>
                <w:bCs/>
              </w:rPr>
            </w:pPr>
          </w:p>
        </w:tc>
        <w:tc>
          <w:tcPr>
            <w:tcW w:w="4253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2455B3BA" w14:textId="77777777" w:rsidR="00A63415" w:rsidRPr="00D715E4" w:rsidRDefault="00A63415" w:rsidP="00EB55CD">
            <w:pPr>
              <w:pStyle w:val="21"/>
              <w:rPr>
                <w:bCs/>
              </w:rPr>
            </w:pPr>
            <w:r w:rsidRPr="00414275">
              <w:rPr>
                <w:bCs/>
                <w:vertAlign w:val="superscript"/>
              </w:rPr>
              <w:t>(</w:t>
            </w:r>
            <w:r>
              <w:rPr>
                <w:bCs/>
                <w:vertAlign w:val="superscript"/>
              </w:rPr>
              <w:t>ф</w:t>
            </w:r>
            <w:r w:rsidRPr="00414275">
              <w:rPr>
                <w:bCs/>
                <w:vertAlign w:val="superscript"/>
              </w:rPr>
              <w:t>амилия И.О., должность, ученая степень)</w:t>
            </w:r>
          </w:p>
        </w:tc>
        <w:tc>
          <w:tcPr>
            <w:tcW w:w="283" w:type="dxa"/>
            <w:tcMar>
              <w:left w:w="0" w:type="dxa"/>
              <w:right w:w="0" w:type="dxa"/>
            </w:tcMar>
          </w:tcPr>
          <w:p w14:paraId="06DCB2B4" w14:textId="77777777" w:rsidR="00A63415" w:rsidRPr="003952ED" w:rsidRDefault="00A63415" w:rsidP="00EB55CD">
            <w:pPr>
              <w:pStyle w:val="21"/>
              <w:rPr>
                <w:bCs/>
                <w:vertAlign w:val="superscript"/>
              </w:rPr>
            </w:pPr>
          </w:p>
        </w:tc>
        <w:tc>
          <w:tcPr>
            <w:tcW w:w="2069" w:type="dxa"/>
            <w:gridSpan w:val="2"/>
            <w:tcBorders>
              <w:top w:val="single" w:sz="4" w:space="0" w:color="auto"/>
            </w:tcBorders>
          </w:tcPr>
          <w:p w14:paraId="5BC0457B" w14:textId="77777777" w:rsidR="00A63415" w:rsidRPr="003952ED" w:rsidRDefault="00A63415" w:rsidP="00EB55CD">
            <w:pPr>
              <w:pStyle w:val="21"/>
              <w:rPr>
                <w:bCs/>
                <w:vertAlign w:val="superscript"/>
              </w:rPr>
            </w:pPr>
            <w:r w:rsidRPr="003952ED">
              <w:rPr>
                <w:bCs/>
                <w:vertAlign w:val="superscript"/>
              </w:rPr>
              <w:t>подпись</w:t>
            </w:r>
          </w:p>
        </w:tc>
      </w:tr>
      <w:tr w:rsidR="00A63415" w:rsidRPr="00EF1DB7" w14:paraId="689DAEF8" w14:textId="77777777" w:rsidTr="00EB55CD">
        <w:tc>
          <w:tcPr>
            <w:tcW w:w="9582" w:type="dxa"/>
            <w:gridSpan w:val="7"/>
            <w:tcMar>
              <w:left w:w="0" w:type="dxa"/>
              <w:right w:w="0" w:type="dxa"/>
            </w:tcMar>
          </w:tcPr>
          <w:p w14:paraId="15CCB08C" w14:textId="77777777" w:rsidR="00A63415" w:rsidRPr="00EF1DB7" w:rsidRDefault="00A63415" w:rsidP="00EB55CD">
            <w:pPr>
              <w:pStyle w:val="21"/>
              <w:jc w:val="left"/>
              <w:rPr>
                <w:bCs/>
                <w:vertAlign w:val="superscript"/>
              </w:rPr>
            </w:pPr>
            <w:r w:rsidRPr="00EF1DB7">
              <w:t>Задание и исходные данные по разделу:</w:t>
            </w:r>
          </w:p>
        </w:tc>
      </w:tr>
      <w:tr w:rsidR="00A63415" w:rsidRPr="00D715E4" w14:paraId="6A04104B" w14:textId="77777777" w:rsidTr="00EB55CD">
        <w:trPr>
          <w:gridAfter w:val="1"/>
          <w:wAfter w:w="10" w:type="dxa"/>
        </w:trPr>
        <w:tc>
          <w:tcPr>
            <w:tcW w:w="426" w:type="dxa"/>
            <w:tcMar>
              <w:left w:w="0" w:type="dxa"/>
              <w:right w:w="0" w:type="dxa"/>
            </w:tcMar>
          </w:tcPr>
          <w:p w14:paraId="044E3E35" w14:textId="77777777" w:rsidR="00A63415" w:rsidRPr="00D715E4" w:rsidRDefault="00A63415" w:rsidP="00EB55CD"/>
        </w:tc>
        <w:tc>
          <w:tcPr>
            <w:tcW w:w="9146" w:type="dxa"/>
            <w:gridSpan w:val="5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8B53020" w14:textId="41C0BD10" w:rsidR="00A63415" w:rsidRPr="00D715E4" w:rsidRDefault="002D1EC9" w:rsidP="00EB55CD">
            <w:r>
              <w:t>Рассчитать участок трубопровода согласно полученным зависимостям</w:t>
            </w:r>
          </w:p>
        </w:tc>
      </w:tr>
      <w:tr w:rsidR="00A63415" w:rsidRPr="00D715E4" w14:paraId="7A8A00EE" w14:textId="77777777" w:rsidTr="00EB55CD">
        <w:trPr>
          <w:gridAfter w:val="1"/>
          <w:wAfter w:w="10" w:type="dxa"/>
        </w:trPr>
        <w:tc>
          <w:tcPr>
            <w:tcW w:w="426" w:type="dxa"/>
            <w:tcMar>
              <w:left w:w="0" w:type="dxa"/>
              <w:right w:w="0" w:type="dxa"/>
            </w:tcMar>
          </w:tcPr>
          <w:p w14:paraId="38F1F0D4" w14:textId="77777777" w:rsidR="00A63415" w:rsidRPr="00D715E4" w:rsidRDefault="00A63415" w:rsidP="00EB55CD"/>
        </w:tc>
        <w:tc>
          <w:tcPr>
            <w:tcW w:w="9146" w:type="dxa"/>
            <w:gridSpan w:val="5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34B0B7DA" w14:textId="77777777" w:rsidR="00A63415" w:rsidRDefault="00A63415" w:rsidP="00EB55CD"/>
        </w:tc>
      </w:tr>
      <w:tr w:rsidR="00A63415" w:rsidRPr="00D715E4" w14:paraId="25EAC5F4" w14:textId="77777777" w:rsidTr="00EB55CD">
        <w:trPr>
          <w:gridAfter w:val="1"/>
          <w:wAfter w:w="10" w:type="dxa"/>
        </w:trPr>
        <w:tc>
          <w:tcPr>
            <w:tcW w:w="426" w:type="dxa"/>
            <w:tcMar>
              <w:left w:w="0" w:type="dxa"/>
              <w:right w:w="0" w:type="dxa"/>
            </w:tcMar>
          </w:tcPr>
          <w:p w14:paraId="1B52A964" w14:textId="77777777" w:rsidR="00A63415" w:rsidRPr="00D715E4" w:rsidRDefault="00A63415" w:rsidP="00EB55CD"/>
        </w:tc>
        <w:tc>
          <w:tcPr>
            <w:tcW w:w="9146" w:type="dxa"/>
            <w:gridSpan w:val="5"/>
            <w:tcBorders>
              <w:top w:val="single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D392FC7" w14:textId="77777777" w:rsidR="00A63415" w:rsidRDefault="00A63415" w:rsidP="00EB55CD"/>
        </w:tc>
      </w:tr>
    </w:tbl>
    <w:p w14:paraId="35C28E91" w14:textId="77777777" w:rsidR="002D1EC9" w:rsidRDefault="002D1EC9" w:rsidP="00A63415">
      <w:pPr>
        <w:rPr>
          <w:b/>
        </w:rPr>
      </w:pPr>
    </w:p>
    <w:p w14:paraId="201EE321" w14:textId="4264F2C7" w:rsidR="00A63415" w:rsidRPr="00D715E4" w:rsidRDefault="00A63415" w:rsidP="00A63415">
      <w:pPr>
        <w:rPr>
          <w:b/>
        </w:rPr>
      </w:pPr>
      <w:r w:rsidRPr="00D715E4">
        <w:rPr>
          <w:b/>
        </w:rPr>
        <w:t>Рекомендуемая литература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9146"/>
      </w:tblGrid>
      <w:tr w:rsidR="00A63415" w:rsidRPr="00D715E4" w14:paraId="547F8E02" w14:textId="77777777" w:rsidTr="00EB55CD">
        <w:tc>
          <w:tcPr>
            <w:tcW w:w="426" w:type="dxa"/>
          </w:tcPr>
          <w:p w14:paraId="5BFC3A22" w14:textId="77777777" w:rsidR="00A63415" w:rsidRPr="00D715E4" w:rsidRDefault="00A63415" w:rsidP="00EB55CD">
            <w:pPr>
              <w:pStyle w:val="a9"/>
              <w:numPr>
                <w:ilvl w:val="0"/>
                <w:numId w:val="1"/>
              </w:numPr>
              <w:ind w:left="0" w:firstLine="0"/>
            </w:pPr>
          </w:p>
        </w:tc>
        <w:tc>
          <w:tcPr>
            <w:tcW w:w="9146" w:type="dxa"/>
            <w:tcBorders>
              <w:bottom w:val="single" w:sz="4" w:space="0" w:color="auto"/>
            </w:tcBorders>
          </w:tcPr>
          <w:p w14:paraId="764F1FB0" w14:textId="2B4E862C" w:rsidR="00A63415" w:rsidRPr="00D715E4" w:rsidRDefault="002D1EC9" w:rsidP="00D561CF">
            <w:pPr>
              <w:jc w:val="both"/>
            </w:pPr>
            <w:r w:rsidRPr="002D1EC9">
              <w:t>Лурье М.В. Теоретические основы трубопроводного транспорта нефти, нефтепродуктов и газа: Учебник. – М.: ООО «Издательский дом Недра», 2017. – 477 с.</w:t>
            </w:r>
          </w:p>
        </w:tc>
      </w:tr>
      <w:tr w:rsidR="00A63415" w:rsidRPr="00D715E4" w14:paraId="27019C04" w14:textId="77777777" w:rsidTr="00EB55CD">
        <w:tc>
          <w:tcPr>
            <w:tcW w:w="426" w:type="dxa"/>
          </w:tcPr>
          <w:p w14:paraId="3C77D24C" w14:textId="77777777" w:rsidR="00A63415" w:rsidRPr="00D715E4" w:rsidRDefault="00A63415" w:rsidP="00EB55CD">
            <w:pPr>
              <w:pStyle w:val="a9"/>
              <w:numPr>
                <w:ilvl w:val="0"/>
                <w:numId w:val="1"/>
              </w:numPr>
              <w:ind w:left="37" w:hanging="37"/>
            </w:pPr>
          </w:p>
        </w:tc>
        <w:tc>
          <w:tcPr>
            <w:tcW w:w="9146" w:type="dxa"/>
            <w:tcBorders>
              <w:top w:val="single" w:sz="4" w:space="0" w:color="auto"/>
              <w:bottom w:val="single" w:sz="4" w:space="0" w:color="auto"/>
            </w:tcBorders>
          </w:tcPr>
          <w:p w14:paraId="5BCB72D7" w14:textId="70AB5152" w:rsidR="00A63415" w:rsidRPr="00D715E4" w:rsidRDefault="002D1EC9" w:rsidP="00D561CF">
            <w:pPr>
              <w:jc w:val="both"/>
            </w:pPr>
            <w:r w:rsidRPr="002D1EC9">
              <w:t>Лурье М.В. Задачник по трубопр</w:t>
            </w:r>
            <w:r w:rsidR="00D561CF">
              <w:t>оводному транспорту нефти, неф</w:t>
            </w:r>
            <w:r w:rsidRPr="002D1EC9">
              <w:t>тепродуктов и газа: Учеб. пособие для вузов. – М.: ООО "Недра-</w:t>
            </w:r>
            <w:proofErr w:type="spellStart"/>
            <w:r w:rsidRPr="002D1EC9">
              <w:t>Бизнесцентр</w:t>
            </w:r>
            <w:proofErr w:type="spellEnd"/>
            <w:r w:rsidRPr="002D1EC9">
              <w:t>", 2003. – 349 с.</w:t>
            </w:r>
          </w:p>
        </w:tc>
      </w:tr>
      <w:tr w:rsidR="00A63415" w:rsidRPr="00D715E4" w14:paraId="4615CE1C" w14:textId="77777777" w:rsidTr="00EB55CD">
        <w:tc>
          <w:tcPr>
            <w:tcW w:w="426" w:type="dxa"/>
          </w:tcPr>
          <w:p w14:paraId="03CB0D3D" w14:textId="77777777" w:rsidR="00A63415" w:rsidRPr="00D715E4" w:rsidRDefault="00A63415" w:rsidP="00EB55CD">
            <w:pPr>
              <w:pStyle w:val="a9"/>
              <w:numPr>
                <w:ilvl w:val="0"/>
                <w:numId w:val="1"/>
              </w:numPr>
              <w:ind w:left="37" w:hanging="37"/>
            </w:pPr>
          </w:p>
        </w:tc>
        <w:tc>
          <w:tcPr>
            <w:tcW w:w="9146" w:type="dxa"/>
            <w:tcBorders>
              <w:top w:val="single" w:sz="4" w:space="0" w:color="auto"/>
              <w:bottom w:val="single" w:sz="4" w:space="0" w:color="auto"/>
            </w:tcBorders>
          </w:tcPr>
          <w:p w14:paraId="1FC79116" w14:textId="77777777" w:rsidR="00A63415" w:rsidRPr="00D715E4" w:rsidRDefault="00A63415" w:rsidP="00EB55CD"/>
        </w:tc>
      </w:tr>
      <w:tr w:rsidR="00A63415" w:rsidRPr="00D715E4" w14:paraId="331804FD" w14:textId="77777777" w:rsidTr="00EB55CD">
        <w:tc>
          <w:tcPr>
            <w:tcW w:w="426" w:type="dxa"/>
          </w:tcPr>
          <w:p w14:paraId="4D90EF33" w14:textId="77777777" w:rsidR="00A63415" w:rsidRPr="00D715E4" w:rsidRDefault="00A63415" w:rsidP="00EB55CD">
            <w:pPr>
              <w:pStyle w:val="a9"/>
              <w:numPr>
                <w:ilvl w:val="0"/>
                <w:numId w:val="1"/>
              </w:numPr>
              <w:ind w:left="37" w:hanging="37"/>
            </w:pPr>
          </w:p>
        </w:tc>
        <w:tc>
          <w:tcPr>
            <w:tcW w:w="9146" w:type="dxa"/>
            <w:tcBorders>
              <w:top w:val="single" w:sz="4" w:space="0" w:color="auto"/>
              <w:bottom w:val="single" w:sz="4" w:space="0" w:color="auto"/>
            </w:tcBorders>
          </w:tcPr>
          <w:p w14:paraId="4C354800" w14:textId="77777777" w:rsidR="00A63415" w:rsidRPr="00D715E4" w:rsidRDefault="00A63415" w:rsidP="00EB55CD"/>
        </w:tc>
      </w:tr>
      <w:tr w:rsidR="00A63415" w:rsidRPr="00D715E4" w14:paraId="39CF6551" w14:textId="77777777" w:rsidTr="00EB55CD">
        <w:tc>
          <w:tcPr>
            <w:tcW w:w="426" w:type="dxa"/>
          </w:tcPr>
          <w:p w14:paraId="3B842159" w14:textId="77777777" w:rsidR="00A63415" w:rsidRPr="00D715E4" w:rsidRDefault="00A63415" w:rsidP="00EB55CD">
            <w:pPr>
              <w:pStyle w:val="a9"/>
              <w:numPr>
                <w:ilvl w:val="0"/>
                <w:numId w:val="1"/>
              </w:numPr>
              <w:ind w:left="37" w:hanging="37"/>
            </w:pPr>
          </w:p>
        </w:tc>
        <w:tc>
          <w:tcPr>
            <w:tcW w:w="9146" w:type="dxa"/>
            <w:tcBorders>
              <w:top w:val="single" w:sz="4" w:space="0" w:color="auto"/>
              <w:bottom w:val="single" w:sz="4" w:space="0" w:color="auto"/>
            </w:tcBorders>
          </w:tcPr>
          <w:p w14:paraId="57001917" w14:textId="77777777" w:rsidR="00A63415" w:rsidRPr="00D715E4" w:rsidRDefault="00A63415" w:rsidP="00EB55CD"/>
        </w:tc>
      </w:tr>
    </w:tbl>
    <w:p w14:paraId="646EA5B9" w14:textId="77777777" w:rsidR="00A63415" w:rsidRPr="00D715E4" w:rsidRDefault="00A63415" w:rsidP="00A63415"/>
    <w:p w14:paraId="03D8871F" w14:textId="77777777" w:rsidR="00A63415" w:rsidRPr="00D715E4" w:rsidRDefault="00A63415" w:rsidP="00A63415"/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283"/>
        <w:gridCol w:w="1843"/>
        <w:gridCol w:w="283"/>
        <w:gridCol w:w="2778"/>
      </w:tblGrid>
      <w:tr w:rsidR="00A63415" w14:paraId="57D073C0" w14:textId="77777777" w:rsidTr="00EB55CD">
        <w:tc>
          <w:tcPr>
            <w:tcW w:w="4395" w:type="dxa"/>
            <w:tcMar>
              <w:left w:w="0" w:type="dxa"/>
              <w:right w:w="0" w:type="dxa"/>
            </w:tcMar>
          </w:tcPr>
          <w:p w14:paraId="24C46CBB" w14:textId="77777777" w:rsidR="00A63415" w:rsidRDefault="00A63415" w:rsidP="00EB55CD">
            <w:r>
              <w:t>Задание выдал:</w:t>
            </w:r>
          </w:p>
        </w:tc>
        <w:tc>
          <w:tcPr>
            <w:tcW w:w="283" w:type="dxa"/>
            <w:tcMar>
              <w:left w:w="0" w:type="dxa"/>
              <w:right w:w="0" w:type="dxa"/>
            </w:tcMar>
          </w:tcPr>
          <w:p w14:paraId="1E8C0BD1" w14:textId="77777777" w:rsidR="00A63415" w:rsidRDefault="00A63415" w:rsidP="00EB55CD"/>
        </w:tc>
        <w:tc>
          <w:tcPr>
            <w:tcW w:w="1843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7DAE0825" w14:textId="77777777" w:rsidR="00A63415" w:rsidRDefault="00A63415" w:rsidP="00EB55CD"/>
        </w:tc>
        <w:tc>
          <w:tcPr>
            <w:tcW w:w="283" w:type="dxa"/>
            <w:tcMar>
              <w:left w:w="0" w:type="dxa"/>
              <w:right w:w="0" w:type="dxa"/>
            </w:tcMar>
          </w:tcPr>
          <w:p w14:paraId="187B6EA0" w14:textId="77777777" w:rsidR="00A63415" w:rsidRDefault="00A63415" w:rsidP="00EB55CD"/>
        </w:tc>
        <w:tc>
          <w:tcPr>
            <w:tcW w:w="2778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524FBB47" w14:textId="237C02C9" w:rsidR="00A63415" w:rsidRDefault="002D1EC9" w:rsidP="002D1EC9">
            <w:pPr>
              <w:jc w:val="center"/>
            </w:pPr>
            <w:r>
              <w:t>Федосеев М.Н.</w:t>
            </w:r>
          </w:p>
        </w:tc>
      </w:tr>
      <w:tr w:rsidR="00A63415" w14:paraId="4C4E92BD" w14:textId="77777777" w:rsidTr="00EB55CD">
        <w:tc>
          <w:tcPr>
            <w:tcW w:w="4395" w:type="dxa"/>
            <w:tcMar>
              <w:left w:w="0" w:type="dxa"/>
              <w:right w:w="0" w:type="dxa"/>
            </w:tcMar>
          </w:tcPr>
          <w:p w14:paraId="72F5683C" w14:textId="77777777" w:rsidR="00A63415" w:rsidRDefault="00A63415" w:rsidP="00EB55CD">
            <w:pPr>
              <w:jc w:val="center"/>
            </w:pPr>
          </w:p>
        </w:tc>
        <w:tc>
          <w:tcPr>
            <w:tcW w:w="283" w:type="dxa"/>
            <w:tcMar>
              <w:left w:w="0" w:type="dxa"/>
              <w:right w:w="0" w:type="dxa"/>
            </w:tcMar>
          </w:tcPr>
          <w:p w14:paraId="4BACBDAF" w14:textId="77777777" w:rsidR="00A63415" w:rsidRDefault="00A63415" w:rsidP="00EB55CD"/>
        </w:tc>
        <w:tc>
          <w:tcPr>
            <w:tcW w:w="1843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3CF5AE07" w14:textId="77777777" w:rsidR="00A63415" w:rsidRDefault="00A63415" w:rsidP="00EB55CD">
            <w:pPr>
              <w:jc w:val="center"/>
            </w:pPr>
            <w:r w:rsidRPr="00D715E4">
              <w:rPr>
                <w:sz w:val="24"/>
                <w:vertAlign w:val="superscript"/>
              </w:rPr>
              <w:t>(</w:t>
            </w:r>
            <w:r>
              <w:rPr>
                <w:sz w:val="24"/>
                <w:vertAlign w:val="superscript"/>
              </w:rPr>
              <w:t>подпись руководителя)</w:t>
            </w:r>
          </w:p>
        </w:tc>
        <w:tc>
          <w:tcPr>
            <w:tcW w:w="283" w:type="dxa"/>
            <w:tcMar>
              <w:left w:w="0" w:type="dxa"/>
              <w:right w:w="0" w:type="dxa"/>
            </w:tcMar>
          </w:tcPr>
          <w:p w14:paraId="38221903" w14:textId="77777777" w:rsidR="00A63415" w:rsidRDefault="00A63415" w:rsidP="00EB55CD"/>
        </w:tc>
        <w:tc>
          <w:tcPr>
            <w:tcW w:w="2778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0F265319" w14:textId="77777777" w:rsidR="00A63415" w:rsidRDefault="00A63415" w:rsidP="00EB55CD">
            <w:pPr>
              <w:jc w:val="center"/>
            </w:pPr>
            <w:r w:rsidRPr="00D715E4">
              <w:rPr>
                <w:sz w:val="24"/>
                <w:vertAlign w:val="superscript"/>
              </w:rPr>
              <w:t>(фамилия, имя, отчество</w:t>
            </w:r>
            <w:r>
              <w:rPr>
                <w:sz w:val="24"/>
                <w:vertAlign w:val="superscript"/>
              </w:rPr>
              <w:t>)</w:t>
            </w:r>
          </w:p>
        </w:tc>
      </w:tr>
    </w:tbl>
    <w:p w14:paraId="7D604063" w14:textId="77777777" w:rsidR="00A63415" w:rsidRDefault="00A63415" w:rsidP="00A63415"/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6"/>
        <w:gridCol w:w="569"/>
        <w:gridCol w:w="283"/>
        <w:gridCol w:w="1841"/>
        <w:gridCol w:w="283"/>
        <w:gridCol w:w="2770"/>
      </w:tblGrid>
      <w:tr w:rsidR="00A63415" w14:paraId="5F28ACF0" w14:textId="77777777" w:rsidTr="00EB55CD">
        <w:tc>
          <w:tcPr>
            <w:tcW w:w="3826" w:type="dxa"/>
            <w:tcMar>
              <w:left w:w="0" w:type="dxa"/>
              <w:right w:w="0" w:type="dxa"/>
            </w:tcMar>
          </w:tcPr>
          <w:p w14:paraId="70930D19" w14:textId="77777777" w:rsidR="00A63415" w:rsidRDefault="00A63415" w:rsidP="00EB55CD">
            <w:r>
              <w:t>Задание принял к исполнению:</w:t>
            </w:r>
          </w:p>
        </w:tc>
        <w:tc>
          <w:tcPr>
            <w:tcW w:w="569" w:type="dxa"/>
          </w:tcPr>
          <w:p w14:paraId="546A7117" w14:textId="77777777" w:rsidR="00A63415" w:rsidRDefault="00A63415" w:rsidP="00EB55CD"/>
        </w:tc>
        <w:tc>
          <w:tcPr>
            <w:tcW w:w="283" w:type="dxa"/>
            <w:tcMar>
              <w:left w:w="0" w:type="dxa"/>
              <w:right w:w="0" w:type="dxa"/>
            </w:tcMar>
          </w:tcPr>
          <w:p w14:paraId="128166AF" w14:textId="77777777" w:rsidR="00A63415" w:rsidRDefault="00A63415" w:rsidP="00EB55CD"/>
        </w:tc>
        <w:tc>
          <w:tcPr>
            <w:tcW w:w="1841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94D0D90" w14:textId="77777777" w:rsidR="00A63415" w:rsidRDefault="00A63415" w:rsidP="00EB55CD"/>
        </w:tc>
        <w:tc>
          <w:tcPr>
            <w:tcW w:w="283" w:type="dxa"/>
            <w:tcMar>
              <w:left w:w="0" w:type="dxa"/>
              <w:right w:w="0" w:type="dxa"/>
            </w:tcMar>
          </w:tcPr>
          <w:p w14:paraId="6C0DF373" w14:textId="77777777" w:rsidR="00A63415" w:rsidRDefault="00A63415" w:rsidP="00EB55CD"/>
        </w:tc>
        <w:tc>
          <w:tcPr>
            <w:tcW w:w="2770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6E416E12" w14:textId="594D8B73" w:rsidR="00A63415" w:rsidRDefault="002D1EC9" w:rsidP="002D1EC9">
            <w:pPr>
              <w:jc w:val="center"/>
            </w:pPr>
            <w:r>
              <w:t>Орлов Е.В.</w:t>
            </w:r>
          </w:p>
        </w:tc>
      </w:tr>
      <w:tr w:rsidR="00A63415" w14:paraId="478C2E5B" w14:textId="77777777" w:rsidTr="00EB55CD">
        <w:tc>
          <w:tcPr>
            <w:tcW w:w="4395" w:type="dxa"/>
            <w:gridSpan w:val="2"/>
            <w:tcMar>
              <w:left w:w="0" w:type="dxa"/>
              <w:right w:w="0" w:type="dxa"/>
            </w:tcMar>
          </w:tcPr>
          <w:p w14:paraId="367F4B87" w14:textId="77777777" w:rsidR="00A63415" w:rsidRDefault="00A63415" w:rsidP="00EB55CD"/>
        </w:tc>
        <w:tc>
          <w:tcPr>
            <w:tcW w:w="283" w:type="dxa"/>
            <w:tcMar>
              <w:left w:w="0" w:type="dxa"/>
              <w:right w:w="0" w:type="dxa"/>
            </w:tcMar>
          </w:tcPr>
          <w:p w14:paraId="4C8159CD" w14:textId="77777777" w:rsidR="00A63415" w:rsidRDefault="00A63415" w:rsidP="00EB55CD"/>
        </w:tc>
        <w:tc>
          <w:tcPr>
            <w:tcW w:w="1841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195EEC8F" w14:textId="77777777" w:rsidR="00A63415" w:rsidRDefault="00A63415" w:rsidP="00EB55CD">
            <w:pPr>
              <w:jc w:val="center"/>
            </w:pPr>
            <w:r w:rsidRPr="00D715E4">
              <w:rPr>
                <w:sz w:val="24"/>
                <w:vertAlign w:val="superscript"/>
              </w:rPr>
              <w:t>(</w:t>
            </w:r>
            <w:r>
              <w:rPr>
                <w:sz w:val="24"/>
                <w:vertAlign w:val="superscript"/>
              </w:rPr>
              <w:t>подпись студента)</w:t>
            </w:r>
          </w:p>
        </w:tc>
        <w:tc>
          <w:tcPr>
            <w:tcW w:w="283" w:type="dxa"/>
            <w:tcMar>
              <w:left w:w="0" w:type="dxa"/>
              <w:right w:w="0" w:type="dxa"/>
            </w:tcMar>
          </w:tcPr>
          <w:p w14:paraId="69A5F0AE" w14:textId="77777777" w:rsidR="00A63415" w:rsidRDefault="00A63415" w:rsidP="00EB55CD"/>
        </w:tc>
        <w:tc>
          <w:tcPr>
            <w:tcW w:w="2770" w:type="dxa"/>
            <w:tcBorders>
              <w:top w:val="single" w:sz="4" w:space="0" w:color="auto"/>
            </w:tcBorders>
            <w:tcMar>
              <w:left w:w="0" w:type="dxa"/>
              <w:right w:w="0" w:type="dxa"/>
            </w:tcMar>
          </w:tcPr>
          <w:p w14:paraId="1E0F2F09" w14:textId="77777777" w:rsidR="00A63415" w:rsidRDefault="00A63415" w:rsidP="00EB55CD">
            <w:pPr>
              <w:jc w:val="center"/>
            </w:pPr>
            <w:r w:rsidRPr="00D715E4">
              <w:rPr>
                <w:sz w:val="24"/>
                <w:vertAlign w:val="superscript"/>
              </w:rPr>
              <w:t>(фамилия, имя, отчество</w:t>
            </w:r>
            <w:r>
              <w:rPr>
                <w:sz w:val="24"/>
                <w:vertAlign w:val="superscript"/>
              </w:rPr>
              <w:t>)</w:t>
            </w:r>
          </w:p>
        </w:tc>
      </w:tr>
    </w:tbl>
    <w:p w14:paraId="67DB3AD7" w14:textId="77777777" w:rsidR="00A63415" w:rsidRPr="00D715E4" w:rsidRDefault="00A63415" w:rsidP="00A63415"/>
    <w:p w14:paraId="48CAC511" w14:textId="63D9182E" w:rsidR="00354CEE" w:rsidRDefault="00A63415" w:rsidP="00354CEE">
      <w:pPr>
        <w:jc w:val="center"/>
      </w:pPr>
      <w:r>
        <w:rPr>
          <w:sz w:val="24"/>
          <w:szCs w:val="24"/>
        </w:rPr>
        <w:br w:type="page"/>
      </w:r>
      <w:r w:rsidR="00354CEE">
        <w:lastRenderedPageBreak/>
        <w:t>КАЛЕНДАРНЫЙ ГРАФИК РАБОТЫ ПО РАЗДЕЛАМ</w:t>
      </w:r>
    </w:p>
    <w:p w14:paraId="25F7088D" w14:textId="77777777" w:rsidR="00354CEE" w:rsidRDefault="00354CEE" w:rsidP="00354CEE">
      <w:pPr>
        <w:jc w:val="center"/>
      </w:pPr>
      <w:r>
        <w:t>ДИПЛОМНОЙ РАБОТЫ</w:t>
      </w:r>
    </w:p>
    <w:p w14:paraId="110FC7DE" w14:textId="77777777" w:rsidR="00354CEE" w:rsidRDefault="00354CEE" w:rsidP="00354CEE">
      <w:pPr>
        <w:jc w:val="center"/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4394"/>
        <w:gridCol w:w="2268"/>
        <w:gridCol w:w="1979"/>
      </w:tblGrid>
      <w:tr w:rsidR="00354CEE" w14:paraId="3A08D2DC" w14:textId="77777777" w:rsidTr="00B62D75">
        <w:trPr>
          <w:trHeight w:val="967"/>
          <w:jc w:val="center"/>
        </w:trPr>
        <w:tc>
          <w:tcPr>
            <w:tcW w:w="704" w:type="dxa"/>
          </w:tcPr>
          <w:p w14:paraId="25733D6E" w14:textId="77777777" w:rsidR="00354CEE" w:rsidRPr="00D85D33" w:rsidRDefault="00354CEE" w:rsidP="00B62D75">
            <w:pPr>
              <w:jc w:val="center"/>
              <w:rPr>
                <w:b/>
                <w:bCs/>
              </w:rPr>
            </w:pPr>
            <w:r w:rsidRPr="00D85D33">
              <w:rPr>
                <w:b/>
                <w:bCs/>
              </w:rPr>
              <w:t>№</w:t>
            </w:r>
          </w:p>
          <w:p w14:paraId="51087E20" w14:textId="77777777" w:rsidR="00354CEE" w:rsidRDefault="00354CEE" w:rsidP="00B62D75">
            <w:pPr>
              <w:jc w:val="center"/>
            </w:pPr>
            <w:r w:rsidRPr="00D85D33">
              <w:rPr>
                <w:b/>
                <w:bCs/>
              </w:rPr>
              <w:t>п/п</w:t>
            </w:r>
          </w:p>
        </w:tc>
        <w:tc>
          <w:tcPr>
            <w:tcW w:w="4394" w:type="dxa"/>
          </w:tcPr>
          <w:p w14:paraId="4DDB714F" w14:textId="77777777" w:rsidR="00354CEE" w:rsidRPr="004B2FA7" w:rsidRDefault="00354CEE" w:rsidP="00B62D75">
            <w:pPr>
              <w:jc w:val="center"/>
              <w:rPr>
                <w:b/>
                <w:bCs/>
              </w:rPr>
            </w:pPr>
            <w:r w:rsidRPr="004B2FA7">
              <w:rPr>
                <w:b/>
                <w:bCs/>
              </w:rPr>
              <w:t xml:space="preserve">Перечень </w:t>
            </w:r>
          </w:p>
          <w:p w14:paraId="7696BBD0" w14:textId="77777777" w:rsidR="00354CEE" w:rsidRDefault="00354CEE" w:rsidP="00B62D75">
            <w:pPr>
              <w:jc w:val="center"/>
            </w:pPr>
            <w:r w:rsidRPr="004B2FA7">
              <w:rPr>
                <w:b/>
                <w:bCs/>
              </w:rPr>
              <w:t>разделов работы</w:t>
            </w:r>
          </w:p>
        </w:tc>
        <w:tc>
          <w:tcPr>
            <w:tcW w:w="2268" w:type="dxa"/>
          </w:tcPr>
          <w:p w14:paraId="0FB00BC8" w14:textId="77777777" w:rsidR="00354CEE" w:rsidRPr="004B2FA7" w:rsidRDefault="00354CEE" w:rsidP="00B62D75">
            <w:pPr>
              <w:jc w:val="center"/>
              <w:rPr>
                <w:b/>
                <w:bCs/>
              </w:rPr>
            </w:pPr>
            <w:r w:rsidRPr="004B2FA7">
              <w:rPr>
                <w:b/>
                <w:bCs/>
              </w:rPr>
              <w:t xml:space="preserve">Срок </w:t>
            </w:r>
          </w:p>
          <w:p w14:paraId="6FC0BCD0" w14:textId="77777777" w:rsidR="00354CEE" w:rsidRDefault="00354CEE" w:rsidP="00B62D75">
            <w:pPr>
              <w:jc w:val="center"/>
            </w:pPr>
            <w:r w:rsidRPr="004B2FA7">
              <w:rPr>
                <w:b/>
                <w:bCs/>
              </w:rPr>
              <w:t>выполнения</w:t>
            </w:r>
          </w:p>
        </w:tc>
        <w:tc>
          <w:tcPr>
            <w:tcW w:w="1979" w:type="dxa"/>
          </w:tcPr>
          <w:p w14:paraId="50186A80" w14:textId="77777777" w:rsidR="00354CEE" w:rsidRPr="004B2FA7" w:rsidRDefault="00354CEE" w:rsidP="00B62D75">
            <w:pPr>
              <w:jc w:val="center"/>
              <w:rPr>
                <w:b/>
                <w:bCs/>
              </w:rPr>
            </w:pPr>
            <w:r w:rsidRPr="004B2FA7">
              <w:rPr>
                <w:b/>
                <w:bCs/>
              </w:rPr>
              <w:t xml:space="preserve">Отметка о </w:t>
            </w:r>
          </w:p>
          <w:p w14:paraId="53BAA2EA" w14:textId="77777777" w:rsidR="00354CEE" w:rsidRDefault="00354CEE" w:rsidP="00B62D75">
            <w:pPr>
              <w:jc w:val="center"/>
            </w:pPr>
            <w:r w:rsidRPr="004B2FA7">
              <w:rPr>
                <w:b/>
                <w:bCs/>
              </w:rPr>
              <w:t>выполнении</w:t>
            </w:r>
          </w:p>
        </w:tc>
      </w:tr>
      <w:tr w:rsidR="00354CEE" w14:paraId="4F3A6D67" w14:textId="77777777" w:rsidTr="00B62D75">
        <w:trPr>
          <w:jc w:val="center"/>
        </w:trPr>
        <w:tc>
          <w:tcPr>
            <w:tcW w:w="704" w:type="dxa"/>
          </w:tcPr>
          <w:p w14:paraId="7F8E1251" w14:textId="77777777" w:rsidR="00354CEE" w:rsidRDefault="00354CEE" w:rsidP="00B62D75">
            <w:pPr>
              <w:jc w:val="center"/>
            </w:pPr>
            <w:r>
              <w:t>1</w:t>
            </w:r>
          </w:p>
        </w:tc>
        <w:tc>
          <w:tcPr>
            <w:tcW w:w="4394" w:type="dxa"/>
          </w:tcPr>
          <w:p w14:paraId="0861A9CF" w14:textId="77777777" w:rsidR="00354CEE" w:rsidRDefault="00354CEE" w:rsidP="00B62D75">
            <w:r>
              <w:t>Анализ задания и формирование плана дипломной работы.  Поиск путей решения в научной и методической литературе.</w:t>
            </w:r>
          </w:p>
        </w:tc>
        <w:tc>
          <w:tcPr>
            <w:tcW w:w="2268" w:type="dxa"/>
            <w:vAlign w:val="center"/>
          </w:tcPr>
          <w:p w14:paraId="25BC31C2" w14:textId="77777777" w:rsidR="00354CEE" w:rsidRDefault="00354CEE" w:rsidP="00B62D75">
            <w:pPr>
              <w:jc w:val="center"/>
            </w:pPr>
            <w:r>
              <w:t>Декабрь 2023 г.</w:t>
            </w:r>
          </w:p>
        </w:tc>
        <w:tc>
          <w:tcPr>
            <w:tcW w:w="1979" w:type="dxa"/>
            <w:vAlign w:val="center"/>
          </w:tcPr>
          <w:p w14:paraId="3FCDA4DC" w14:textId="77777777" w:rsidR="00354CEE" w:rsidRDefault="00354CEE" w:rsidP="00B62D75">
            <w:pPr>
              <w:jc w:val="center"/>
            </w:pPr>
            <w:r>
              <w:t>Выполнено</w:t>
            </w:r>
          </w:p>
        </w:tc>
      </w:tr>
      <w:tr w:rsidR="00354CEE" w14:paraId="1F7006FE" w14:textId="77777777" w:rsidTr="00B62D75">
        <w:trPr>
          <w:jc w:val="center"/>
        </w:trPr>
        <w:tc>
          <w:tcPr>
            <w:tcW w:w="704" w:type="dxa"/>
          </w:tcPr>
          <w:p w14:paraId="0F83EE53" w14:textId="77777777" w:rsidR="00354CEE" w:rsidRDefault="00354CEE" w:rsidP="00B62D75">
            <w:pPr>
              <w:jc w:val="center"/>
            </w:pPr>
            <w:r>
              <w:t>2</w:t>
            </w:r>
          </w:p>
        </w:tc>
        <w:tc>
          <w:tcPr>
            <w:tcW w:w="4394" w:type="dxa"/>
          </w:tcPr>
          <w:p w14:paraId="535A9AD3" w14:textId="27839DA0" w:rsidR="00354CEE" w:rsidRDefault="00354CEE" w:rsidP="00B62D75">
            <w:r>
              <w:t>Теоретическое обоснование расчета нестационарных течений жидкости</w:t>
            </w:r>
            <w:r>
              <w:t>.</w:t>
            </w:r>
          </w:p>
        </w:tc>
        <w:tc>
          <w:tcPr>
            <w:tcW w:w="2268" w:type="dxa"/>
            <w:vAlign w:val="center"/>
          </w:tcPr>
          <w:p w14:paraId="55F28517" w14:textId="77777777" w:rsidR="00354CEE" w:rsidRDefault="00354CEE" w:rsidP="00B62D75">
            <w:pPr>
              <w:jc w:val="center"/>
            </w:pPr>
            <w:r>
              <w:t>Февраль 2023 г.</w:t>
            </w:r>
          </w:p>
        </w:tc>
        <w:tc>
          <w:tcPr>
            <w:tcW w:w="1979" w:type="dxa"/>
            <w:vAlign w:val="center"/>
          </w:tcPr>
          <w:p w14:paraId="53E8A789" w14:textId="77777777" w:rsidR="00354CEE" w:rsidRDefault="00354CEE" w:rsidP="00B62D75">
            <w:pPr>
              <w:jc w:val="center"/>
            </w:pPr>
            <w:r>
              <w:t>Выполнено</w:t>
            </w:r>
          </w:p>
        </w:tc>
      </w:tr>
      <w:tr w:rsidR="00354CEE" w14:paraId="396C9772" w14:textId="77777777" w:rsidTr="00B62D75">
        <w:trPr>
          <w:jc w:val="center"/>
        </w:trPr>
        <w:tc>
          <w:tcPr>
            <w:tcW w:w="704" w:type="dxa"/>
          </w:tcPr>
          <w:p w14:paraId="27C8F80C" w14:textId="77777777" w:rsidR="00354CEE" w:rsidRDefault="00354CEE" w:rsidP="00B62D75">
            <w:pPr>
              <w:jc w:val="center"/>
            </w:pPr>
            <w:r>
              <w:t>3</w:t>
            </w:r>
          </w:p>
        </w:tc>
        <w:tc>
          <w:tcPr>
            <w:tcW w:w="4394" w:type="dxa"/>
          </w:tcPr>
          <w:p w14:paraId="63E0998E" w14:textId="3A001472" w:rsidR="00354CEE" w:rsidRDefault="00354CEE" w:rsidP="00B62D75">
            <w:r>
              <w:t>Составление программы для расчета нестационарных течений жидкости в общем случае.</w:t>
            </w:r>
          </w:p>
        </w:tc>
        <w:tc>
          <w:tcPr>
            <w:tcW w:w="2268" w:type="dxa"/>
            <w:vAlign w:val="center"/>
          </w:tcPr>
          <w:p w14:paraId="3A6FDB71" w14:textId="77777777" w:rsidR="00354CEE" w:rsidRDefault="00354CEE" w:rsidP="00B62D75">
            <w:pPr>
              <w:jc w:val="center"/>
            </w:pPr>
            <w:r>
              <w:t>Март 2024 г.</w:t>
            </w:r>
          </w:p>
        </w:tc>
        <w:tc>
          <w:tcPr>
            <w:tcW w:w="1979" w:type="dxa"/>
            <w:vAlign w:val="center"/>
          </w:tcPr>
          <w:p w14:paraId="70424561" w14:textId="77777777" w:rsidR="00354CEE" w:rsidRDefault="00354CEE" w:rsidP="00B62D75">
            <w:pPr>
              <w:jc w:val="center"/>
            </w:pPr>
            <w:r>
              <w:t>Выполнено</w:t>
            </w:r>
          </w:p>
        </w:tc>
      </w:tr>
      <w:tr w:rsidR="00354CEE" w14:paraId="28C64EBB" w14:textId="77777777" w:rsidTr="00B62D75">
        <w:trPr>
          <w:jc w:val="center"/>
        </w:trPr>
        <w:tc>
          <w:tcPr>
            <w:tcW w:w="704" w:type="dxa"/>
          </w:tcPr>
          <w:p w14:paraId="15FAB7F9" w14:textId="77777777" w:rsidR="00354CEE" w:rsidRDefault="00354CEE" w:rsidP="00B62D75">
            <w:pPr>
              <w:jc w:val="center"/>
            </w:pPr>
            <w:r>
              <w:t>4</w:t>
            </w:r>
          </w:p>
        </w:tc>
        <w:tc>
          <w:tcPr>
            <w:tcW w:w="4394" w:type="dxa"/>
          </w:tcPr>
          <w:p w14:paraId="4E7090D7" w14:textId="2787781F" w:rsidR="00354CEE" w:rsidRDefault="00354CEE" w:rsidP="00B62D75">
            <w:r>
              <w:t>Усложнение расчетной модели рассмотрением работы предохранительного клапана.</w:t>
            </w:r>
          </w:p>
        </w:tc>
        <w:tc>
          <w:tcPr>
            <w:tcW w:w="2268" w:type="dxa"/>
            <w:vAlign w:val="center"/>
          </w:tcPr>
          <w:p w14:paraId="4F716996" w14:textId="77777777" w:rsidR="00354CEE" w:rsidRDefault="00354CEE" w:rsidP="00B62D75">
            <w:pPr>
              <w:jc w:val="center"/>
            </w:pPr>
            <w:r>
              <w:t>Март 2024 г.</w:t>
            </w:r>
          </w:p>
        </w:tc>
        <w:tc>
          <w:tcPr>
            <w:tcW w:w="1979" w:type="dxa"/>
            <w:vAlign w:val="center"/>
          </w:tcPr>
          <w:p w14:paraId="4CEC8565" w14:textId="77777777" w:rsidR="00354CEE" w:rsidRDefault="00354CEE" w:rsidP="00B62D75">
            <w:pPr>
              <w:jc w:val="center"/>
            </w:pPr>
            <w:r>
              <w:t>Выполнено</w:t>
            </w:r>
          </w:p>
        </w:tc>
      </w:tr>
      <w:tr w:rsidR="00354CEE" w14:paraId="7EB5CA69" w14:textId="77777777" w:rsidTr="00B62D75">
        <w:trPr>
          <w:jc w:val="center"/>
        </w:trPr>
        <w:tc>
          <w:tcPr>
            <w:tcW w:w="704" w:type="dxa"/>
          </w:tcPr>
          <w:p w14:paraId="5AC72A02" w14:textId="77777777" w:rsidR="00354CEE" w:rsidRDefault="00354CEE" w:rsidP="00B62D75">
            <w:pPr>
              <w:jc w:val="center"/>
            </w:pPr>
            <w:r>
              <w:t>5</w:t>
            </w:r>
          </w:p>
        </w:tc>
        <w:tc>
          <w:tcPr>
            <w:tcW w:w="4394" w:type="dxa"/>
          </w:tcPr>
          <w:p w14:paraId="25A372E8" w14:textId="2F34E757" w:rsidR="00354CEE" w:rsidRDefault="00354CEE" w:rsidP="00B62D75">
            <w:r>
              <w:t>Подготовка визуализации расчетов составленной программы и анализ работы предохранительного клапана при различных параметрах его модели.</w:t>
            </w:r>
          </w:p>
        </w:tc>
        <w:tc>
          <w:tcPr>
            <w:tcW w:w="2268" w:type="dxa"/>
            <w:vAlign w:val="center"/>
          </w:tcPr>
          <w:p w14:paraId="0A7C0281" w14:textId="77777777" w:rsidR="00354CEE" w:rsidRDefault="00354CEE" w:rsidP="00B62D75">
            <w:pPr>
              <w:jc w:val="center"/>
            </w:pPr>
            <w:r>
              <w:t>Апрель 2024 г.</w:t>
            </w:r>
          </w:p>
        </w:tc>
        <w:tc>
          <w:tcPr>
            <w:tcW w:w="1979" w:type="dxa"/>
            <w:vAlign w:val="center"/>
          </w:tcPr>
          <w:p w14:paraId="5278C8A2" w14:textId="77777777" w:rsidR="00354CEE" w:rsidRDefault="00354CEE" w:rsidP="00B62D75">
            <w:pPr>
              <w:jc w:val="center"/>
            </w:pPr>
            <w:r>
              <w:t>Выполнено</w:t>
            </w:r>
          </w:p>
        </w:tc>
      </w:tr>
      <w:tr w:rsidR="00354CEE" w14:paraId="08D30FEC" w14:textId="77777777" w:rsidTr="00B62D75">
        <w:trPr>
          <w:jc w:val="center"/>
        </w:trPr>
        <w:tc>
          <w:tcPr>
            <w:tcW w:w="704" w:type="dxa"/>
          </w:tcPr>
          <w:p w14:paraId="1F231D00" w14:textId="77777777" w:rsidR="00354CEE" w:rsidRDefault="00354CEE" w:rsidP="00B62D75">
            <w:pPr>
              <w:jc w:val="center"/>
            </w:pPr>
            <w:r>
              <w:t>6</w:t>
            </w:r>
          </w:p>
        </w:tc>
        <w:tc>
          <w:tcPr>
            <w:tcW w:w="4394" w:type="dxa"/>
          </w:tcPr>
          <w:p w14:paraId="211C5069" w14:textId="77777777" w:rsidR="00354CEE" w:rsidRDefault="00354CEE" w:rsidP="00B62D75">
            <w:r>
              <w:t>Подготовка пояснительной записки и презентации для защиты ВКР</w:t>
            </w:r>
          </w:p>
        </w:tc>
        <w:tc>
          <w:tcPr>
            <w:tcW w:w="2268" w:type="dxa"/>
            <w:vAlign w:val="center"/>
          </w:tcPr>
          <w:p w14:paraId="56458397" w14:textId="77777777" w:rsidR="00354CEE" w:rsidRDefault="00354CEE" w:rsidP="00B62D75">
            <w:pPr>
              <w:jc w:val="center"/>
            </w:pPr>
            <w:r>
              <w:t>Май 2024 г.</w:t>
            </w:r>
          </w:p>
        </w:tc>
        <w:tc>
          <w:tcPr>
            <w:tcW w:w="1979" w:type="dxa"/>
            <w:vAlign w:val="center"/>
          </w:tcPr>
          <w:p w14:paraId="43D62194" w14:textId="77777777" w:rsidR="00354CEE" w:rsidRDefault="00354CEE" w:rsidP="00B62D75">
            <w:pPr>
              <w:jc w:val="center"/>
            </w:pPr>
            <w:r>
              <w:t>Выполнено</w:t>
            </w:r>
          </w:p>
        </w:tc>
      </w:tr>
    </w:tbl>
    <w:p w14:paraId="24168C74" w14:textId="77777777" w:rsidR="00354CEE" w:rsidRDefault="00354CEE" w:rsidP="00354CEE">
      <w:pPr>
        <w:jc w:val="center"/>
      </w:pPr>
    </w:p>
    <w:p w14:paraId="10170F11" w14:textId="77777777" w:rsidR="00354CEE" w:rsidRDefault="00354CEE" w:rsidP="00354CEE">
      <w:pPr>
        <w:jc w:val="center"/>
      </w:pPr>
    </w:p>
    <w:p w14:paraId="5FA9B93E" w14:textId="77777777" w:rsidR="00354CEE" w:rsidRDefault="00354CEE" w:rsidP="00354CEE">
      <w:pPr>
        <w:jc w:val="center"/>
      </w:pPr>
    </w:p>
    <w:p w14:paraId="0D3476F6" w14:textId="77777777" w:rsidR="00354CEE" w:rsidRDefault="00354CEE" w:rsidP="00354CEE">
      <w:pPr>
        <w:jc w:val="both"/>
      </w:pPr>
      <w:r>
        <w:t>Составлен «10» декабря 2024 г.</w:t>
      </w:r>
    </w:p>
    <w:p w14:paraId="30C48360" w14:textId="77777777" w:rsidR="00354CEE" w:rsidRDefault="00354CEE" w:rsidP="00354CEE">
      <w:pPr>
        <w:jc w:val="both"/>
      </w:pPr>
    </w:p>
    <w:p w14:paraId="7DF0C2B4" w14:textId="77777777" w:rsidR="00354CEE" w:rsidRDefault="00354CEE" w:rsidP="00354CEE">
      <w:pPr>
        <w:jc w:val="both"/>
        <w:rPr>
          <w:u w:val="single"/>
        </w:rPr>
      </w:pPr>
    </w:p>
    <w:p w14:paraId="186A6283" w14:textId="77777777" w:rsidR="00354CEE" w:rsidRDefault="00354CEE" w:rsidP="00354CEE">
      <w:pPr>
        <w:jc w:val="both"/>
      </w:pPr>
      <w:r>
        <w:t>________________________                                         _____________________</w:t>
      </w:r>
    </w:p>
    <w:p w14:paraId="4451FD74" w14:textId="77777777" w:rsidR="00354CEE" w:rsidRPr="004B2FA7" w:rsidRDefault="00354CEE" w:rsidP="00354CEE">
      <w:pPr>
        <w:jc w:val="both"/>
        <w:rPr>
          <w:vertAlign w:val="superscript"/>
        </w:rPr>
      </w:pPr>
      <w:r>
        <w:rPr>
          <w:vertAlign w:val="superscript"/>
        </w:rPr>
        <w:t xml:space="preserve">              </w:t>
      </w:r>
      <w:r w:rsidRPr="004B2FA7">
        <w:rPr>
          <w:vertAlign w:val="superscript"/>
        </w:rPr>
        <w:t xml:space="preserve">(подпись </w:t>
      </w:r>
      <w:proofErr w:type="gramStart"/>
      <w:r w:rsidRPr="004B2FA7">
        <w:rPr>
          <w:vertAlign w:val="superscript"/>
        </w:rPr>
        <w:t>руководителя)</w:t>
      </w:r>
      <w:r>
        <w:rPr>
          <w:vertAlign w:val="superscript"/>
        </w:rPr>
        <w:t xml:space="preserve">   </w:t>
      </w:r>
      <w:proofErr w:type="gramEnd"/>
      <w:r>
        <w:rPr>
          <w:vertAlign w:val="superscript"/>
        </w:rPr>
        <w:t xml:space="preserve">                                                                                                 (подпись студента)</w:t>
      </w:r>
    </w:p>
    <w:p w14:paraId="2C3D0226" w14:textId="1AC84316" w:rsidR="00A63415" w:rsidRDefault="00354CEE" w:rsidP="00A63415">
      <w:pPr>
        <w:spacing w:after="200" w:line="276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  <w:bookmarkStart w:id="3" w:name="_GoBack"/>
      <w:bookmarkEnd w:id="3"/>
    </w:p>
    <w:sdt>
      <w:sdtPr>
        <w:rPr>
          <w:rFonts w:ascii="Times New Roman" w:eastAsia="Times New Roman" w:hAnsi="Times New Roman" w:cs="Times New Roman"/>
          <w:color w:val="auto"/>
          <w:sz w:val="28"/>
          <w:szCs w:val="28"/>
        </w:rPr>
        <w:id w:val="-119830374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64529DE" w14:textId="77777777" w:rsidR="00A63415" w:rsidRPr="00A91D00" w:rsidRDefault="00A63415" w:rsidP="00A91D00">
          <w:pPr>
            <w:pStyle w:val="ab"/>
            <w:jc w:val="center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A91D00">
            <w:rPr>
              <w:rFonts w:ascii="Times New Roman" w:hAnsi="Times New Roman" w:cs="Times New Roman"/>
              <w:color w:val="auto"/>
              <w:sz w:val="28"/>
              <w:szCs w:val="28"/>
            </w:rPr>
            <w:t>Содержание</w:t>
          </w:r>
        </w:p>
        <w:p w14:paraId="5B81451C" w14:textId="0A9B3670" w:rsidR="00105B95" w:rsidRDefault="00A63415" w:rsidP="00B20E0D">
          <w:pPr>
            <w:pStyle w:val="23"/>
            <w:tabs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6265841" w:history="1">
            <w:r w:rsidR="00105B95" w:rsidRPr="009D127F">
              <w:rPr>
                <w:rStyle w:val="ad"/>
                <w:noProof/>
              </w:rPr>
              <w:t>Введение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41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7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09451BF7" w14:textId="62CB0B95" w:rsidR="00105B95" w:rsidRDefault="00315843" w:rsidP="00B20E0D">
          <w:pPr>
            <w:pStyle w:val="23"/>
            <w:tabs>
              <w:tab w:val="left" w:pos="880"/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42" w:history="1">
            <w:r w:rsidR="00105B95" w:rsidRPr="009D127F">
              <w:rPr>
                <w:rStyle w:val="ad"/>
                <w:noProof/>
              </w:rPr>
              <w:t>1.</w:t>
            </w:r>
            <w:r w:rsidR="00105B9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05B95" w:rsidRPr="009D127F">
              <w:rPr>
                <w:rStyle w:val="ad"/>
                <w:noProof/>
              </w:rPr>
              <w:t>Математическая модель неустановившегося течения жидкости в трубопроводе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42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11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3B4E8F93" w14:textId="5FAA5B50" w:rsidR="00105B95" w:rsidRDefault="00315843" w:rsidP="00B20E0D">
          <w:pPr>
            <w:pStyle w:val="23"/>
            <w:tabs>
              <w:tab w:val="left" w:pos="880"/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43" w:history="1">
            <w:r w:rsidR="00105B95" w:rsidRPr="009D127F">
              <w:rPr>
                <w:rStyle w:val="ad"/>
                <w:noProof/>
              </w:rPr>
              <w:t>1.1</w:t>
            </w:r>
            <w:r w:rsidR="00105B9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05B95" w:rsidRPr="009D127F">
              <w:rPr>
                <w:rStyle w:val="ad"/>
                <w:noProof/>
              </w:rPr>
              <w:t>Модель рассматриваемой среды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43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11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4FE6C0C2" w14:textId="6BF4C90D" w:rsidR="00105B95" w:rsidRDefault="00315843" w:rsidP="00B20E0D">
          <w:pPr>
            <w:pStyle w:val="23"/>
            <w:tabs>
              <w:tab w:val="left" w:pos="880"/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44" w:history="1">
            <w:r w:rsidR="00105B95" w:rsidRPr="009D127F">
              <w:rPr>
                <w:rStyle w:val="ad"/>
                <w:noProof/>
              </w:rPr>
              <w:t>1.2</w:t>
            </w:r>
            <w:r w:rsidR="00105B9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05B95" w:rsidRPr="009D127F">
              <w:rPr>
                <w:rStyle w:val="ad"/>
                <w:noProof/>
              </w:rPr>
              <w:t>Основные дифференциальные уравнения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44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15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627DC1D1" w14:textId="16E53618" w:rsidR="00105B95" w:rsidRDefault="00315843" w:rsidP="00B20E0D">
          <w:pPr>
            <w:pStyle w:val="23"/>
            <w:tabs>
              <w:tab w:val="left" w:pos="1100"/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45" w:history="1">
            <w:r w:rsidR="00105B95" w:rsidRPr="009D127F">
              <w:rPr>
                <w:rStyle w:val="ad"/>
                <w:noProof/>
              </w:rPr>
              <w:t>1.2.1</w:t>
            </w:r>
            <w:r w:rsidR="00105B9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05B95" w:rsidRPr="009D127F">
              <w:rPr>
                <w:rStyle w:val="ad"/>
                <w:noProof/>
              </w:rPr>
              <w:t>Уравнение неразрывности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45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15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0D816BFC" w14:textId="58BB6AB9" w:rsidR="00105B95" w:rsidRDefault="00315843" w:rsidP="00B20E0D">
          <w:pPr>
            <w:pStyle w:val="23"/>
            <w:tabs>
              <w:tab w:val="left" w:pos="1100"/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46" w:history="1">
            <w:r w:rsidR="00105B95" w:rsidRPr="009D127F">
              <w:rPr>
                <w:rStyle w:val="ad"/>
                <w:noProof/>
              </w:rPr>
              <w:t>1.2.2</w:t>
            </w:r>
            <w:r w:rsidR="00105B9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05B95" w:rsidRPr="009D127F">
              <w:rPr>
                <w:rStyle w:val="ad"/>
                <w:noProof/>
              </w:rPr>
              <w:t>Уравнение движения среды в трубопроводе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46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19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39185C18" w14:textId="1D7EF99A" w:rsidR="00105B95" w:rsidRDefault="00315843" w:rsidP="00B20E0D">
          <w:pPr>
            <w:pStyle w:val="23"/>
            <w:tabs>
              <w:tab w:val="left" w:pos="880"/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47" w:history="1">
            <w:r w:rsidR="00105B95" w:rsidRPr="009D127F">
              <w:rPr>
                <w:rStyle w:val="ad"/>
                <w:noProof/>
              </w:rPr>
              <w:t>2.</w:t>
            </w:r>
            <w:r w:rsidR="00105B9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05B95" w:rsidRPr="009D127F">
              <w:rPr>
                <w:rStyle w:val="ad"/>
                <w:noProof/>
              </w:rPr>
              <w:t>«Метод характеристик» для расчета неустановившегося течения жидкости в трубопроводе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47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25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7691CB60" w14:textId="76EA2D59" w:rsidR="00105B95" w:rsidRDefault="00315843" w:rsidP="00B20E0D">
          <w:pPr>
            <w:pStyle w:val="23"/>
            <w:tabs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48" w:history="1">
            <w:r w:rsidR="00105B95" w:rsidRPr="009D127F">
              <w:rPr>
                <w:rStyle w:val="ad"/>
                <w:noProof/>
              </w:rPr>
              <w:t>2.1 Численное решение системы дифференциальных уравнений в общем случае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48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25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523406BA" w14:textId="2F453B43" w:rsidR="00105B95" w:rsidRDefault="00315843" w:rsidP="00B20E0D">
          <w:pPr>
            <w:pStyle w:val="23"/>
            <w:tabs>
              <w:tab w:val="left" w:pos="880"/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49" w:history="1">
            <w:r w:rsidR="00105B95" w:rsidRPr="009D127F">
              <w:rPr>
                <w:rStyle w:val="ad"/>
                <w:noProof/>
              </w:rPr>
              <w:t>2.2</w:t>
            </w:r>
            <w:r w:rsidR="00105B9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05B95" w:rsidRPr="009D127F">
              <w:rPr>
                <w:rStyle w:val="ad"/>
                <w:noProof/>
              </w:rPr>
              <w:t>Начальные условия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49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30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30F2FA4B" w14:textId="13CB640E" w:rsidR="00105B95" w:rsidRDefault="00315843" w:rsidP="00B20E0D">
          <w:pPr>
            <w:pStyle w:val="23"/>
            <w:tabs>
              <w:tab w:val="left" w:pos="880"/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50" w:history="1">
            <w:r w:rsidR="00105B95" w:rsidRPr="009D127F">
              <w:rPr>
                <w:rStyle w:val="ad"/>
                <w:noProof/>
              </w:rPr>
              <w:t>2.3</w:t>
            </w:r>
            <w:r w:rsidR="00105B9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05B95" w:rsidRPr="009D127F">
              <w:rPr>
                <w:rStyle w:val="ad"/>
                <w:noProof/>
              </w:rPr>
              <w:t>Краевые условия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50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32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7478D839" w14:textId="71EE1EDE" w:rsidR="00105B95" w:rsidRDefault="00315843" w:rsidP="00B20E0D">
          <w:pPr>
            <w:pStyle w:val="23"/>
            <w:tabs>
              <w:tab w:val="left" w:pos="1100"/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51" w:history="1">
            <w:r w:rsidR="00105B95" w:rsidRPr="009D127F">
              <w:rPr>
                <w:rStyle w:val="ad"/>
                <w:noProof/>
              </w:rPr>
              <w:t>2.3.1</w:t>
            </w:r>
            <w:r w:rsidR="00105B9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05B95" w:rsidRPr="009D127F">
              <w:rPr>
                <w:rStyle w:val="ad"/>
                <w:noProof/>
              </w:rPr>
              <w:t>Левое граничное условие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51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32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5B0BFFC3" w14:textId="7BA87982" w:rsidR="00105B95" w:rsidRDefault="00315843" w:rsidP="00B20E0D">
          <w:pPr>
            <w:pStyle w:val="23"/>
            <w:tabs>
              <w:tab w:val="left" w:pos="1100"/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52" w:history="1">
            <w:r w:rsidR="00105B95" w:rsidRPr="009D127F">
              <w:rPr>
                <w:rStyle w:val="ad"/>
                <w:noProof/>
              </w:rPr>
              <w:t>2.3.2</w:t>
            </w:r>
            <w:r w:rsidR="00105B9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05B95" w:rsidRPr="009D127F">
              <w:rPr>
                <w:rStyle w:val="ad"/>
                <w:noProof/>
              </w:rPr>
              <w:t>Правое граничное условие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52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34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765FBBD2" w14:textId="05D0F445" w:rsidR="00105B95" w:rsidRDefault="00315843" w:rsidP="00B20E0D">
          <w:pPr>
            <w:pStyle w:val="23"/>
            <w:tabs>
              <w:tab w:val="left" w:pos="880"/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53" w:history="1">
            <w:r w:rsidR="00105B95" w:rsidRPr="009D127F">
              <w:rPr>
                <w:rStyle w:val="ad"/>
                <w:noProof/>
              </w:rPr>
              <w:t>3.</w:t>
            </w:r>
            <w:r w:rsidR="00105B9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05B95" w:rsidRPr="009D127F">
              <w:rPr>
                <w:rStyle w:val="ad"/>
                <w:noProof/>
              </w:rPr>
              <w:t>Моделирование работы предохранительного клапана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53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37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51B55B47" w14:textId="3DF68A44" w:rsidR="00105B95" w:rsidRDefault="00315843" w:rsidP="00B20E0D">
          <w:pPr>
            <w:pStyle w:val="23"/>
            <w:tabs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54" w:history="1">
            <w:r w:rsidR="00105B95" w:rsidRPr="009D127F">
              <w:rPr>
                <w:rStyle w:val="ad"/>
                <w:noProof/>
              </w:rPr>
              <w:t>3.1 Условия сопряжения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54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37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357B9387" w14:textId="7CB31636" w:rsidR="00105B95" w:rsidRDefault="00315843" w:rsidP="00B20E0D">
          <w:pPr>
            <w:pStyle w:val="23"/>
            <w:tabs>
              <w:tab w:val="left" w:pos="880"/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55" w:history="1">
            <w:r w:rsidR="00105B95" w:rsidRPr="009D127F">
              <w:rPr>
                <w:rStyle w:val="ad"/>
                <w:noProof/>
              </w:rPr>
              <w:t>3.2</w:t>
            </w:r>
            <w:r w:rsidR="00105B9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05B95" w:rsidRPr="009D127F">
              <w:rPr>
                <w:rStyle w:val="ad"/>
                <w:noProof/>
              </w:rPr>
              <w:t>Простейшая модель предохранительного клапана с разрывной характеристикой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55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41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60D768A0" w14:textId="1B06230A" w:rsidR="00105B95" w:rsidRDefault="00315843" w:rsidP="00B20E0D">
          <w:pPr>
            <w:pStyle w:val="23"/>
            <w:tabs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56" w:history="1">
            <w:r w:rsidR="00105B95" w:rsidRPr="009D127F">
              <w:rPr>
                <w:rStyle w:val="ad"/>
                <w:noProof/>
              </w:rPr>
              <w:t>3.3 Модель предохранительного клапана с неразрывной характеристикой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56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45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42D5A003" w14:textId="68C176D7" w:rsidR="00105B95" w:rsidRDefault="00315843" w:rsidP="00B20E0D">
          <w:pPr>
            <w:pStyle w:val="23"/>
            <w:tabs>
              <w:tab w:val="left" w:pos="880"/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57" w:history="1">
            <w:r w:rsidR="00105B95" w:rsidRPr="009D127F">
              <w:rPr>
                <w:rStyle w:val="ad"/>
                <w:noProof/>
              </w:rPr>
              <w:t>4.</w:t>
            </w:r>
            <w:r w:rsidR="00105B9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105B95" w:rsidRPr="009D127F">
              <w:rPr>
                <w:rStyle w:val="ad"/>
                <w:noProof/>
              </w:rPr>
              <w:t>Примеры численных расчетов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57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51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18685D6C" w14:textId="4C2205AB" w:rsidR="00105B95" w:rsidRDefault="00315843" w:rsidP="00B20E0D">
          <w:pPr>
            <w:pStyle w:val="23"/>
            <w:tabs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58" w:history="1">
            <w:r w:rsidR="00105B95" w:rsidRPr="009D127F">
              <w:rPr>
                <w:rStyle w:val="ad"/>
                <w:noProof/>
              </w:rPr>
              <w:t>4.1 Волны давления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58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51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76D4B2E6" w14:textId="4D719213" w:rsidR="00105B95" w:rsidRDefault="00315843" w:rsidP="00B20E0D">
          <w:pPr>
            <w:pStyle w:val="23"/>
            <w:tabs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59" w:history="1">
            <w:r w:rsidR="00105B95" w:rsidRPr="009D127F">
              <w:rPr>
                <w:rStyle w:val="ad"/>
                <w:noProof/>
              </w:rPr>
              <w:t>4.2 СППК с разрывной характеристикой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59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55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58E02A5F" w14:textId="585E60C8" w:rsidR="00105B95" w:rsidRDefault="00315843" w:rsidP="00B20E0D">
          <w:pPr>
            <w:pStyle w:val="23"/>
            <w:tabs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60" w:history="1">
            <w:r w:rsidR="00105B95" w:rsidRPr="009D127F">
              <w:rPr>
                <w:rStyle w:val="ad"/>
                <w:noProof/>
              </w:rPr>
              <w:t>4.3 СППК с неразрывной характеристикой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60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63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2AC6726D" w14:textId="05EFEB80" w:rsidR="00105B95" w:rsidRDefault="00315843" w:rsidP="00B20E0D">
          <w:pPr>
            <w:pStyle w:val="23"/>
            <w:tabs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61" w:history="1">
            <w:r w:rsidR="00105B95" w:rsidRPr="009D127F">
              <w:rPr>
                <w:rStyle w:val="ad"/>
                <w:noProof/>
              </w:rPr>
              <w:t>4.4 Подбор параметров клапана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61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70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1A20995D" w14:textId="4EDAD633" w:rsidR="00105B95" w:rsidRDefault="00315843" w:rsidP="00B20E0D">
          <w:pPr>
            <w:pStyle w:val="23"/>
            <w:tabs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62" w:history="1">
            <w:r w:rsidR="00105B95" w:rsidRPr="009D127F">
              <w:rPr>
                <w:rStyle w:val="ad"/>
                <w:noProof/>
              </w:rPr>
              <w:t>Заключение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62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76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6FA84F7C" w14:textId="22389AFE" w:rsidR="00105B95" w:rsidRDefault="00315843" w:rsidP="00B20E0D">
          <w:pPr>
            <w:pStyle w:val="23"/>
            <w:tabs>
              <w:tab w:val="right" w:leader="dot" w:pos="9572"/>
            </w:tabs>
            <w:spacing w:line="360" w:lineRule="auto"/>
            <w:ind w:left="278"/>
            <w:jc w:val="both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66265863" w:history="1">
            <w:r w:rsidR="00105B95" w:rsidRPr="009D127F">
              <w:rPr>
                <w:rStyle w:val="ad"/>
                <w:noProof/>
              </w:rPr>
              <w:t>Список использованных источников</w:t>
            </w:r>
            <w:r w:rsidR="00105B95">
              <w:rPr>
                <w:noProof/>
                <w:webHidden/>
              </w:rPr>
              <w:tab/>
            </w:r>
            <w:r w:rsidR="00105B95">
              <w:rPr>
                <w:noProof/>
                <w:webHidden/>
              </w:rPr>
              <w:fldChar w:fldCharType="begin"/>
            </w:r>
            <w:r w:rsidR="00105B95">
              <w:rPr>
                <w:noProof/>
                <w:webHidden/>
              </w:rPr>
              <w:instrText xml:space="preserve"> PAGEREF _Toc166265863 \h </w:instrText>
            </w:r>
            <w:r w:rsidR="00105B95">
              <w:rPr>
                <w:noProof/>
                <w:webHidden/>
              </w:rPr>
            </w:r>
            <w:r w:rsidR="00105B95">
              <w:rPr>
                <w:noProof/>
                <w:webHidden/>
              </w:rPr>
              <w:fldChar w:fldCharType="separate"/>
            </w:r>
            <w:r w:rsidR="00354CEE">
              <w:rPr>
                <w:noProof/>
                <w:webHidden/>
              </w:rPr>
              <w:t>78</w:t>
            </w:r>
            <w:r w:rsidR="00105B95">
              <w:rPr>
                <w:noProof/>
                <w:webHidden/>
              </w:rPr>
              <w:fldChar w:fldCharType="end"/>
            </w:r>
          </w:hyperlink>
        </w:p>
        <w:p w14:paraId="0A03D994" w14:textId="3746ED72" w:rsidR="00A63415" w:rsidRDefault="00A63415" w:rsidP="00A63415">
          <w:r>
            <w:rPr>
              <w:b/>
              <w:bCs/>
            </w:rPr>
            <w:fldChar w:fldCharType="end"/>
          </w:r>
        </w:p>
      </w:sdtContent>
    </w:sdt>
    <w:p w14:paraId="50BEB498" w14:textId="77777777" w:rsidR="00A63415" w:rsidRDefault="00A63415" w:rsidP="00A63415">
      <w:pPr>
        <w:spacing w:after="200" w:line="276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3F22FD0A" w14:textId="77777777" w:rsidR="00A63415" w:rsidRPr="00A63415" w:rsidRDefault="00A63415" w:rsidP="00A63415">
      <w:pPr>
        <w:pStyle w:val="a"/>
        <w:numPr>
          <w:ilvl w:val="0"/>
          <w:numId w:val="0"/>
        </w:numPr>
        <w:ind w:left="1069" w:hanging="360"/>
        <w:rPr>
          <w:rFonts w:cs="Times New Roman"/>
        </w:rPr>
      </w:pPr>
      <w:bookmarkStart w:id="4" w:name="_Toc166265841"/>
      <w:r w:rsidRPr="00A63415">
        <w:rPr>
          <w:rFonts w:cs="Times New Roman"/>
        </w:rPr>
        <w:lastRenderedPageBreak/>
        <w:t>Введение</w:t>
      </w:r>
      <w:bookmarkEnd w:id="4"/>
    </w:p>
    <w:p w14:paraId="3C524FF6" w14:textId="4EC554FC" w:rsidR="00A63415" w:rsidRDefault="00AA7128" w:rsidP="00A63415">
      <w:pPr>
        <w:spacing w:line="360" w:lineRule="auto"/>
        <w:ind w:firstLine="709"/>
        <w:jc w:val="both"/>
      </w:pPr>
      <w:r>
        <w:t>В настоящее время</w:t>
      </w:r>
      <w:r w:rsidR="00A63415">
        <w:t xml:space="preserve"> наиболее распростран</w:t>
      </w:r>
      <w:r w:rsidR="000963E8">
        <w:t xml:space="preserve">енным, эффективным и </w:t>
      </w:r>
      <w:r>
        <w:t xml:space="preserve">экономически </w:t>
      </w:r>
      <w:r w:rsidR="000963E8">
        <w:t>выгодным</w:t>
      </w:r>
      <w:r w:rsidR="00A63415">
        <w:t xml:space="preserve"> способом транспортировки нефти является трубопроводный транспорт. Но в процессе эксплуатации любого нефтепровода, работающего по умолчанию в уст</w:t>
      </w:r>
      <w:r>
        <w:t>ановившемся режиме, иногда</w:t>
      </w:r>
      <w:r w:rsidR="00A63415">
        <w:t xml:space="preserve"> возникают те или иные технологические операции и нештатные ситуации, вызывающие появление в трубопроводе нестационарного (переходного, неустановившегося) процесса. Переходный процесс опасен тем, что может вызвать нарушение безопасности, бесперебойности и целостности трубопровода из-за возникающей волны давления, распространяющейс</w:t>
      </w:r>
      <w:r w:rsidR="000963E8">
        <w:t>я вверх и вниз по течению жидкой фазы</w:t>
      </w:r>
      <w:r w:rsidR="00A63415">
        <w:t>.</w:t>
      </w:r>
    </w:p>
    <w:p w14:paraId="6C478732" w14:textId="167A4F6E" w:rsidR="00A63415" w:rsidRPr="00FE7508" w:rsidRDefault="005B6152" w:rsidP="000963E8">
      <w:pPr>
        <w:spacing w:line="360" w:lineRule="auto"/>
        <w:ind w:firstLine="709"/>
        <w:jc w:val="both"/>
      </w:pPr>
      <w:r>
        <w:t xml:space="preserve">Нестационарное </w:t>
      </w:r>
      <w:r w:rsidR="00A63415">
        <w:t xml:space="preserve">или </w:t>
      </w:r>
      <w:r w:rsidRPr="005B6152">
        <w:t>переходное</w:t>
      </w:r>
      <w:r w:rsidR="00A63415">
        <w:t xml:space="preserve"> течение жидкос</w:t>
      </w:r>
      <w:r w:rsidR="000963E8">
        <w:t>ти в трубопроводе –</w:t>
      </w:r>
      <w:r w:rsidR="00A63415">
        <w:t xml:space="preserve"> </w:t>
      </w:r>
      <w:r w:rsidR="000963E8">
        <w:t xml:space="preserve">это </w:t>
      </w:r>
      <w:r w:rsidR="00A63415">
        <w:t>такое течение, характеристики которого изменяются не только от сечения к сечению, но и в каждом сечении в за</w:t>
      </w:r>
      <w:r>
        <w:t xml:space="preserve">висимости от времени. При этом, в общем случае функциями двух переменных являются </w:t>
      </w:r>
      <w:r w:rsidR="00A63415">
        <w:t>давление</w:t>
      </w:r>
      <w:r w:rsidR="00FE7508" w:rsidRPr="00FE7508">
        <w:t xml:space="preserve"> </w:t>
      </w:r>
      <w:r w:rsidR="00FE7508" w:rsidRPr="00EB7BE3">
        <w:rPr>
          <w:position w:val="-12"/>
        </w:rPr>
        <w:object w:dxaOrig="1240" w:dyaOrig="360" w14:anchorId="672B1E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875" type="#_x0000_t75" style="width:62.25pt;height:18pt" o:ole="">
            <v:imagedata r:id="rId8" o:title=""/>
          </v:shape>
          <o:OLEObject Type="Embed" ProgID="Equation.DSMT4" ShapeID="_x0000_i2875" DrawAspect="Content" ObjectID="_1777660689" r:id="rId9"/>
        </w:object>
      </w:r>
      <w:r w:rsidR="00A63415">
        <w:t>, плотность</w:t>
      </w:r>
      <w:r w:rsidR="00FE7508" w:rsidRPr="00FE7508">
        <w:t xml:space="preserve"> </w:t>
      </w:r>
      <w:r w:rsidR="00FE7508" w:rsidRPr="00EB7BE3">
        <w:rPr>
          <w:position w:val="-12"/>
        </w:rPr>
        <w:object w:dxaOrig="1240" w:dyaOrig="360" w14:anchorId="1AF5721E">
          <v:shape id="_x0000_i2876" type="#_x0000_t75" style="width:62.25pt;height:18pt" o:ole="">
            <v:imagedata r:id="rId10" o:title=""/>
          </v:shape>
          <o:OLEObject Type="Embed" ProgID="Equation.DSMT4" ShapeID="_x0000_i2876" DrawAspect="Content" ObjectID="_1777660690" r:id="rId11"/>
        </w:object>
      </w:r>
      <w:r w:rsidR="00FE7508">
        <w:t>, скорость</w:t>
      </w:r>
      <w:r w:rsidR="00FE7508" w:rsidRPr="00FE7508">
        <w:t xml:space="preserve"> </w:t>
      </w:r>
      <w:r w:rsidR="00FE7508" w:rsidRPr="00EB7BE3">
        <w:rPr>
          <w:position w:val="-12"/>
        </w:rPr>
        <w:object w:dxaOrig="1180" w:dyaOrig="360" w14:anchorId="4626BB05">
          <v:shape id="_x0000_i2877" type="#_x0000_t75" style="width:59.25pt;height:18pt" o:ole="">
            <v:imagedata r:id="rId12" o:title=""/>
          </v:shape>
          <o:OLEObject Type="Embed" ProgID="Equation.DSMT4" ShapeID="_x0000_i2877" DrawAspect="Content" ObjectID="_1777660691" r:id="rId13"/>
        </w:object>
      </w:r>
      <w:r w:rsidR="00FE7508">
        <w:t>,</w:t>
      </w:r>
      <w:r w:rsidR="00A63415">
        <w:t xml:space="preserve"> </w:t>
      </w:r>
      <w:r w:rsidR="00FE7508" w:rsidRPr="00FE7508">
        <w:t xml:space="preserve"> </w:t>
      </w:r>
      <w:r w:rsidR="00FE7508">
        <w:t xml:space="preserve">объёмный </w:t>
      </w:r>
      <w:r w:rsidR="00A63415">
        <w:t>расход жидкости</w:t>
      </w:r>
      <w:r w:rsidR="00FE7508" w:rsidRPr="00FE7508">
        <w:t xml:space="preserve"> </w:t>
      </w:r>
      <w:r w:rsidR="00FE7508" w:rsidRPr="00EB7BE3">
        <w:rPr>
          <w:position w:val="-12"/>
        </w:rPr>
        <w:object w:dxaOrig="1260" w:dyaOrig="360" w14:anchorId="644197E6">
          <v:shape id="_x0000_i2878" type="#_x0000_t75" style="width:63pt;height:18pt" o:ole="">
            <v:imagedata r:id="rId14" o:title=""/>
          </v:shape>
          <o:OLEObject Type="Embed" ProgID="Equation.DSMT4" ShapeID="_x0000_i2878" DrawAspect="Content" ObjectID="_1777660692" r:id="rId15"/>
        </w:object>
      </w:r>
      <w:r w:rsidR="00A63415">
        <w:t>, темпе</w:t>
      </w:r>
      <w:r w:rsidR="00DE432E">
        <w:t>ратура потока</w:t>
      </w:r>
      <w:r w:rsidR="00FE7508" w:rsidRPr="00FE7508">
        <w:t xml:space="preserve"> </w:t>
      </w:r>
      <w:r w:rsidR="00FE7508" w:rsidRPr="00EB7BE3">
        <w:rPr>
          <w:position w:val="-12"/>
        </w:rPr>
        <w:object w:dxaOrig="1219" w:dyaOrig="360" w14:anchorId="2B7FD53F">
          <v:shape id="_x0000_i2879" type="#_x0000_t75" style="width:60.75pt;height:18pt" o:ole="">
            <v:imagedata r:id="rId16" o:title=""/>
          </v:shape>
          <o:OLEObject Type="Embed" ProgID="Equation.DSMT4" ShapeID="_x0000_i2879" DrawAspect="Content" ObjectID="_1777660693" r:id="rId17"/>
        </w:object>
      </w:r>
      <w:r w:rsidR="00DE432E">
        <w:t xml:space="preserve"> и др</w:t>
      </w:r>
      <w:r w:rsidR="00FE7508">
        <w:t>.</w:t>
      </w:r>
      <w:r w:rsidR="00FE7508" w:rsidRPr="00FE7508">
        <w:t xml:space="preserve"> </w:t>
      </w:r>
      <w:r w:rsidR="00FE7508">
        <w:t>При этом в течениях жидкости обычно рассматривают объёмный расход в силу перехода от закона сохранения массы (следовательно, и массового расхода) к закону сохранения объёмного расхода в силу слабой сжимаемости жидкости.</w:t>
      </w:r>
    </w:p>
    <w:p w14:paraId="0F1A7477" w14:textId="6B514774" w:rsidR="00A63415" w:rsidRDefault="00A63415" w:rsidP="00A63415">
      <w:pPr>
        <w:spacing w:line="360" w:lineRule="auto"/>
        <w:ind w:firstLine="709"/>
        <w:jc w:val="both"/>
      </w:pPr>
      <w:r>
        <w:t>Эти изменения могут происходить медленно, например, при перетекании жидкости из одного резервуара в другой, а могут и быстро,</w:t>
      </w:r>
      <w:r w:rsidR="000963E8">
        <w:t xml:space="preserve"> например, при резком закрытии арматуры</w:t>
      </w:r>
      <w:r>
        <w:t xml:space="preserve"> трубопровода. Перестройка потока вызывается изменением режима работы гидросистемы за счет внешнего воздействия, либо наличием в самой системе элемента, работающего в циклическом режиме, например, пульс</w:t>
      </w:r>
      <w:r w:rsidR="00FE7508">
        <w:t xml:space="preserve">атора (насоса </w:t>
      </w:r>
      <w:r w:rsidR="000963E8">
        <w:t>и прочего оборудования</w:t>
      </w:r>
      <w:r>
        <w:t xml:space="preserve">). И в том и другом случае изменения в параметры потока первоначально вносятся в месте установки элемента, работающего в переменном режиме. Передача этого возмущения всей остальной жидкости осуществляется волнами сжатия и расширения рабочей среды. </w:t>
      </w:r>
    </w:p>
    <w:p w14:paraId="04F2B0E8" w14:textId="0845E1A4" w:rsidR="00A63415" w:rsidRDefault="00FE7508" w:rsidP="00A63415">
      <w:pPr>
        <w:spacing w:line="360" w:lineRule="auto"/>
        <w:ind w:firstLine="709"/>
        <w:jc w:val="both"/>
      </w:pPr>
      <w:r>
        <w:lastRenderedPageBreak/>
        <w:t>Так как мы рассматриваем транспортировку нефти, обладающей высокой плотностью</w:t>
      </w:r>
      <w:r w:rsidR="00F62511">
        <w:t xml:space="preserve"> (</w:t>
      </w:r>
      <w:r w:rsidR="00F62511" w:rsidRPr="00EB7BE3">
        <w:rPr>
          <w:position w:val="-10"/>
        </w:rPr>
        <w:object w:dxaOrig="1620" w:dyaOrig="340" w14:anchorId="0B1DF42A">
          <v:shape id="_x0000_i2880" type="#_x0000_t75" style="width:81pt;height:17.25pt" o:ole="">
            <v:imagedata r:id="rId18" o:title=""/>
          </v:shape>
          <o:OLEObject Type="Embed" ProgID="Equation.DSMT4" ShapeID="_x0000_i2880" DrawAspect="Content" ObjectID="_1777660694" r:id="rId19"/>
        </w:object>
      </w:r>
      <w:r w:rsidR="00F62511" w:rsidRPr="00F62511">
        <w:t xml:space="preserve"> </w:t>
      </w:r>
      <w:r w:rsidR="00F62511" w:rsidRPr="00EB7BE3">
        <w:rPr>
          <w:position w:val="-12"/>
        </w:rPr>
        <w:object w:dxaOrig="760" w:dyaOrig="420" w14:anchorId="79DE18FD">
          <v:shape id="_x0000_i2881" type="#_x0000_t75" style="width:38.25pt;height:21pt" o:ole="">
            <v:imagedata r:id="rId20" o:title=""/>
          </v:shape>
          <o:OLEObject Type="Embed" ProgID="Equation.DSMT4" ShapeID="_x0000_i2881" DrawAspect="Content" ObjectID="_1777660695" r:id="rId21"/>
        </w:object>
      </w:r>
      <w:r w:rsidR="00F62511">
        <w:t>), следовательно на единицу длины трубопровода при значительной площади (больших диаметрах, с которыми имеют дело в магистральном транспорте нефти) приходится большая удельная масса жидкости</w:t>
      </w:r>
      <w:r w:rsidR="00334296">
        <w:t xml:space="preserve">. Поэтому такие технологические операции </w:t>
      </w:r>
      <w:r w:rsidR="00A63415">
        <w:t>как пуск и остановка работы трубопровода, включение и отключение перекачивающей станции, полное и</w:t>
      </w:r>
      <w:r w:rsidR="00F62511">
        <w:t xml:space="preserve">ли частичное закрытие задвижки </w:t>
      </w:r>
      <w:r w:rsidR="00A63415">
        <w:t xml:space="preserve">могут привести к </w:t>
      </w:r>
      <w:r w:rsidR="00F62511">
        <w:t xml:space="preserve">резкому торможению среды, а следовательно, по теореме об изменении количества движения, и к огромным силовым воздействиям, которые проявляются </w:t>
      </w:r>
      <w:r w:rsidR="00A63415">
        <w:t>в виде скачкообразного роста давления в трубопроводе, измеряемого десятками атмосфер. Импульс, возникающий при гидр</w:t>
      </w:r>
      <w:r w:rsidR="00EA298A">
        <w:t>авлических ударах, распространяе</w:t>
      </w:r>
      <w:r w:rsidR="00A63415">
        <w:t>тся с большой скоростью в виде волны давления (скорость ударной волны выше скорости звука в среде) от места остановки жидкости вверх и вниз по потоку. Скачкообразное увеличение давления способно вывести из строя оборудование, разо</w:t>
      </w:r>
      <w:r w:rsidR="00334296">
        <w:t xml:space="preserve">рвать трубу, а также </w:t>
      </w:r>
      <w:r w:rsidR="00A63415">
        <w:t>привести к аварийной ситуации с тяжелыми экологическими последствиями для окружающей среды. Волны сжа</w:t>
      </w:r>
      <w:r w:rsidR="00334296">
        <w:t>тия, распространяясь вдоль нефте</w:t>
      </w:r>
      <w:r w:rsidR="00A63415">
        <w:t>провода, могут привести к перегрузкам по давлению, к разрыву трубы и</w:t>
      </w:r>
      <w:r w:rsidR="00334296">
        <w:t>ли образованию опасных дефектов, влияющих на надежность трубопровода.</w:t>
      </w:r>
      <w:r w:rsidR="00A63415">
        <w:t xml:space="preserve"> Волны разгрузки могут стать причиной недопустимого понижения давления, способного нарушить сплошной поток, что вызовет ряд негативных процессов: усиление ударных волн, повышение механических н</w:t>
      </w:r>
      <w:r w:rsidR="00F62511">
        <w:t>агрузок на элементы системы</w:t>
      </w:r>
      <w:r w:rsidR="00A63415">
        <w:t xml:space="preserve">. </w:t>
      </w:r>
    </w:p>
    <w:p w14:paraId="6D79662E" w14:textId="5E3A2716" w:rsidR="00A63415" w:rsidRDefault="00A63415" w:rsidP="00A63415">
      <w:pPr>
        <w:spacing w:line="360" w:lineRule="auto"/>
        <w:ind w:firstLine="709"/>
        <w:jc w:val="both"/>
      </w:pPr>
      <w:r>
        <w:t>Под гидравлическим ударом понимается кратковременное, резкое и сильное повышение давления в трубопроводе при внезапном торможении двигающегося по нему потока жи</w:t>
      </w:r>
      <w:r w:rsidR="00EA298A">
        <w:t>дкости. Явление гидро</w:t>
      </w:r>
      <w:r>
        <w:t>удара известно с давних времён, но теоретически это явление было впервые обосновано в конце прошлого века Н.</w:t>
      </w:r>
      <w:r w:rsidR="00EA298A">
        <w:t xml:space="preserve"> </w:t>
      </w:r>
      <w:r>
        <w:t>Е</w:t>
      </w:r>
      <w:r w:rsidR="00EA298A">
        <w:t>.</w:t>
      </w:r>
      <w:r>
        <w:t xml:space="preserve"> Жуковским, установившим, что гидравлический удар является сложным физическим процессом [</w:t>
      </w:r>
      <w:r w:rsidR="00F62511">
        <w:t>6</w:t>
      </w:r>
      <w:r>
        <w:t>]. Автор устанавливает выражение для предельно возможного значения напора при гидравлическом ударе (прямой удар), носящее название формулы Жуков</w:t>
      </w:r>
      <w:r w:rsidR="00EA298A">
        <w:t>ского и выражающее</w:t>
      </w:r>
      <w:r>
        <w:t xml:space="preserve"> факт </w:t>
      </w:r>
      <w:r>
        <w:lastRenderedPageBreak/>
        <w:t xml:space="preserve">независимости величины напора при прямом ударе в начале трубопровода от его длины: </w:t>
      </w:r>
    </w:p>
    <w:p w14:paraId="4CFB4833" w14:textId="2DCD58E1" w:rsidR="00EA298A" w:rsidRPr="00C40F89" w:rsidRDefault="00C40F89" w:rsidP="00EA298A">
      <w:pPr>
        <w:spacing w:line="360" w:lineRule="auto"/>
        <w:jc w:val="center"/>
        <w:rPr>
          <w:sz w:val="16"/>
        </w:rPr>
      </w:pPr>
      <w:r w:rsidRPr="00EB7BE3">
        <w:rPr>
          <w:position w:val="-12"/>
        </w:rPr>
        <w:object w:dxaOrig="1480" w:dyaOrig="360" w14:anchorId="22A2A7A2">
          <v:shape id="_x0000_i2882" type="#_x0000_t75" style="width:74.25pt;height:18pt" o:ole="">
            <v:imagedata r:id="rId22" o:title=""/>
          </v:shape>
          <o:OLEObject Type="Embed" ProgID="Equation.DSMT4" ShapeID="_x0000_i2882" DrawAspect="Content" ObjectID="_1777660696" r:id="rId23"/>
        </w:object>
      </w:r>
      <w:r w:rsidRPr="00C40F89">
        <w:t>,</w:t>
      </w:r>
    </w:p>
    <w:p w14:paraId="13B88E91" w14:textId="1653C136" w:rsidR="00A63415" w:rsidRDefault="00A63415" w:rsidP="00EA298A">
      <w:pPr>
        <w:spacing w:line="360" w:lineRule="auto"/>
        <w:jc w:val="both"/>
      </w:pPr>
      <w:r>
        <w:t xml:space="preserve">где </w:t>
      </w:r>
      <w:r w:rsidR="00C40F89" w:rsidRPr="00EB7BE3">
        <w:rPr>
          <w:position w:val="-10"/>
        </w:rPr>
        <w:object w:dxaOrig="260" w:dyaOrig="279" w14:anchorId="4E02D993">
          <v:shape id="_x0000_i2883" type="#_x0000_t75" style="width:12.75pt;height:14.25pt" o:ole="">
            <v:imagedata r:id="rId24" o:title=""/>
          </v:shape>
          <o:OLEObject Type="Embed" ProgID="Equation.DSMT4" ShapeID="_x0000_i2883" DrawAspect="Content" ObjectID="_1777660697" r:id="rId25"/>
        </w:object>
      </w:r>
      <w:r w:rsidR="00C40F89" w:rsidRPr="00C40F89">
        <w:t xml:space="preserve"> </w:t>
      </w:r>
      <w:r>
        <w:t>- плотность перекачиваемой жидкости</w:t>
      </w:r>
      <w:r w:rsidR="00C40F89" w:rsidRPr="00C40F89">
        <w:t xml:space="preserve"> (</w:t>
      </w:r>
      <w:r w:rsidR="00C40F89" w:rsidRPr="00EB7BE3">
        <w:rPr>
          <w:position w:val="-12"/>
        </w:rPr>
        <w:object w:dxaOrig="760" w:dyaOrig="420" w14:anchorId="708EC7F4">
          <v:shape id="_x0000_i2884" type="#_x0000_t75" style="width:38.25pt;height:21pt" o:ole="">
            <v:imagedata r:id="rId26" o:title=""/>
          </v:shape>
          <o:OLEObject Type="Embed" ProgID="Equation.DSMT4" ShapeID="_x0000_i2884" DrawAspect="Content" ObjectID="_1777660698" r:id="rId27"/>
        </w:object>
      </w:r>
      <w:r w:rsidR="00C40F89" w:rsidRPr="00C40F89">
        <w:t>)</w:t>
      </w:r>
      <w:r>
        <w:t xml:space="preserve">, </w:t>
      </w:r>
      <w:r w:rsidR="00C40F89" w:rsidRPr="00EB7BE3">
        <w:rPr>
          <w:position w:val="-6"/>
        </w:rPr>
        <w:object w:dxaOrig="200" w:dyaOrig="240" w14:anchorId="7F8E3E79">
          <v:shape id="_x0000_i2885" type="#_x0000_t75" style="width:9.75pt;height:12pt" o:ole="">
            <v:imagedata r:id="rId28" o:title=""/>
          </v:shape>
          <o:OLEObject Type="Embed" ProgID="Equation.DSMT4" ShapeID="_x0000_i2885" DrawAspect="Content" ObjectID="_1777660699" r:id="rId29"/>
        </w:object>
      </w:r>
      <w:r w:rsidR="00C40F89" w:rsidRPr="00C40F89">
        <w:t xml:space="preserve"> </w:t>
      </w:r>
      <w:r>
        <w:t>- скорость ударной волны</w:t>
      </w:r>
      <w:r w:rsidR="00C40F89">
        <w:t xml:space="preserve"> (</w:t>
      </w:r>
      <w:r w:rsidR="00C40F89" w:rsidRPr="00EB7BE3">
        <w:rPr>
          <w:position w:val="-12"/>
        </w:rPr>
        <w:object w:dxaOrig="520" w:dyaOrig="380" w14:anchorId="6FE16708">
          <v:shape id="_x0000_i2886" type="#_x0000_t75" style="width:26.25pt;height:18.75pt" o:ole="">
            <v:imagedata r:id="rId30" o:title=""/>
          </v:shape>
          <o:OLEObject Type="Embed" ProgID="Equation.DSMT4" ShapeID="_x0000_i2886" DrawAspect="Content" ObjectID="_1777660700" r:id="rId31"/>
        </w:object>
      </w:r>
      <w:r w:rsidR="00C40F89">
        <w:t>)</w:t>
      </w:r>
      <w:r>
        <w:t xml:space="preserve">, </w:t>
      </w:r>
      <w:r w:rsidR="00C40F89" w:rsidRPr="00EB7BE3">
        <w:rPr>
          <w:position w:val="-6"/>
        </w:rPr>
        <w:object w:dxaOrig="420" w:dyaOrig="300" w14:anchorId="1D30D4A1">
          <v:shape id="_x0000_i2887" type="#_x0000_t75" style="width:21pt;height:15pt" o:ole="">
            <v:imagedata r:id="rId32" o:title=""/>
          </v:shape>
          <o:OLEObject Type="Embed" ProgID="Equation.DSMT4" ShapeID="_x0000_i2887" DrawAspect="Content" ObjectID="_1777660701" r:id="rId33"/>
        </w:object>
      </w:r>
      <w:r w:rsidR="00C40F89">
        <w:t xml:space="preserve"> </w:t>
      </w:r>
      <w:r>
        <w:t>- изменение скорости потока жидкости</w:t>
      </w:r>
      <w:r w:rsidR="00C40F89">
        <w:t xml:space="preserve"> (</w:t>
      </w:r>
      <w:r w:rsidR="00C40F89" w:rsidRPr="00EB7BE3">
        <w:rPr>
          <w:position w:val="-12"/>
        </w:rPr>
        <w:object w:dxaOrig="520" w:dyaOrig="380" w14:anchorId="4EB1CEB4">
          <v:shape id="_x0000_i2888" type="#_x0000_t75" style="width:26.25pt;height:18.75pt" o:ole="">
            <v:imagedata r:id="rId34" o:title=""/>
          </v:shape>
          <o:OLEObject Type="Embed" ProgID="Equation.DSMT4" ShapeID="_x0000_i2888" DrawAspect="Content" ObjectID="_1777660702" r:id="rId35"/>
        </w:object>
      </w:r>
      <w:r w:rsidR="00C40F89">
        <w:t>)</w:t>
      </w:r>
      <w:r>
        <w:t>.</w:t>
      </w:r>
    </w:p>
    <w:p w14:paraId="2A421E01" w14:textId="1CCFCBE0" w:rsidR="00A63415" w:rsidRDefault="00A63415" w:rsidP="00A63415">
      <w:pPr>
        <w:spacing w:line="360" w:lineRule="auto"/>
        <w:ind w:firstLine="709"/>
        <w:jc w:val="both"/>
      </w:pPr>
      <w:r>
        <w:t>По-особому гидравлический удар проявляется в трубопроводах при большой скорости потока, когда движущаяся жидкость</w:t>
      </w:r>
      <w:r w:rsidR="00334296">
        <w:t xml:space="preserve"> встречает на своём пути грубое</w:t>
      </w:r>
      <w:r>
        <w:t xml:space="preserve"> препятствие, которым, как правило, оказывается заслонка или заглушка. В результате жидкость останавливается, а её кинетическая энергия превращается в потенциальную энергию упругого сжатия жидкости и деформации материала трубопровода. Всё это приводит к тому, что давление в месте остановки стремительно возрастает, тем больше, чем выше была скорость жидкости и чем меньше её сжимаемость, а также чем выше жёсткость трубы.</w:t>
      </w:r>
    </w:p>
    <w:p w14:paraId="4585D139" w14:textId="475CEF6A" w:rsidR="00A63415" w:rsidRDefault="00A63415" w:rsidP="00A63415">
      <w:pPr>
        <w:spacing w:line="360" w:lineRule="auto"/>
        <w:ind w:firstLine="709"/>
        <w:jc w:val="both"/>
      </w:pPr>
      <w:r>
        <w:t>Например, при перекрытии задвижки в конечном сечении трубопровода жидко</w:t>
      </w:r>
      <w:r w:rsidR="00211CED">
        <w:t>сть перед ней останавливается, при этом</w:t>
      </w:r>
      <w:r>
        <w:t xml:space="preserve"> кинетическая энергия потока переходит в потенциальную. Слева от фронта ударной волны сохраняется распределение давления, существовавшее при стационарном режиме перекачки. Величина ударного давления суммируется с ним. В некотором сечении трубопровода эта сумма может превысить допустимую</w:t>
      </w:r>
      <w:r w:rsidR="00334296">
        <w:t xml:space="preserve"> максимальную</w:t>
      </w:r>
      <w:r>
        <w:t xml:space="preserve"> величину, результатом которой будет разрыв трубопровода. </w:t>
      </w:r>
    </w:p>
    <w:p w14:paraId="39B84EC6" w14:textId="4531D018" w:rsidR="00A63415" w:rsidRDefault="00334296" w:rsidP="00A63415">
      <w:pPr>
        <w:spacing w:line="360" w:lineRule="auto"/>
        <w:ind w:firstLine="709"/>
        <w:jc w:val="both"/>
      </w:pPr>
      <w:r>
        <w:t>В наши дни,</w:t>
      </w:r>
      <w:r w:rsidR="00A63415">
        <w:t xml:space="preserve"> для защиты технологического оборудования магистральных нефтепроводов от волн повышенного давления, существуют различные системы, методы и устройства</w:t>
      </w:r>
      <w:r>
        <w:t>. Например:</w:t>
      </w:r>
      <w:r w:rsidR="00A63415">
        <w:t xml:space="preserve"> уравнительные резервуары, которые широко используются в трубопроводных системах низкого давления для защиты от гидравлических нагрузок; воздушный колпак, позволя</w:t>
      </w:r>
      <w:r w:rsidR="00211CED">
        <w:t>ющий сглаживать волны</w:t>
      </w:r>
      <w:r w:rsidR="00A63415">
        <w:t xml:space="preserve"> давления за счет преобразования высокочастотных колебаний давления в низкочастотные с пониженной амплитудой; система автоматического регулирования</w:t>
      </w:r>
      <w:r w:rsidR="00211CED">
        <w:t xml:space="preserve"> давления</w:t>
      </w:r>
      <w:r>
        <w:t xml:space="preserve"> (САРД)</w:t>
      </w:r>
      <w:r w:rsidR="00A63415">
        <w:t>, осуществляющая сглаживание волн давления дросселированием потока посредством регулирующих заслонок и</w:t>
      </w:r>
      <w:r>
        <w:t xml:space="preserve"> т.д. Несмотря на ряд преимуществ</w:t>
      </w:r>
      <w:r w:rsidR="00A63415">
        <w:t xml:space="preserve"> по борьбе с </w:t>
      </w:r>
      <w:r w:rsidR="00A63415">
        <w:lastRenderedPageBreak/>
        <w:t>гидравлическими нагрузками они имеют ряд существенных недостатков, которые проявляются при сглаживании волн давления большой интенсивности и длительности, требующих устранение для повышения эффективности транспортирования нефти</w:t>
      </w:r>
      <w:r w:rsidR="00211CED">
        <w:t xml:space="preserve"> и нефтепродуктов с помощью трубопроводного транспорта</w:t>
      </w:r>
      <w:r w:rsidR="00A63415">
        <w:t>.</w:t>
      </w:r>
    </w:p>
    <w:p w14:paraId="6EB2DE50" w14:textId="7CC84963" w:rsidR="00A63415" w:rsidRDefault="00A63415" w:rsidP="00D619C6">
      <w:pPr>
        <w:pStyle w:val="a"/>
        <w:spacing w:before="0" w:after="0"/>
        <w:ind w:left="0" w:firstLine="709"/>
      </w:pPr>
      <w:r>
        <w:br w:type="page"/>
      </w:r>
      <w:bookmarkStart w:id="5" w:name="_Toc166265842"/>
      <w:r w:rsidRPr="00CE2D4B">
        <w:lastRenderedPageBreak/>
        <w:t>Математическая модель неустановившегося течения жидкости в трубопроводе</w:t>
      </w:r>
      <w:bookmarkEnd w:id="5"/>
    </w:p>
    <w:p w14:paraId="2AB442F8" w14:textId="77777777" w:rsidR="00D619C6" w:rsidRPr="00D619C6" w:rsidRDefault="00D619C6" w:rsidP="00D619C6"/>
    <w:p w14:paraId="5F07A1D7" w14:textId="207EEA56" w:rsidR="00032DA9" w:rsidRDefault="00032DA9" w:rsidP="008767AF">
      <w:pPr>
        <w:pStyle w:val="a"/>
        <w:numPr>
          <w:ilvl w:val="1"/>
          <w:numId w:val="9"/>
        </w:numPr>
        <w:spacing w:before="0" w:after="0"/>
        <w:rPr>
          <w:rFonts w:cs="Times New Roman"/>
        </w:rPr>
      </w:pPr>
      <w:bookmarkStart w:id="6" w:name="_Toc166265843"/>
      <w:r w:rsidRPr="00032DA9">
        <w:rPr>
          <w:rFonts w:cs="Times New Roman"/>
        </w:rPr>
        <w:t>Модель рассматриваемой среды</w:t>
      </w:r>
      <w:bookmarkEnd w:id="6"/>
    </w:p>
    <w:p w14:paraId="47448989" w14:textId="77777777" w:rsidR="008767AF" w:rsidRPr="008767AF" w:rsidRDefault="008767AF" w:rsidP="008767AF"/>
    <w:p w14:paraId="42D89BD5" w14:textId="77777777" w:rsidR="00A63415" w:rsidRDefault="0051202F" w:rsidP="0085021C">
      <w:pPr>
        <w:spacing w:line="360" w:lineRule="auto"/>
        <w:ind w:firstLine="709"/>
        <w:jc w:val="both"/>
      </w:pPr>
      <w:r>
        <w:t>Для расчет</w:t>
      </w:r>
      <w:r w:rsidR="00032DA9">
        <w:t>а</w:t>
      </w:r>
      <w:r>
        <w:t xml:space="preserve"> переходных процессов необходимо ввести базовую описываемую модель, воспользуемся моделью слабосжимаемой</w:t>
      </w:r>
      <w:r w:rsidR="003316E2" w:rsidRPr="003316E2">
        <w:t xml:space="preserve"> </w:t>
      </w:r>
      <w:r w:rsidR="003316E2">
        <w:t>упругой</w:t>
      </w:r>
      <w:r>
        <w:t xml:space="preserve"> жидкости.</w:t>
      </w:r>
    </w:p>
    <w:p w14:paraId="0ADF1558" w14:textId="77777777" w:rsidR="0051202F" w:rsidRDefault="0051202F" w:rsidP="0085021C">
      <w:pPr>
        <w:spacing w:line="360" w:lineRule="auto"/>
        <w:ind w:firstLine="709"/>
        <w:jc w:val="both"/>
      </w:pPr>
      <w:r>
        <w:t>Ведем основные допущения данной модели:</w:t>
      </w:r>
    </w:p>
    <w:p w14:paraId="2B429814" w14:textId="77777777" w:rsidR="0051202F" w:rsidRDefault="007F13B0" w:rsidP="0051202F">
      <w:pPr>
        <w:pStyle w:val="a9"/>
        <w:numPr>
          <w:ilvl w:val="0"/>
          <w:numId w:val="5"/>
        </w:numPr>
        <w:spacing w:line="360" w:lineRule="auto"/>
        <w:jc w:val="both"/>
      </w:pPr>
      <w:r>
        <w:t>Изменение плотности при повышении давления среды много меньше ее значения при определенных условиях</w:t>
      </w:r>
      <w:r w:rsidR="00662143">
        <w:t xml:space="preserve"> (</w:t>
      </w:r>
      <w:r w:rsidR="00662143" w:rsidRPr="00B87B17">
        <w:rPr>
          <w:position w:val="-12"/>
        </w:rPr>
        <w:object w:dxaOrig="1040" w:dyaOrig="380" w14:anchorId="4944A3C4">
          <v:shape id="_x0000_i2889" type="#_x0000_t75" style="width:51.75pt;height:18.75pt" o:ole="">
            <v:imagedata r:id="rId36" o:title=""/>
          </v:shape>
          <o:OLEObject Type="Embed" ProgID="Equation.DSMT4" ShapeID="_x0000_i2889" DrawAspect="Content" ObjectID="_1777660703" r:id="rId37"/>
        </w:object>
      </w:r>
      <w:r w:rsidR="00662143">
        <w:t>)</w:t>
      </w:r>
      <w:r w:rsidR="003316E2">
        <w:t>.</w:t>
      </w:r>
    </w:p>
    <w:p w14:paraId="34D0F934" w14:textId="7265B25B" w:rsidR="007F13B0" w:rsidRDefault="007F13B0" w:rsidP="00393202">
      <w:pPr>
        <w:pStyle w:val="a9"/>
        <w:spacing w:line="360" w:lineRule="auto"/>
        <w:ind w:left="0" w:firstLine="709"/>
        <w:jc w:val="both"/>
      </w:pPr>
      <w:r>
        <w:t xml:space="preserve">Такое допущение возможно исходя из выражения для зависимости </w:t>
      </w:r>
      <w:r w:rsidR="00092C98">
        <w:t xml:space="preserve">плотности </w:t>
      </w:r>
      <w:r>
        <w:t xml:space="preserve">от </w:t>
      </w:r>
      <w:r w:rsidR="00092C98">
        <w:t>давления</w:t>
      </w:r>
      <w:r>
        <w:t>:</w:t>
      </w:r>
    </w:p>
    <w:p w14:paraId="42784E4F" w14:textId="77777777" w:rsidR="008D3FE1" w:rsidRPr="008D3FE1" w:rsidRDefault="008D3FE1" w:rsidP="007F13B0">
      <w:pPr>
        <w:pStyle w:val="a9"/>
        <w:spacing w:line="360" w:lineRule="auto"/>
        <w:ind w:left="1440"/>
        <w:jc w:val="both"/>
        <w:rPr>
          <w:sz w:val="16"/>
        </w:rPr>
      </w:pPr>
    </w:p>
    <w:p w14:paraId="4FF513BC" w14:textId="37BCEA61" w:rsidR="00BD6596" w:rsidRDefault="00092C98" w:rsidP="00393202">
      <w:pPr>
        <w:pStyle w:val="a9"/>
        <w:spacing w:line="360" w:lineRule="auto"/>
        <w:ind w:left="0"/>
        <w:jc w:val="center"/>
      </w:pPr>
      <w:r w:rsidRPr="00092C98">
        <w:rPr>
          <w:position w:val="-38"/>
        </w:rPr>
        <w:object w:dxaOrig="2580" w:dyaOrig="859" w14:anchorId="694B60C1">
          <v:shape id="_x0000_i2890" type="#_x0000_t75" style="width:129.75pt;height:42.75pt" o:ole="">
            <v:imagedata r:id="rId38" o:title=""/>
          </v:shape>
          <o:OLEObject Type="Embed" ProgID="Equation.DSMT4" ShapeID="_x0000_i2890" DrawAspect="Content" ObjectID="_1777660704" r:id="rId39"/>
        </w:object>
      </w:r>
      <w:r w:rsidRPr="00092C98">
        <w:t xml:space="preserve">, </w:t>
      </w:r>
      <w:r>
        <w:t>(1)</w:t>
      </w:r>
    </w:p>
    <w:p w14:paraId="65786B98" w14:textId="77777777" w:rsidR="008D3FE1" w:rsidRPr="008D3FE1" w:rsidRDefault="008D3FE1" w:rsidP="00092C98">
      <w:pPr>
        <w:pStyle w:val="a9"/>
        <w:spacing w:line="360" w:lineRule="auto"/>
        <w:ind w:left="1440"/>
        <w:jc w:val="center"/>
        <w:rPr>
          <w:sz w:val="16"/>
        </w:rPr>
      </w:pPr>
    </w:p>
    <w:p w14:paraId="0802F6F5" w14:textId="4717A578" w:rsidR="00092C98" w:rsidRDefault="00092C98" w:rsidP="00393202">
      <w:pPr>
        <w:pStyle w:val="a9"/>
        <w:spacing w:line="360" w:lineRule="auto"/>
        <w:ind w:left="0"/>
        <w:jc w:val="both"/>
      </w:pPr>
      <w:r>
        <w:t xml:space="preserve">Где </w:t>
      </w:r>
      <w:r w:rsidRPr="00B87B17">
        <w:rPr>
          <w:position w:val="-12"/>
        </w:rPr>
        <w:object w:dxaOrig="320" w:dyaOrig="380" w14:anchorId="0BCBC20E">
          <v:shape id="_x0000_i2891" type="#_x0000_t75" style="width:15.75pt;height:18.75pt" o:ole="">
            <v:imagedata r:id="rId40" o:title=""/>
          </v:shape>
          <o:OLEObject Type="Embed" ProgID="Equation.DSMT4" ShapeID="_x0000_i2891" DrawAspect="Content" ObjectID="_1777660705" r:id="rId41"/>
        </w:object>
      </w:r>
      <w:r>
        <w:t xml:space="preserve"> - значение плотности жидкости при давлении</w:t>
      </w:r>
      <w:r w:rsidRPr="00B87B17">
        <w:rPr>
          <w:position w:val="-12"/>
        </w:rPr>
        <w:object w:dxaOrig="300" w:dyaOrig="380" w14:anchorId="22E042D1">
          <v:shape id="_x0000_i2892" type="#_x0000_t75" style="width:15pt;height:18.75pt" o:ole="">
            <v:imagedata r:id="rId42" o:title=""/>
          </v:shape>
          <o:OLEObject Type="Embed" ProgID="Equation.DSMT4" ShapeID="_x0000_i2892" DrawAspect="Content" ObjectID="_1777660706" r:id="rId43"/>
        </w:object>
      </w:r>
      <w:r>
        <w:t xml:space="preserve">, </w:t>
      </w:r>
      <w:r w:rsidRPr="00B87B17">
        <w:rPr>
          <w:position w:val="-28"/>
        </w:rPr>
        <w:object w:dxaOrig="420" w:dyaOrig="720" w14:anchorId="10701A74">
          <v:shape id="_x0000_i2893" type="#_x0000_t75" style="width:21pt;height:36pt" o:ole="">
            <v:imagedata r:id="rId44" o:title=""/>
          </v:shape>
          <o:OLEObject Type="Embed" ProgID="Equation.DSMT4" ShapeID="_x0000_i2893" DrawAspect="Content" ObjectID="_1777660707" r:id="rId45"/>
        </w:object>
      </w:r>
      <w:r w:rsidR="00393202">
        <w:t>;</w:t>
      </w:r>
    </w:p>
    <w:p w14:paraId="74C8B871" w14:textId="093DCC3A" w:rsidR="00662143" w:rsidRDefault="00662143" w:rsidP="00393202">
      <w:pPr>
        <w:pStyle w:val="a9"/>
        <w:spacing w:line="360" w:lineRule="auto"/>
        <w:ind w:left="0"/>
        <w:jc w:val="both"/>
      </w:pPr>
      <w:r w:rsidRPr="00B87B17">
        <w:rPr>
          <w:position w:val="-4"/>
        </w:rPr>
        <w:object w:dxaOrig="260" w:dyaOrig="279" w14:anchorId="37B39567">
          <v:shape id="_x0000_i2894" type="#_x0000_t75" style="width:12.75pt;height:14.25pt" o:ole="">
            <v:imagedata r:id="rId46" o:title=""/>
          </v:shape>
          <o:OLEObject Type="Embed" ProgID="Equation.DSMT4" ShapeID="_x0000_i2894" DrawAspect="Content" ObjectID="_1777660708" r:id="rId47"/>
        </w:object>
      </w:r>
      <w:r>
        <w:t xml:space="preserve"> - давления жидкости в заданных условиях, Па</w:t>
      </w:r>
      <w:r w:rsidR="00393202">
        <w:t>;</w:t>
      </w:r>
    </w:p>
    <w:p w14:paraId="5358C408" w14:textId="60E41DB4" w:rsidR="00662143" w:rsidRDefault="00662143" w:rsidP="00393202">
      <w:pPr>
        <w:pStyle w:val="a9"/>
        <w:spacing w:line="360" w:lineRule="auto"/>
        <w:ind w:left="0"/>
        <w:jc w:val="both"/>
      </w:pPr>
      <w:r w:rsidRPr="00B87B17">
        <w:rPr>
          <w:position w:val="-12"/>
        </w:rPr>
        <w:object w:dxaOrig="300" w:dyaOrig="380" w14:anchorId="7F777245">
          <v:shape id="_x0000_i2895" type="#_x0000_t75" style="width:15pt;height:18.75pt" o:ole="">
            <v:imagedata r:id="rId48" o:title=""/>
          </v:shape>
          <o:OLEObject Type="Embed" ProgID="Equation.DSMT4" ShapeID="_x0000_i2895" DrawAspect="Content" ObjectID="_1777660709" r:id="rId49"/>
        </w:object>
      </w:r>
      <w:r>
        <w:t xml:space="preserve"> - номинальное давление (для которого известна плотность), Па</w:t>
      </w:r>
      <w:r w:rsidR="00393202">
        <w:t>;</w:t>
      </w:r>
    </w:p>
    <w:p w14:paraId="0F653FD9" w14:textId="11F8B001" w:rsidR="00662143" w:rsidRDefault="00135960" w:rsidP="00393202">
      <w:pPr>
        <w:pStyle w:val="a9"/>
        <w:spacing w:line="360" w:lineRule="auto"/>
        <w:ind w:left="0"/>
        <w:jc w:val="both"/>
      </w:pPr>
      <w:r w:rsidRPr="00B87B17">
        <w:rPr>
          <w:position w:val="-16"/>
        </w:rPr>
        <w:object w:dxaOrig="2060" w:dyaOrig="460" w14:anchorId="2467C9D0">
          <v:shape id="_x0000_i2896" type="#_x0000_t75" style="width:102.75pt;height:23.25pt" o:ole="">
            <v:imagedata r:id="rId50" o:title=""/>
          </v:shape>
          <o:OLEObject Type="Embed" ProgID="Equation.DSMT4" ShapeID="_x0000_i2896" DrawAspect="Content" ObjectID="_1777660710" r:id="rId51"/>
        </w:object>
      </w:r>
      <w:r w:rsidR="00662143">
        <w:t>- модуль упругости жидкости, Па</w:t>
      </w:r>
      <w:r w:rsidR="00393202">
        <w:t>.</w:t>
      </w:r>
    </w:p>
    <w:p w14:paraId="3A4F329C" w14:textId="3F06C1FC" w:rsidR="00092C98" w:rsidRDefault="00662143" w:rsidP="00393202">
      <w:pPr>
        <w:pStyle w:val="a9"/>
        <w:spacing w:line="360" w:lineRule="auto"/>
        <w:ind w:left="0"/>
        <w:jc w:val="both"/>
      </w:pPr>
      <w:r>
        <w:t>Преобразовывая данное выражение получаем:</w:t>
      </w:r>
    </w:p>
    <w:p w14:paraId="014CBCF0" w14:textId="77777777" w:rsidR="008D3FE1" w:rsidRPr="008D3FE1" w:rsidRDefault="008D3FE1" w:rsidP="00092C98">
      <w:pPr>
        <w:pStyle w:val="a9"/>
        <w:spacing w:line="360" w:lineRule="auto"/>
        <w:ind w:left="1440"/>
        <w:jc w:val="both"/>
        <w:rPr>
          <w:sz w:val="16"/>
        </w:rPr>
      </w:pPr>
    </w:p>
    <w:p w14:paraId="0B556F27" w14:textId="77777777" w:rsidR="00662143" w:rsidRDefault="00662143" w:rsidP="00393202">
      <w:pPr>
        <w:pStyle w:val="a9"/>
        <w:spacing w:line="360" w:lineRule="auto"/>
        <w:ind w:left="0"/>
        <w:jc w:val="center"/>
      </w:pPr>
      <w:r w:rsidRPr="00B87B17">
        <w:rPr>
          <w:position w:val="-38"/>
        </w:rPr>
        <w:object w:dxaOrig="2220" w:dyaOrig="820" w14:anchorId="3CB5F712">
          <v:shape id="_x0000_i2897" type="#_x0000_t75" style="width:111pt;height:41.25pt" o:ole="">
            <v:imagedata r:id="rId52" o:title=""/>
          </v:shape>
          <o:OLEObject Type="Embed" ProgID="Equation.DSMT4" ShapeID="_x0000_i2897" DrawAspect="Content" ObjectID="_1777660711" r:id="rId53"/>
        </w:object>
      </w:r>
      <w:r>
        <w:t>,</w:t>
      </w:r>
      <w:r w:rsidR="003316E2">
        <w:t xml:space="preserve"> (2)</w:t>
      </w:r>
    </w:p>
    <w:p w14:paraId="6795F4E5" w14:textId="15B44929" w:rsidR="00662143" w:rsidRDefault="00662143" w:rsidP="00393202">
      <w:pPr>
        <w:pStyle w:val="a9"/>
        <w:spacing w:line="360" w:lineRule="auto"/>
        <w:ind w:left="0"/>
        <w:jc w:val="center"/>
      </w:pPr>
      <w:r w:rsidRPr="00B87B17">
        <w:rPr>
          <w:position w:val="-38"/>
        </w:rPr>
        <w:object w:dxaOrig="1460" w:dyaOrig="820" w14:anchorId="2BD44475">
          <v:shape id="_x0000_i2898" type="#_x0000_t75" style="width:72.75pt;height:41.25pt" o:ole="">
            <v:imagedata r:id="rId54" o:title=""/>
          </v:shape>
          <o:OLEObject Type="Embed" ProgID="Equation.DSMT4" ShapeID="_x0000_i2898" DrawAspect="Content" ObjectID="_1777660712" r:id="rId55"/>
        </w:object>
      </w:r>
      <w:r>
        <w:t>,</w:t>
      </w:r>
      <w:r w:rsidR="003316E2">
        <w:t xml:space="preserve"> (3)</w:t>
      </w:r>
    </w:p>
    <w:p w14:paraId="40677952" w14:textId="77777777" w:rsidR="008D3FE1" w:rsidRPr="008D3FE1" w:rsidRDefault="008D3FE1" w:rsidP="00662143">
      <w:pPr>
        <w:pStyle w:val="a9"/>
        <w:spacing w:line="360" w:lineRule="auto"/>
        <w:ind w:left="1440"/>
        <w:jc w:val="center"/>
        <w:rPr>
          <w:sz w:val="16"/>
        </w:rPr>
      </w:pPr>
    </w:p>
    <w:p w14:paraId="7EE0EB33" w14:textId="77777777" w:rsidR="00662143" w:rsidRDefault="00662143" w:rsidP="00393202">
      <w:pPr>
        <w:pStyle w:val="a9"/>
        <w:spacing w:line="360" w:lineRule="auto"/>
        <w:ind w:left="0" w:firstLine="709"/>
        <w:jc w:val="both"/>
      </w:pPr>
      <w:r>
        <w:t xml:space="preserve">Так как давление в нефтепроводах даже с учетом волн давления не превышает 10 Мпа и учитывая модуль упругости жидкости получается, что </w:t>
      </w:r>
      <w:r w:rsidR="003316E2">
        <w:t xml:space="preserve">плотность изменяется в худшем случае на 1%, а значит ее изменением можно </w:t>
      </w:r>
      <w:r w:rsidR="003316E2">
        <w:lastRenderedPageBreak/>
        <w:t>пренебречь и рассматривать её как величину постоянную по сечению трубопровода и не зависящую в том числе от времени.</w:t>
      </w:r>
    </w:p>
    <w:p w14:paraId="15AC06F4" w14:textId="77777777" w:rsidR="003316E2" w:rsidRDefault="003316E2" w:rsidP="003316E2">
      <w:pPr>
        <w:pStyle w:val="a9"/>
        <w:numPr>
          <w:ilvl w:val="0"/>
          <w:numId w:val="5"/>
        </w:numPr>
        <w:spacing w:line="360" w:lineRule="auto"/>
        <w:jc w:val="both"/>
      </w:pPr>
      <w:r>
        <w:t>Изменение площади сечения трубопровода под действием внутреннего давления много меньше её значения при нормальных условиях</w:t>
      </w:r>
      <w:r w:rsidRPr="003316E2">
        <w:t xml:space="preserve"> </w:t>
      </w:r>
      <w:r>
        <w:t>(</w:t>
      </w:r>
      <w:r w:rsidRPr="00B87B17">
        <w:rPr>
          <w:position w:val="-12"/>
        </w:rPr>
        <w:object w:dxaOrig="999" w:dyaOrig="380" w14:anchorId="09530AF5">
          <v:shape id="_x0000_i2899" type="#_x0000_t75" style="width:50.25pt;height:18.75pt" o:ole="">
            <v:imagedata r:id="rId56" o:title=""/>
          </v:shape>
          <o:OLEObject Type="Embed" ProgID="Equation.DSMT4" ShapeID="_x0000_i2899" DrawAspect="Content" ObjectID="_1777660713" r:id="rId57"/>
        </w:object>
      </w:r>
      <w:r>
        <w:t>).</w:t>
      </w:r>
    </w:p>
    <w:p w14:paraId="03938933" w14:textId="6388D934" w:rsidR="003316E2" w:rsidRDefault="0092439B" w:rsidP="00393202">
      <w:pPr>
        <w:pStyle w:val="a9"/>
        <w:spacing w:line="360" w:lineRule="auto"/>
        <w:ind w:left="0" w:firstLine="709"/>
        <w:jc w:val="both"/>
      </w:pPr>
      <w:r>
        <w:t>Для доказательства этого факта рассмотрим условие равновесия верхней половины трубы:</w:t>
      </w:r>
    </w:p>
    <w:p w14:paraId="14018473" w14:textId="77777777" w:rsidR="008D3FE1" w:rsidRPr="008D3FE1" w:rsidRDefault="008D3FE1" w:rsidP="003316E2">
      <w:pPr>
        <w:pStyle w:val="a9"/>
        <w:spacing w:line="360" w:lineRule="auto"/>
        <w:ind w:left="1440"/>
        <w:jc w:val="both"/>
        <w:rPr>
          <w:sz w:val="16"/>
        </w:rPr>
      </w:pPr>
    </w:p>
    <w:p w14:paraId="4E0312BD" w14:textId="00F40360" w:rsidR="0092439B" w:rsidRDefault="0092439B" w:rsidP="00393202">
      <w:pPr>
        <w:pStyle w:val="a9"/>
        <w:spacing w:line="360" w:lineRule="auto"/>
        <w:ind w:left="0"/>
        <w:jc w:val="center"/>
      </w:pPr>
      <w:r w:rsidRPr="00B87B17">
        <w:rPr>
          <w:position w:val="-16"/>
        </w:rPr>
        <w:object w:dxaOrig="2299" w:dyaOrig="420" w14:anchorId="51D8134C">
          <v:shape id="_x0000_i2900" type="#_x0000_t75" style="width:114.75pt;height:21pt" o:ole="">
            <v:imagedata r:id="rId58" o:title=""/>
          </v:shape>
          <o:OLEObject Type="Embed" ProgID="Equation.DSMT4" ShapeID="_x0000_i2900" DrawAspect="Content" ObjectID="_1777660714" r:id="rId59"/>
        </w:object>
      </w:r>
      <w:r w:rsidRPr="00222F41">
        <w:t>, (4)</w:t>
      </w:r>
    </w:p>
    <w:p w14:paraId="2C323D3D" w14:textId="77777777" w:rsidR="008D3FE1" w:rsidRPr="008D3FE1" w:rsidRDefault="008D3FE1" w:rsidP="00393202">
      <w:pPr>
        <w:pStyle w:val="a9"/>
        <w:spacing w:line="360" w:lineRule="auto"/>
        <w:ind w:left="0"/>
        <w:jc w:val="center"/>
        <w:rPr>
          <w:sz w:val="16"/>
        </w:rPr>
      </w:pPr>
    </w:p>
    <w:p w14:paraId="66F2B2C0" w14:textId="696C842C" w:rsidR="0092439B" w:rsidRDefault="0092439B" w:rsidP="00393202">
      <w:pPr>
        <w:pStyle w:val="a9"/>
        <w:spacing w:line="360" w:lineRule="auto"/>
        <w:ind w:left="0"/>
        <w:jc w:val="both"/>
      </w:pPr>
      <w:r>
        <w:t xml:space="preserve">Где </w:t>
      </w:r>
      <w:r w:rsidR="00B47F0B" w:rsidRPr="00B87B17">
        <w:rPr>
          <w:position w:val="-12"/>
        </w:rPr>
        <w:object w:dxaOrig="740" w:dyaOrig="380" w14:anchorId="69693096">
          <v:shape id="_x0000_i2901" type="#_x0000_t75" style="width:36.75pt;height:18.75pt" o:ole="">
            <v:imagedata r:id="rId60" o:title=""/>
          </v:shape>
          <o:OLEObject Type="Embed" ProgID="Equation.DSMT4" ShapeID="_x0000_i2901" DrawAspect="Content" ObjectID="_1777660715" r:id="rId61"/>
        </w:object>
      </w:r>
      <w:r w:rsidR="00B47F0B">
        <w:t xml:space="preserve"> - разность давлений(внутреннего и </w:t>
      </w:r>
      <w:r w:rsidR="008D3FE1">
        <w:t>наружного</w:t>
      </w:r>
      <w:r w:rsidR="00B47F0B">
        <w:t>), Па</w:t>
      </w:r>
      <w:r w:rsidR="00393202">
        <w:t>;</w:t>
      </w:r>
    </w:p>
    <w:p w14:paraId="07C064A4" w14:textId="101F91C6" w:rsidR="00B47F0B" w:rsidRDefault="00B47F0B" w:rsidP="00393202">
      <w:pPr>
        <w:pStyle w:val="a9"/>
        <w:spacing w:line="360" w:lineRule="auto"/>
        <w:ind w:left="0"/>
        <w:jc w:val="both"/>
      </w:pPr>
      <w:r w:rsidRPr="00B87B17">
        <w:rPr>
          <w:position w:val="-6"/>
        </w:rPr>
        <w:object w:dxaOrig="240" w:dyaOrig="300" w14:anchorId="0379CC81">
          <v:shape id="_x0000_i2902" type="#_x0000_t75" style="width:12pt;height:15pt" o:ole="">
            <v:imagedata r:id="rId62" o:title=""/>
          </v:shape>
          <o:OLEObject Type="Embed" ProgID="Equation.DSMT4" ShapeID="_x0000_i2902" DrawAspect="Content" ObjectID="_1777660716" r:id="rId63"/>
        </w:object>
      </w:r>
      <w:r w:rsidRPr="00B47F0B">
        <w:t xml:space="preserve">– </w:t>
      </w:r>
      <w:r w:rsidR="000746D2">
        <w:t>внутренний диаметр трубы в нагруженном состоянии</w:t>
      </w:r>
      <w:r>
        <w:t>, м</w:t>
      </w:r>
      <w:r w:rsidR="00393202">
        <w:t>;</w:t>
      </w:r>
    </w:p>
    <w:p w14:paraId="7AE1A8D6" w14:textId="7506D94D" w:rsidR="00B47F0B" w:rsidRDefault="00B47F0B" w:rsidP="00393202">
      <w:pPr>
        <w:pStyle w:val="a9"/>
        <w:spacing w:line="360" w:lineRule="auto"/>
        <w:ind w:left="0"/>
        <w:jc w:val="both"/>
      </w:pPr>
      <w:r w:rsidRPr="00B87B17">
        <w:rPr>
          <w:position w:val="-16"/>
        </w:rPr>
        <w:object w:dxaOrig="360" w:dyaOrig="420" w14:anchorId="72A71474">
          <v:shape id="_x0000_i2903" type="#_x0000_t75" style="width:18pt;height:21pt" o:ole="">
            <v:imagedata r:id="rId64" o:title=""/>
          </v:shape>
          <o:OLEObject Type="Embed" ProgID="Equation.DSMT4" ShapeID="_x0000_i2903" DrawAspect="Content" ObjectID="_1777660717" r:id="rId65"/>
        </w:object>
      </w:r>
      <w:r>
        <w:t xml:space="preserve"> - окружные (кольцевые) напряжения в металле трубы, Па</w:t>
      </w:r>
      <w:r w:rsidR="00393202">
        <w:t>;</w:t>
      </w:r>
    </w:p>
    <w:p w14:paraId="3E1721F6" w14:textId="63F7C474" w:rsidR="00B47F0B" w:rsidRDefault="00B47F0B" w:rsidP="00393202">
      <w:pPr>
        <w:pStyle w:val="a9"/>
        <w:spacing w:line="360" w:lineRule="auto"/>
        <w:ind w:left="0"/>
        <w:jc w:val="both"/>
      </w:pPr>
      <w:r w:rsidRPr="00B87B17">
        <w:rPr>
          <w:position w:val="-6"/>
        </w:rPr>
        <w:object w:dxaOrig="240" w:dyaOrig="300" w14:anchorId="0EC88AB3">
          <v:shape id="_x0000_i2904" type="#_x0000_t75" style="width:12pt;height:15pt" o:ole="">
            <v:imagedata r:id="rId66" o:title=""/>
          </v:shape>
          <o:OLEObject Type="Embed" ProgID="Equation.DSMT4" ShapeID="_x0000_i2904" DrawAspect="Content" ObjectID="_1777660718" r:id="rId67"/>
        </w:object>
      </w:r>
      <w:r>
        <w:t xml:space="preserve"> - толщина стенки, м</w:t>
      </w:r>
      <w:r w:rsidR="00393202">
        <w:t>.</w:t>
      </w:r>
    </w:p>
    <w:p w14:paraId="187EBCE7" w14:textId="5FE0D6FB" w:rsidR="00B47F0B" w:rsidRDefault="00B47F0B" w:rsidP="00393202">
      <w:pPr>
        <w:pStyle w:val="a9"/>
        <w:spacing w:line="360" w:lineRule="auto"/>
        <w:ind w:left="0" w:firstLine="709"/>
        <w:jc w:val="both"/>
      </w:pPr>
      <w:r>
        <w:t xml:space="preserve">Также воспользуемся законом Гука для плоскодеформированного состояния, учитывая отсутствие осевых деформаций, а также то, что радиальное расширение трубы из-за внутреннего давления </w:t>
      </w:r>
      <w:r w:rsidR="00135960">
        <w:t xml:space="preserve">создает учитываемые нами осевые напряжения </w:t>
      </w:r>
      <w:r w:rsidR="00135960" w:rsidRPr="00B87B17">
        <w:rPr>
          <w:position w:val="-16"/>
        </w:rPr>
        <w:object w:dxaOrig="1359" w:dyaOrig="420" w14:anchorId="3E7D9F83">
          <v:shape id="_x0000_i2905" type="#_x0000_t75" style="width:68.25pt;height:21pt" o:ole="">
            <v:imagedata r:id="rId68" o:title=""/>
          </v:shape>
          <o:OLEObject Type="Embed" ProgID="Equation.DSMT4" ShapeID="_x0000_i2905" DrawAspect="Content" ObjectID="_1777660719" r:id="rId69"/>
        </w:object>
      </w:r>
      <w:r w:rsidR="00135960" w:rsidRPr="00135960">
        <w:t>:</w:t>
      </w:r>
    </w:p>
    <w:p w14:paraId="4FA43E17" w14:textId="77777777" w:rsidR="008D3FE1" w:rsidRPr="008D3FE1" w:rsidRDefault="008D3FE1" w:rsidP="0092439B">
      <w:pPr>
        <w:pStyle w:val="a9"/>
        <w:spacing w:line="360" w:lineRule="auto"/>
        <w:ind w:left="1440"/>
        <w:jc w:val="both"/>
        <w:rPr>
          <w:sz w:val="16"/>
        </w:rPr>
      </w:pPr>
    </w:p>
    <w:p w14:paraId="512197EC" w14:textId="7DDCEFAA" w:rsidR="00135960" w:rsidRDefault="00135960" w:rsidP="00393202">
      <w:pPr>
        <w:pStyle w:val="a9"/>
        <w:spacing w:line="360" w:lineRule="auto"/>
        <w:ind w:left="0"/>
        <w:jc w:val="center"/>
      </w:pPr>
      <w:r w:rsidRPr="00B87B17">
        <w:rPr>
          <w:position w:val="-16"/>
        </w:rPr>
        <w:object w:dxaOrig="2060" w:dyaOrig="420" w14:anchorId="745D3E0D">
          <v:shape id="_x0000_i2906" type="#_x0000_t75" style="width:102.75pt;height:21pt" o:ole="">
            <v:imagedata r:id="rId70" o:title=""/>
          </v:shape>
          <o:OLEObject Type="Embed" ProgID="Equation.DSMT4" ShapeID="_x0000_i2906" DrawAspect="Content" ObjectID="_1777660720" r:id="rId71"/>
        </w:object>
      </w:r>
      <w:r w:rsidRPr="00135960">
        <w:t>, (5)</w:t>
      </w:r>
    </w:p>
    <w:p w14:paraId="1FE356DA" w14:textId="77777777" w:rsidR="008D3FE1" w:rsidRPr="008D3FE1" w:rsidRDefault="008D3FE1" w:rsidP="00135960">
      <w:pPr>
        <w:pStyle w:val="a9"/>
        <w:spacing w:line="360" w:lineRule="auto"/>
        <w:ind w:left="1440"/>
        <w:jc w:val="center"/>
        <w:rPr>
          <w:sz w:val="16"/>
        </w:rPr>
      </w:pPr>
    </w:p>
    <w:p w14:paraId="10CE26CF" w14:textId="78710A8B" w:rsidR="00135960" w:rsidRDefault="00135960" w:rsidP="00393202">
      <w:pPr>
        <w:pStyle w:val="a9"/>
        <w:spacing w:line="360" w:lineRule="auto"/>
        <w:ind w:left="0"/>
      </w:pPr>
      <w:r>
        <w:t xml:space="preserve">Где </w:t>
      </w:r>
      <w:r w:rsidRPr="00B87B17">
        <w:rPr>
          <w:position w:val="-6"/>
        </w:rPr>
        <w:object w:dxaOrig="1359" w:dyaOrig="300" w14:anchorId="38227448">
          <v:shape id="_x0000_i2907" type="#_x0000_t75" style="width:68.25pt;height:15pt" o:ole="">
            <v:imagedata r:id="rId72" o:title=""/>
          </v:shape>
          <o:OLEObject Type="Embed" ProgID="Equation.DSMT4" ShapeID="_x0000_i2907" DrawAspect="Content" ObjectID="_1777660721" r:id="rId73"/>
        </w:object>
      </w:r>
      <w:r>
        <w:t>МПа, модуль Юнга для трубной стали</w:t>
      </w:r>
      <w:r w:rsidR="00393202">
        <w:t>;</w:t>
      </w:r>
    </w:p>
    <w:p w14:paraId="4FB38028" w14:textId="73A7B038" w:rsidR="00135960" w:rsidRDefault="00135960" w:rsidP="00393202">
      <w:pPr>
        <w:pStyle w:val="a9"/>
        <w:spacing w:line="360" w:lineRule="auto"/>
        <w:ind w:left="0"/>
      </w:pPr>
      <w:r w:rsidRPr="00B87B17">
        <w:rPr>
          <w:position w:val="-34"/>
        </w:rPr>
        <w:object w:dxaOrig="980" w:dyaOrig="780" w14:anchorId="1CD3B5DD">
          <v:shape id="_x0000_i2908" type="#_x0000_t75" style="width:48.75pt;height:39pt" o:ole="">
            <v:imagedata r:id="rId74" o:title=""/>
          </v:shape>
          <o:OLEObject Type="Embed" ProgID="Equation.DSMT4" ShapeID="_x0000_i2908" DrawAspect="Content" ObjectID="_1777660722" r:id="rId75"/>
        </w:object>
      </w:r>
      <w:r w:rsidRPr="000746D2">
        <w:t xml:space="preserve"> - </w:t>
      </w:r>
      <w:r>
        <w:t>относительная деформация</w:t>
      </w:r>
      <w:r w:rsidR="00393202">
        <w:t>;</w:t>
      </w:r>
    </w:p>
    <w:p w14:paraId="344857C6" w14:textId="7D498D98" w:rsidR="00135960" w:rsidRDefault="000746D2" w:rsidP="00393202">
      <w:pPr>
        <w:pStyle w:val="a9"/>
        <w:spacing w:line="360" w:lineRule="auto"/>
        <w:ind w:left="0"/>
      </w:pPr>
      <w:r w:rsidRPr="00B87B17">
        <w:rPr>
          <w:position w:val="-12"/>
        </w:rPr>
        <w:object w:dxaOrig="1140" w:dyaOrig="380" w14:anchorId="00F4B29C">
          <v:shape id="_x0000_i2909" type="#_x0000_t75" style="width:57pt;height:18.75pt" o:ole="">
            <v:imagedata r:id="rId76" o:title=""/>
          </v:shape>
          <o:OLEObject Type="Embed" ProgID="Equation.DSMT4" ShapeID="_x0000_i2909" DrawAspect="Content" ObjectID="_1777660723" r:id="rId77"/>
        </w:object>
      </w:r>
      <w:r>
        <w:t>- коэффициент Пуассона для стальных трубопроводов</w:t>
      </w:r>
      <w:r w:rsidR="00393202">
        <w:t>.</w:t>
      </w:r>
    </w:p>
    <w:p w14:paraId="565C0738" w14:textId="6AEF89BE" w:rsidR="000746D2" w:rsidRDefault="000746D2" w:rsidP="00393202">
      <w:pPr>
        <w:pStyle w:val="a9"/>
        <w:spacing w:line="360" w:lineRule="auto"/>
        <w:ind w:left="0" w:firstLine="709"/>
      </w:pPr>
      <w:r>
        <w:t xml:space="preserve">Если </w:t>
      </w:r>
      <w:r w:rsidRPr="00B87B17">
        <w:rPr>
          <w:position w:val="-12"/>
        </w:rPr>
        <w:object w:dxaOrig="1340" w:dyaOrig="380" w14:anchorId="4674BD8C">
          <v:shape id="_x0000_i2910" type="#_x0000_t75" style="width:66.75pt;height:18.75pt" o:ole="">
            <v:imagedata r:id="rId78" o:title=""/>
          </v:shape>
          <o:OLEObject Type="Embed" ProgID="Equation.DSMT4" ShapeID="_x0000_i2910" DrawAspect="Content" ObjectID="_1777660724" r:id="rId79"/>
        </w:object>
      </w:r>
      <w:r w:rsidRPr="000746D2">
        <w:t xml:space="preserve">, </w:t>
      </w:r>
      <w:r w:rsidRPr="00B87B17">
        <w:rPr>
          <w:position w:val="-12"/>
        </w:rPr>
        <w:object w:dxaOrig="1359" w:dyaOrig="380" w14:anchorId="07988A84">
          <v:shape id="_x0000_i2911" type="#_x0000_t75" style="width:68.25pt;height:18.75pt" o:ole="">
            <v:imagedata r:id="rId80" o:title=""/>
          </v:shape>
          <o:OLEObject Type="Embed" ProgID="Equation.DSMT4" ShapeID="_x0000_i2911" DrawAspect="Content" ObjectID="_1777660725" r:id="rId81"/>
        </w:object>
      </w:r>
      <w:r>
        <w:t xml:space="preserve">, то, подставив (5) в (4), а также заменив </w:t>
      </w:r>
      <w:r w:rsidRPr="00B87B17">
        <w:rPr>
          <w:position w:val="-6"/>
        </w:rPr>
        <w:object w:dxaOrig="240" w:dyaOrig="300" w14:anchorId="0206A30D">
          <v:shape id="_x0000_i2912" type="#_x0000_t75" style="width:12pt;height:15pt" o:ole="">
            <v:imagedata r:id="rId82" o:title=""/>
          </v:shape>
          <o:OLEObject Type="Embed" ProgID="Equation.DSMT4" ShapeID="_x0000_i2912" DrawAspect="Content" ObjectID="_1777660726" r:id="rId83"/>
        </w:object>
      </w:r>
      <w:r w:rsidRPr="000746D2">
        <w:t xml:space="preserve"> на </w:t>
      </w:r>
      <w:r w:rsidRPr="00B87B17">
        <w:rPr>
          <w:position w:val="-12"/>
        </w:rPr>
        <w:object w:dxaOrig="300" w:dyaOrig="380" w14:anchorId="53A9ECEF">
          <v:shape id="_x0000_i2913" type="#_x0000_t75" style="width:15pt;height:18.75pt" o:ole="">
            <v:imagedata r:id="rId84" o:title=""/>
          </v:shape>
          <o:OLEObject Type="Embed" ProgID="Equation.DSMT4" ShapeID="_x0000_i2913" DrawAspect="Content" ObjectID="_1777660727" r:id="rId85"/>
        </w:object>
      </w:r>
      <w:r>
        <w:t xml:space="preserve"> </w:t>
      </w:r>
      <w:r w:rsidR="00CA5DB4">
        <w:t xml:space="preserve">в формуле (4) </w:t>
      </w:r>
      <w:r>
        <w:t>в силу малости толщины стенки по сравнению с диаметром трубопровода, получим формулу изменения диаметра трубопровода:</w:t>
      </w:r>
    </w:p>
    <w:p w14:paraId="028421C2" w14:textId="77777777" w:rsidR="00393202" w:rsidRPr="00393202" w:rsidRDefault="00393202" w:rsidP="00393202">
      <w:pPr>
        <w:pStyle w:val="a9"/>
        <w:spacing w:line="360" w:lineRule="auto"/>
        <w:ind w:left="0" w:firstLine="709"/>
        <w:rPr>
          <w:sz w:val="16"/>
        </w:rPr>
      </w:pPr>
    </w:p>
    <w:p w14:paraId="238DC357" w14:textId="33B9C073" w:rsidR="000746D2" w:rsidRDefault="000746D2" w:rsidP="000746D2">
      <w:pPr>
        <w:pStyle w:val="a9"/>
        <w:spacing w:line="360" w:lineRule="auto"/>
        <w:ind w:left="1440"/>
        <w:jc w:val="center"/>
      </w:pPr>
      <w:r w:rsidRPr="00B87B17">
        <w:rPr>
          <w:position w:val="-28"/>
        </w:rPr>
        <w:object w:dxaOrig="2360" w:dyaOrig="760" w14:anchorId="38F3640B">
          <v:shape id="_x0000_i2914" type="#_x0000_t75" style="width:117.75pt;height:38.25pt" o:ole="">
            <v:imagedata r:id="rId86" o:title=""/>
          </v:shape>
          <o:OLEObject Type="Embed" ProgID="Equation.DSMT4" ShapeID="_x0000_i2914" DrawAspect="Content" ObjectID="_1777660728" r:id="rId87"/>
        </w:object>
      </w:r>
      <w:r w:rsidRPr="0063070F">
        <w:t>, (6)</w:t>
      </w:r>
    </w:p>
    <w:p w14:paraId="7818D636" w14:textId="77777777" w:rsidR="008D3FE1" w:rsidRPr="008D3FE1" w:rsidRDefault="008D3FE1" w:rsidP="000746D2">
      <w:pPr>
        <w:pStyle w:val="a9"/>
        <w:spacing w:line="360" w:lineRule="auto"/>
        <w:ind w:left="1440"/>
        <w:jc w:val="center"/>
        <w:rPr>
          <w:sz w:val="16"/>
        </w:rPr>
      </w:pPr>
    </w:p>
    <w:p w14:paraId="108BABD6" w14:textId="29927D99" w:rsidR="00CA5DB4" w:rsidRDefault="00087DE4" w:rsidP="0024034E">
      <w:pPr>
        <w:pStyle w:val="a9"/>
        <w:spacing w:line="360" w:lineRule="auto"/>
        <w:ind w:left="0" w:firstLine="709"/>
        <w:jc w:val="both"/>
      </w:pPr>
      <w:r>
        <w:lastRenderedPageBreak/>
        <w:t>И</w:t>
      </w:r>
      <w:r w:rsidR="00CA5DB4">
        <w:t>зменение площади:</w:t>
      </w:r>
    </w:p>
    <w:p w14:paraId="73E91AC4" w14:textId="77777777" w:rsidR="008D3FE1" w:rsidRPr="008D3FE1" w:rsidRDefault="008D3FE1" w:rsidP="00CA5DB4">
      <w:pPr>
        <w:pStyle w:val="a9"/>
        <w:spacing w:line="360" w:lineRule="auto"/>
        <w:ind w:left="1440"/>
        <w:jc w:val="both"/>
        <w:rPr>
          <w:sz w:val="16"/>
        </w:rPr>
      </w:pPr>
    </w:p>
    <w:p w14:paraId="594BF24E" w14:textId="2B29AD28" w:rsidR="00CA5DB4" w:rsidRDefault="00CA5DB4" w:rsidP="0024034E">
      <w:pPr>
        <w:pStyle w:val="a9"/>
        <w:spacing w:line="360" w:lineRule="auto"/>
        <w:ind w:left="0"/>
        <w:jc w:val="center"/>
      </w:pPr>
      <w:r w:rsidRPr="00B87B17">
        <w:rPr>
          <w:position w:val="-26"/>
        </w:rPr>
        <w:object w:dxaOrig="5120" w:dyaOrig="740" w14:anchorId="6C51D4F5">
          <v:shape id="_x0000_i2915" type="#_x0000_t75" style="width:255.75pt;height:36.75pt" o:ole="">
            <v:imagedata r:id="rId88" o:title=""/>
          </v:shape>
          <o:OLEObject Type="Embed" ProgID="Equation.DSMT4" ShapeID="_x0000_i2915" DrawAspect="Content" ObjectID="_1777660729" r:id="rId89"/>
        </w:object>
      </w:r>
      <w:r w:rsidRPr="00222F41">
        <w:t xml:space="preserve">, </w:t>
      </w:r>
    </w:p>
    <w:p w14:paraId="78E4A737" w14:textId="77777777" w:rsidR="008D3FE1" w:rsidRPr="008D3FE1" w:rsidRDefault="008D3FE1" w:rsidP="00CA5DB4">
      <w:pPr>
        <w:pStyle w:val="a9"/>
        <w:spacing w:line="360" w:lineRule="auto"/>
        <w:ind w:left="1440"/>
        <w:jc w:val="center"/>
        <w:rPr>
          <w:sz w:val="16"/>
        </w:rPr>
      </w:pPr>
    </w:p>
    <w:p w14:paraId="519B71B4" w14:textId="6E08D37E" w:rsidR="00087DE4" w:rsidRDefault="00087DE4" w:rsidP="0024034E">
      <w:pPr>
        <w:pStyle w:val="a9"/>
        <w:spacing w:line="360" w:lineRule="auto"/>
        <w:ind w:left="0" w:firstLine="709"/>
        <w:jc w:val="both"/>
      </w:pPr>
      <w:r>
        <w:t>С учетом малости изменения диаметра трубопровода</w:t>
      </w:r>
      <w:r w:rsidR="00EB55CD">
        <w:t xml:space="preserve"> (</w:t>
      </w:r>
      <w:r w:rsidR="00EB55CD" w:rsidRPr="00B87B17">
        <w:rPr>
          <w:position w:val="-26"/>
        </w:rPr>
        <w:object w:dxaOrig="1120" w:dyaOrig="740" w14:anchorId="1A63A87A">
          <v:shape id="_x0000_i2916" type="#_x0000_t75" style="width:56.25pt;height:36.75pt" o:ole="">
            <v:imagedata r:id="rId90" o:title=""/>
          </v:shape>
          <o:OLEObject Type="Embed" ProgID="Equation.DSMT4" ShapeID="_x0000_i2916" DrawAspect="Content" ObjectID="_1777660730" r:id="rId91"/>
        </w:object>
      </w:r>
      <w:r w:rsidR="00EB55CD">
        <w:t>)</w:t>
      </w:r>
      <w:r>
        <w:t>, а также формулы (6), получаем:</w:t>
      </w:r>
    </w:p>
    <w:p w14:paraId="63A68899" w14:textId="77777777" w:rsidR="008D3FE1" w:rsidRPr="008D3FE1" w:rsidRDefault="008D3FE1" w:rsidP="00087DE4">
      <w:pPr>
        <w:pStyle w:val="a9"/>
        <w:spacing w:line="360" w:lineRule="auto"/>
        <w:ind w:left="1440"/>
        <w:jc w:val="both"/>
        <w:rPr>
          <w:sz w:val="16"/>
        </w:rPr>
      </w:pPr>
    </w:p>
    <w:p w14:paraId="5365D849" w14:textId="6BBA5278" w:rsidR="00087DE4" w:rsidRDefault="00087DE4" w:rsidP="0024034E">
      <w:pPr>
        <w:pStyle w:val="a9"/>
        <w:spacing w:line="360" w:lineRule="auto"/>
        <w:ind w:left="0"/>
        <w:jc w:val="center"/>
      </w:pPr>
      <w:r w:rsidRPr="00B87B17">
        <w:rPr>
          <w:position w:val="-28"/>
        </w:rPr>
        <w:object w:dxaOrig="2520" w:dyaOrig="760" w14:anchorId="7C431254">
          <v:shape id="_x0000_i2917" type="#_x0000_t75" style="width:126pt;height:38.25pt" o:ole="">
            <v:imagedata r:id="rId92" o:title=""/>
          </v:shape>
          <o:OLEObject Type="Embed" ProgID="Equation.DSMT4" ShapeID="_x0000_i2917" DrawAspect="Content" ObjectID="_1777660731" r:id="rId93"/>
        </w:object>
      </w:r>
      <w:r>
        <w:t>, (7)</w:t>
      </w:r>
    </w:p>
    <w:p w14:paraId="65FAC21F" w14:textId="77777777" w:rsidR="008D3FE1" w:rsidRPr="008D3FE1" w:rsidRDefault="008D3FE1" w:rsidP="00087DE4">
      <w:pPr>
        <w:pStyle w:val="a9"/>
        <w:spacing w:line="360" w:lineRule="auto"/>
        <w:ind w:left="1440"/>
        <w:jc w:val="center"/>
        <w:rPr>
          <w:sz w:val="16"/>
        </w:rPr>
      </w:pPr>
    </w:p>
    <w:p w14:paraId="052756D1" w14:textId="4B5A7442" w:rsidR="00087DE4" w:rsidRDefault="00087DE4" w:rsidP="0024034E">
      <w:pPr>
        <w:pStyle w:val="a9"/>
        <w:spacing w:line="360" w:lineRule="auto"/>
        <w:ind w:left="0" w:firstLine="709"/>
        <w:jc w:val="both"/>
      </w:pPr>
      <w:r>
        <w:t>Тогда изменение площади сечения трубопровода от ее первоначального значения при заданном изменении давления зависит следующим образом:</w:t>
      </w:r>
    </w:p>
    <w:p w14:paraId="682ADA78" w14:textId="77777777" w:rsidR="008D3FE1" w:rsidRPr="008D3FE1" w:rsidRDefault="008D3FE1" w:rsidP="00087DE4">
      <w:pPr>
        <w:pStyle w:val="a9"/>
        <w:spacing w:line="360" w:lineRule="auto"/>
        <w:ind w:left="1440"/>
        <w:jc w:val="both"/>
        <w:rPr>
          <w:sz w:val="16"/>
        </w:rPr>
      </w:pPr>
    </w:p>
    <w:p w14:paraId="513A51C9" w14:textId="3C47FD6E" w:rsidR="00087DE4" w:rsidRDefault="00087DE4" w:rsidP="0024034E">
      <w:pPr>
        <w:pStyle w:val="a9"/>
        <w:spacing w:line="360" w:lineRule="auto"/>
        <w:ind w:left="0"/>
        <w:jc w:val="center"/>
      </w:pPr>
      <w:r w:rsidRPr="00B87B17">
        <w:rPr>
          <w:position w:val="-28"/>
        </w:rPr>
        <w:object w:dxaOrig="2600" w:dyaOrig="760" w14:anchorId="342321B1">
          <v:shape id="_x0000_i2918" type="#_x0000_t75" style="width:129.75pt;height:38.25pt" o:ole="">
            <v:imagedata r:id="rId94" o:title=""/>
          </v:shape>
          <o:OLEObject Type="Embed" ProgID="Equation.DSMT4" ShapeID="_x0000_i2918" DrawAspect="Content" ObjectID="_1777660732" r:id="rId95"/>
        </w:object>
      </w:r>
      <w:r w:rsidRPr="00087DE4">
        <w:t>, (8)</w:t>
      </w:r>
    </w:p>
    <w:p w14:paraId="30D22A32" w14:textId="77777777" w:rsidR="008D3FE1" w:rsidRPr="008D3FE1" w:rsidRDefault="008D3FE1" w:rsidP="00087DE4">
      <w:pPr>
        <w:pStyle w:val="a9"/>
        <w:spacing w:line="360" w:lineRule="auto"/>
        <w:ind w:left="1440"/>
        <w:jc w:val="center"/>
        <w:rPr>
          <w:sz w:val="16"/>
        </w:rPr>
      </w:pPr>
    </w:p>
    <w:p w14:paraId="45607F42" w14:textId="77777777" w:rsidR="00087DE4" w:rsidRDefault="00087DE4" w:rsidP="0024034E">
      <w:pPr>
        <w:pStyle w:val="a9"/>
        <w:spacing w:line="360" w:lineRule="auto"/>
        <w:ind w:left="0" w:firstLine="709"/>
        <w:jc w:val="both"/>
      </w:pPr>
      <w:r>
        <w:t>Анализируя данную зависимость, видно, что при отношении внутреннего диаметра не больше 100, а также рассматриваемых ранее значениях изменения давления и модуля упругости</w:t>
      </w:r>
      <w:r w:rsidR="00881114">
        <w:t>(</w:t>
      </w:r>
      <w:r w:rsidR="00881114" w:rsidRPr="00B87B17">
        <w:rPr>
          <w:position w:val="-6"/>
        </w:rPr>
        <w:object w:dxaOrig="940" w:dyaOrig="300" w14:anchorId="42D062D6">
          <v:shape id="_x0000_i2919" type="#_x0000_t75" style="width:47.25pt;height:15pt" o:ole="">
            <v:imagedata r:id="rId96" o:title=""/>
          </v:shape>
          <o:OLEObject Type="Embed" ProgID="Equation.DSMT4" ShapeID="_x0000_i2919" DrawAspect="Content" ObjectID="_1777660733" r:id="rId97"/>
        </w:object>
      </w:r>
      <w:r w:rsidR="00881114">
        <w:t xml:space="preserve">Мпа, </w:t>
      </w:r>
      <w:r w:rsidR="00881114" w:rsidRPr="00B87B17">
        <w:rPr>
          <w:position w:val="-6"/>
        </w:rPr>
        <w:object w:dxaOrig="1359" w:dyaOrig="300" w14:anchorId="4F6C75EC">
          <v:shape id="_x0000_i2920" type="#_x0000_t75" style="width:68.25pt;height:15pt" o:ole="">
            <v:imagedata r:id="rId98" o:title=""/>
          </v:shape>
          <o:OLEObject Type="Embed" ProgID="Equation.DSMT4" ShapeID="_x0000_i2920" DrawAspect="Content" ObjectID="_1777660734" r:id="rId99"/>
        </w:object>
      </w:r>
      <w:r w:rsidR="00881114">
        <w:t>МПа)</w:t>
      </w:r>
      <w:r>
        <w:t>,</w:t>
      </w:r>
      <w:r w:rsidR="00881114">
        <w:t xml:space="preserve"> изменение площади составляет не более 0,5%, а значит ранее принятое допущение об изменении площади справедливо.</w:t>
      </w:r>
    </w:p>
    <w:p w14:paraId="21FEEEC1" w14:textId="680DAF4D" w:rsidR="00890F05" w:rsidRDefault="00890F05" w:rsidP="00890F05">
      <w:pPr>
        <w:pStyle w:val="a9"/>
        <w:numPr>
          <w:ilvl w:val="0"/>
          <w:numId w:val="5"/>
        </w:numPr>
        <w:spacing w:line="360" w:lineRule="auto"/>
        <w:jc w:val="both"/>
      </w:pPr>
      <w:r>
        <w:t>Касательные напряжения трения жидкости о стенки трубопровода</w:t>
      </w:r>
      <w:r w:rsidR="00285358">
        <w:t xml:space="preserve"> </w:t>
      </w:r>
      <w:r>
        <w:t>определяются как и при стационарном течении (</w:t>
      </w:r>
      <w:r w:rsidR="00CE51A6">
        <w:t xml:space="preserve">гипотеза </w:t>
      </w:r>
      <w:r>
        <w:t>квазистационарности)</w:t>
      </w:r>
      <w:r w:rsidR="00285358">
        <w:t xml:space="preserve"> </w:t>
      </w:r>
      <w:r w:rsidRPr="00890F05">
        <w:t>[2]</w:t>
      </w:r>
      <w:r>
        <w:t>.</w:t>
      </w:r>
    </w:p>
    <w:p w14:paraId="4C1A2B8B" w14:textId="510B9D96" w:rsidR="00890F05" w:rsidRDefault="00890F05" w:rsidP="0024034E">
      <w:pPr>
        <w:pStyle w:val="a9"/>
        <w:spacing w:line="360" w:lineRule="auto"/>
        <w:ind w:left="0" w:firstLine="709"/>
        <w:jc w:val="both"/>
      </w:pPr>
      <w:r>
        <w:t>Выразим касательные напряжения</w:t>
      </w:r>
      <w:r w:rsidR="0007412B">
        <w:t>,</w:t>
      </w:r>
      <w:r>
        <w:t xml:space="preserve"> записав для равномерно движущейся жидкости </w:t>
      </w:r>
      <w:r>
        <w:rPr>
          <w:lang w:val="en-US"/>
        </w:rPr>
        <w:t>II</w:t>
      </w:r>
      <w:r w:rsidRPr="00890F05">
        <w:t xml:space="preserve"> </w:t>
      </w:r>
      <w:r>
        <w:t>закон Ньютона</w:t>
      </w:r>
      <w:r w:rsidR="0007412B">
        <w:t xml:space="preserve"> </w:t>
      </w:r>
      <w:r w:rsidR="00CE51A6">
        <w:t>(разность сил давления появляется за</w:t>
      </w:r>
      <w:r w:rsidR="008D3FE1">
        <w:t xml:space="preserve"> </w:t>
      </w:r>
      <w:r w:rsidR="00CE51A6">
        <w:t>счет действия сил трения о стенки трубопровода)</w:t>
      </w:r>
      <w:r>
        <w:t>:</w:t>
      </w:r>
    </w:p>
    <w:p w14:paraId="45A96A85" w14:textId="77777777" w:rsidR="0024034E" w:rsidRPr="0024034E" w:rsidRDefault="0024034E" w:rsidP="0024034E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23054DA3" w14:textId="5C8809E2" w:rsidR="00890F05" w:rsidRDefault="00CE51A6" w:rsidP="00CE51A6">
      <w:pPr>
        <w:pStyle w:val="a9"/>
        <w:spacing w:line="360" w:lineRule="auto"/>
        <w:ind w:left="1440"/>
        <w:jc w:val="center"/>
      </w:pPr>
      <w:r w:rsidRPr="00B87B17">
        <w:rPr>
          <w:position w:val="-16"/>
        </w:rPr>
        <w:object w:dxaOrig="2360" w:dyaOrig="420" w14:anchorId="0EF4B1D5">
          <v:shape id="_x0000_i2921" type="#_x0000_t75" style="width:117.75pt;height:21pt" o:ole="">
            <v:imagedata r:id="rId100" o:title=""/>
          </v:shape>
          <o:OLEObject Type="Embed" ProgID="Equation.DSMT4" ShapeID="_x0000_i2921" DrawAspect="Content" ObjectID="_1777660735" r:id="rId101"/>
        </w:object>
      </w:r>
      <w:r>
        <w:t>, (9)</w:t>
      </w:r>
    </w:p>
    <w:p w14:paraId="69F01AE9" w14:textId="77777777" w:rsidR="008D3FE1" w:rsidRPr="008D3FE1" w:rsidRDefault="008D3FE1" w:rsidP="00CE51A6">
      <w:pPr>
        <w:pStyle w:val="a9"/>
        <w:spacing w:line="360" w:lineRule="auto"/>
        <w:ind w:left="1440"/>
        <w:jc w:val="center"/>
        <w:rPr>
          <w:sz w:val="16"/>
        </w:rPr>
      </w:pPr>
    </w:p>
    <w:p w14:paraId="1D802D66" w14:textId="3ECF5F1F" w:rsidR="00CE51A6" w:rsidRDefault="00CE51A6" w:rsidP="0024034E">
      <w:pPr>
        <w:pStyle w:val="a9"/>
        <w:spacing w:line="360" w:lineRule="auto"/>
        <w:ind w:left="0" w:firstLine="709"/>
        <w:jc w:val="both"/>
      </w:pPr>
      <w:r>
        <w:t>Площадь сечения трубы:</w:t>
      </w:r>
    </w:p>
    <w:p w14:paraId="3481062F" w14:textId="77777777" w:rsidR="008D3FE1" w:rsidRPr="008D3FE1" w:rsidRDefault="008D3FE1" w:rsidP="00CE51A6">
      <w:pPr>
        <w:pStyle w:val="a9"/>
        <w:spacing w:line="360" w:lineRule="auto"/>
        <w:ind w:left="1440"/>
        <w:jc w:val="both"/>
        <w:rPr>
          <w:sz w:val="16"/>
        </w:rPr>
      </w:pPr>
    </w:p>
    <w:p w14:paraId="595A6AF5" w14:textId="1B96C5B8" w:rsidR="00CE51A6" w:rsidRDefault="00CE51A6" w:rsidP="0024034E">
      <w:pPr>
        <w:pStyle w:val="a9"/>
        <w:spacing w:line="360" w:lineRule="auto"/>
        <w:ind w:left="0"/>
        <w:jc w:val="center"/>
      </w:pPr>
      <w:r w:rsidRPr="00B87B17">
        <w:rPr>
          <w:position w:val="-26"/>
        </w:rPr>
        <w:object w:dxaOrig="1219" w:dyaOrig="740" w14:anchorId="5C56FCB6">
          <v:shape id="_x0000_i2922" type="#_x0000_t75" style="width:60.75pt;height:36.75pt" o:ole="">
            <v:imagedata r:id="rId102" o:title=""/>
          </v:shape>
          <o:OLEObject Type="Embed" ProgID="Equation.DSMT4" ShapeID="_x0000_i2922" DrawAspect="Content" ObjectID="_1777660736" r:id="rId103"/>
        </w:object>
      </w:r>
      <w:r>
        <w:t>, (10)</w:t>
      </w:r>
    </w:p>
    <w:p w14:paraId="022BF0B9" w14:textId="77777777" w:rsidR="008D3FE1" w:rsidRPr="008D3FE1" w:rsidRDefault="008D3FE1" w:rsidP="00CE51A6">
      <w:pPr>
        <w:pStyle w:val="a9"/>
        <w:spacing w:line="360" w:lineRule="auto"/>
        <w:ind w:left="1440"/>
        <w:jc w:val="center"/>
        <w:rPr>
          <w:sz w:val="16"/>
        </w:rPr>
      </w:pPr>
    </w:p>
    <w:p w14:paraId="7CC62F16" w14:textId="43FCFE1F" w:rsidR="00CE51A6" w:rsidRDefault="00CE51A6" w:rsidP="0024034E">
      <w:pPr>
        <w:pStyle w:val="a9"/>
        <w:spacing w:line="360" w:lineRule="auto"/>
        <w:ind w:left="0" w:firstLine="709"/>
        <w:jc w:val="both"/>
      </w:pPr>
      <w:r>
        <w:t>Площадь боковой поверхности трубы:</w:t>
      </w:r>
    </w:p>
    <w:p w14:paraId="5BADD728" w14:textId="77777777" w:rsidR="008D3FE1" w:rsidRPr="008D3FE1" w:rsidRDefault="008D3FE1" w:rsidP="00CE51A6">
      <w:pPr>
        <w:pStyle w:val="a9"/>
        <w:spacing w:line="360" w:lineRule="auto"/>
        <w:ind w:left="1440"/>
        <w:jc w:val="both"/>
        <w:rPr>
          <w:sz w:val="16"/>
        </w:rPr>
      </w:pPr>
    </w:p>
    <w:p w14:paraId="5A096962" w14:textId="7B74C510" w:rsidR="00CE51A6" w:rsidRDefault="0007412B" w:rsidP="0024034E">
      <w:pPr>
        <w:pStyle w:val="a9"/>
        <w:spacing w:line="360" w:lineRule="auto"/>
        <w:ind w:left="0"/>
        <w:jc w:val="center"/>
      </w:pPr>
      <w:r w:rsidRPr="00B87B17">
        <w:rPr>
          <w:position w:val="-12"/>
        </w:rPr>
        <w:object w:dxaOrig="1500" w:dyaOrig="380" w14:anchorId="1029C523">
          <v:shape id="_x0000_i2923" type="#_x0000_t75" style="width:75pt;height:18.75pt" o:ole="">
            <v:imagedata r:id="rId104" o:title=""/>
          </v:shape>
          <o:OLEObject Type="Embed" ProgID="Equation.DSMT4" ShapeID="_x0000_i2923" DrawAspect="Content" ObjectID="_1777660737" r:id="rId105"/>
        </w:object>
      </w:r>
      <w:r w:rsidR="00CE51A6" w:rsidRPr="0007412B">
        <w:t xml:space="preserve">, </w:t>
      </w:r>
      <w:r>
        <w:t>(11)</w:t>
      </w:r>
    </w:p>
    <w:p w14:paraId="49B8EA0D" w14:textId="77777777" w:rsidR="008D3FE1" w:rsidRPr="008D3FE1" w:rsidRDefault="008D3FE1" w:rsidP="00CE51A6">
      <w:pPr>
        <w:pStyle w:val="a9"/>
        <w:spacing w:line="360" w:lineRule="auto"/>
        <w:ind w:left="1440"/>
        <w:jc w:val="center"/>
        <w:rPr>
          <w:sz w:val="16"/>
        </w:rPr>
      </w:pPr>
    </w:p>
    <w:p w14:paraId="361CC153" w14:textId="380A91C0" w:rsidR="0007412B" w:rsidRDefault="0007412B" w:rsidP="0024034E">
      <w:pPr>
        <w:pStyle w:val="a9"/>
        <w:spacing w:line="360" w:lineRule="auto"/>
        <w:ind w:left="0" w:firstLine="709"/>
        <w:jc w:val="both"/>
      </w:pPr>
      <w:r>
        <w:t>Формула Дарси-Вейсбаха:</w:t>
      </w:r>
    </w:p>
    <w:p w14:paraId="08864FBD" w14:textId="77777777" w:rsidR="008D3FE1" w:rsidRPr="008D3FE1" w:rsidRDefault="008D3FE1" w:rsidP="0007412B">
      <w:pPr>
        <w:pStyle w:val="a9"/>
        <w:spacing w:line="360" w:lineRule="auto"/>
        <w:ind w:left="1440"/>
        <w:jc w:val="both"/>
        <w:rPr>
          <w:sz w:val="16"/>
        </w:rPr>
      </w:pPr>
    </w:p>
    <w:p w14:paraId="08315623" w14:textId="7603A2DE" w:rsidR="0007412B" w:rsidRDefault="0007412B" w:rsidP="0024034E">
      <w:pPr>
        <w:pStyle w:val="a9"/>
        <w:spacing w:line="360" w:lineRule="auto"/>
        <w:ind w:left="0"/>
        <w:jc w:val="center"/>
      </w:pPr>
      <w:r w:rsidRPr="00B87B17">
        <w:rPr>
          <w:position w:val="-28"/>
        </w:rPr>
        <w:object w:dxaOrig="1880" w:dyaOrig="760" w14:anchorId="2D7C7C39">
          <v:shape id="_x0000_i2924" type="#_x0000_t75" style="width:93.75pt;height:38.25pt" o:ole="">
            <v:imagedata r:id="rId106" o:title=""/>
          </v:shape>
          <o:OLEObject Type="Embed" ProgID="Equation.DSMT4" ShapeID="_x0000_i2924" DrawAspect="Content" ObjectID="_1777660738" r:id="rId107"/>
        </w:object>
      </w:r>
      <w:r w:rsidRPr="00222F41">
        <w:t>, (12)</w:t>
      </w:r>
    </w:p>
    <w:p w14:paraId="048C077A" w14:textId="77777777" w:rsidR="008D3FE1" w:rsidRPr="008D3FE1" w:rsidRDefault="008D3FE1" w:rsidP="0007412B">
      <w:pPr>
        <w:pStyle w:val="a9"/>
        <w:spacing w:line="360" w:lineRule="auto"/>
        <w:ind w:left="1440"/>
        <w:jc w:val="center"/>
        <w:rPr>
          <w:sz w:val="16"/>
        </w:rPr>
      </w:pPr>
    </w:p>
    <w:p w14:paraId="67C22D0B" w14:textId="1F34BAF2" w:rsidR="00EB55CD" w:rsidRDefault="00EB55CD" w:rsidP="0024034E">
      <w:pPr>
        <w:pStyle w:val="a9"/>
        <w:spacing w:line="360" w:lineRule="auto"/>
        <w:ind w:left="0"/>
        <w:jc w:val="both"/>
      </w:pPr>
      <w:r>
        <w:t xml:space="preserve">где </w:t>
      </w:r>
      <w:r w:rsidRPr="00B87B17">
        <w:rPr>
          <w:position w:val="-6"/>
        </w:rPr>
        <w:object w:dxaOrig="220" w:dyaOrig="240" w14:anchorId="1BB66C81">
          <v:shape id="_x0000_i2925" type="#_x0000_t75" style="width:11.25pt;height:12pt" o:ole="">
            <v:imagedata r:id="rId108" o:title=""/>
          </v:shape>
          <o:OLEObject Type="Embed" ProgID="Equation.DSMT4" ShapeID="_x0000_i2925" DrawAspect="Content" ObjectID="_1777660739" r:id="rId109"/>
        </w:object>
      </w:r>
      <w:r>
        <w:t xml:space="preserve"> - средняя по сечению скорость жидкости в трубопроводе, </w:t>
      </w:r>
      <w:r w:rsidRPr="00B87B17">
        <w:rPr>
          <w:position w:val="-28"/>
        </w:rPr>
        <w:object w:dxaOrig="320" w:dyaOrig="720" w14:anchorId="406D4384">
          <v:shape id="_x0000_i2926" type="#_x0000_t75" style="width:15.75pt;height:36pt" o:ole="">
            <v:imagedata r:id="rId110" o:title=""/>
          </v:shape>
          <o:OLEObject Type="Embed" ProgID="Equation.DSMT4" ShapeID="_x0000_i2926" DrawAspect="Content" ObjectID="_1777660740" r:id="rId111"/>
        </w:object>
      </w:r>
      <w:r w:rsidR="0024034E">
        <w:t>;</w:t>
      </w:r>
    </w:p>
    <w:p w14:paraId="1F46DEE8" w14:textId="73722DEA" w:rsidR="00EB55CD" w:rsidRPr="00EB55CD" w:rsidRDefault="00EB55CD" w:rsidP="0024034E">
      <w:pPr>
        <w:pStyle w:val="a9"/>
        <w:spacing w:line="360" w:lineRule="auto"/>
        <w:ind w:left="0"/>
        <w:jc w:val="both"/>
      </w:pPr>
      <w:r w:rsidRPr="00B87B17">
        <w:rPr>
          <w:position w:val="-6"/>
        </w:rPr>
        <w:object w:dxaOrig="160" w:dyaOrig="300" w14:anchorId="3AC3F0B3">
          <v:shape id="_x0000_i2927" type="#_x0000_t75" style="width:8.25pt;height:15pt" o:ole="">
            <v:imagedata r:id="rId112" o:title=""/>
          </v:shape>
          <o:OLEObject Type="Embed" ProgID="Equation.DSMT4" ShapeID="_x0000_i2927" DrawAspect="Content" ObjectID="_1777660741" r:id="rId113"/>
        </w:object>
      </w:r>
      <w:r w:rsidRPr="00EB55CD">
        <w:t xml:space="preserve">- </w:t>
      </w:r>
      <w:r>
        <w:t>длина рассматриваемого участка, м</w:t>
      </w:r>
      <w:r w:rsidR="0024034E">
        <w:t>;</w:t>
      </w:r>
    </w:p>
    <w:p w14:paraId="7CE230EF" w14:textId="3304DCC5" w:rsidR="00EB55CD" w:rsidRDefault="00EB55CD" w:rsidP="0024034E">
      <w:pPr>
        <w:pStyle w:val="a9"/>
        <w:spacing w:line="360" w:lineRule="auto"/>
        <w:ind w:left="0"/>
        <w:jc w:val="both"/>
      </w:pPr>
      <w:r w:rsidRPr="00B87B17">
        <w:rPr>
          <w:position w:val="-10"/>
        </w:rPr>
        <w:object w:dxaOrig="260" w:dyaOrig="279" w14:anchorId="09F5E364">
          <v:shape id="_x0000_i2928" type="#_x0000_t75" style="width:12.75pt;height:14.25pt" o:ole="">
            <v:imagedata r:id="rId114" o:title=""/>
          </v:shape>
          <o:OLEObject Type="Embed" ProgID="Equation.DSMT4" ShapeID="_x0000_i2928" DrawAspect="Content" ObjectID="_1777660742" r:id="rId115"/>
        </w:object>
      </w:r>
      <w:r>
        <w:t xml:space="preserve">- плотность жидкости, </w:t>
      </w:r>
      <w:r w:rsidRPr="00B87B17">
        <w:rPr>
          <w:position w:val="-28"/>
        </w:rPr>
        <w:object w:dxaOrig="420" w:dyaOrig="720" w14:anchorId="39211712">
          <v:shape id="_x0000_i2929" type="#_x0000_t75" style="width:21pt;height:36pt" o:ole="">
            <v:imagedata r:id="rId44" o:title=""/>
          </v:shape>
          <o:OLEObject Type="Embed" ProgID="Equation.DSMT4" ShapeID="_x0000_i2929" DrawAspect="Content" ObjectID="_1777660743" r:id="rId116"/>
        </w:object>
      </w:r>
      <w:r w:rsidR="0024034E">
        <w:t>;</w:t>
      </w:r>
    </w:p>
    <w:p w14:paraId="0C7C4C0B" w14:textId="4528BBCA" w:rsidR="00EB55CD" w:rsidRDefault="00EB55CD" w:rsidP="0024034E">
      <w:pPr>
        <w:pStyle w:val="a9"/>
        <w:spacing w:line="360" w:lineRule="auto"/>
        <w:ind w:left="0"/>
        <w:jc w:val="both"/>
      </w:pPr>
      <w:r w:rsidRPr="00B87B17">
        <w:rPr>
          <w:position w:val="-6"/>
        </w:rPr>
        <w:object w:dxaOrig="240" w:dyaOrig="300" w14:anchorId="457ED9AB">
          <v:shape id="_x0000_i2930" type="#_x0000_t75" style="width:12pt;height:15pt" o:ole="">
            <v:imagedata r:id="rId117" o:title=""/>
          </v:shape>
          <o:OLEObject Type="Embed" ProgID="Equation.DSMT4" ShapeID="_x0000_i2930" DrawAspect="Content" ObjectID="_1777660744" r:id="rId118"/>
        </w:object>
      </w:r>
      <w:r>
        <w:t>- внутренний диаметр трубопровода, м</w:t>
      </w:r>
      <w:r w:rsidR="0024034E">
        <w:t>;</w:t>
      </w:r>
    </w:p>
    <w:p w14:paraId="177E085B" w14:textId="3B561814" w:rsidR="00EB55CD" w:rsidRPr="00222F41" w:rsidRDefault="00EB55CD" w:rsidP="0024034E">
      <w:pPr>
        <w:pStyle w:val="a9"/>
        <w:spacing w:line="360" w:lineRule="auto"/>
        <w:ind w:left="0"/>
        <w:jc w:val="both"/>
      </w:pPr>
      <w:r w:rsidRPr="00B87B17">
        <w:rPr>
          <w:position w:val="-28"/>
        </w:rPr>
        <w:object w:dxaOrig="1600" w:dyaOrig="720" w14:anchorId="2E713D94">
          <v:shape id="_x0000_i2931" type="#_x0000_t75" style="width:80.25pt;height:36pt" o:ole="">
            <v:imagedata r:id="rId119" o:title=""/>
          </v:shape>
          <o:OLEObject Type="Embed" ProgID="Equation.DSMT4" ShapeID="_x0000_i2931" DrawAspect="Content" ObjectID="_1777660745" r:id="rId120"/>
        </w:object>
      </w:r>
      <w:r w:rsidR="00FB6DC5">
        <w:t xml:space="preserve"> - коэффициент гидравлического сопротивления</w:t>
      </w:r>
      <w:r w:rsidR="0024034E">
        <w:t>.</w:t>
      </w:r>
    </w:p>
    <w:p w14:paraId="5913540A" w14:textId="62DFD6D3" w:rsidR="0007412B" w:rsidRDefault="0007412B" w:rsidP="0024034E">
      <w:pPr>
        <w:pStyle w:val="a9"/>
        <w:spacing w:line="360" w:lineRule="auto"/>
        <w:ind w:left="0" w:firstLine="709"/>
        <w:jc w:val="both"/>
      </w:pPr>
      <w:r>
        <w:t>Подставляя (10), (11), (12) в (9), получаем:</w:t>
      </w:r>
    </w:p>
    <w:p w14:paraId="40415403" w14:textId="77777777" w:rsidR="00841960" w:rsidRPr="00841960" w:rsidRDefault="00841960" w:rsidP="0007412B">
      <w:pPr>
        <w:pStyle w:val="a9"/>
        <w:spacing w:line="360" w:lineRule="auto"/>
        <w:ind w:left="1440"/>
        <w:jc w:val="both"/>
        <w:rPr>
          <w:sz w:val="16"/>
        </w:rPr>
      </w:pPr>
    </w:p>
    <w:p w14:paraId="558BDA53" w14:textId="571754CE" w:rsidR="0007412B" w:rsidRDefault="00EB55CD" w:rsidP="0024034E">
      <w:pPr>
        <w:pStyle w:val="a9"/>
        <w:spacing w:line="360" w:lineRule="auto"/>
        <w:ind w:left="0"/>
        <w:jc w:val="center"/>
      </w:pPr>
      <w:r w:rsidRPr="00B87B17">
        <w:rPr>
          <w:position w:val="-28"/>
        </w:rPr>
        <w:object w:dxaOrig="3000" w:dyaOrig="760" w14:anchorId="4954230B">
          <v:shape id="_x0000_i2932" type="#_x0000_t75" style="width:150pt;height:38.25pt" o:ole="">
            <v:imagedata r:id="rId121" o:title=""/>
          </v:shape>
          <o:OLEObject Type="Embed" ProgID="Equation.DSMT4" ShapeID="_x0000_i2932" DrawAspect="Content" ObjectID="_1777660746" r:id="rId122"/>
        </w:object>
      </w:r>
      <w:r>
        <w:t>,</w:t>
      </w:r>
    </w:p>
    <w:p w14:paraId="351D3602" w14:textId="77777777" w:rsidR="00841960" w:rsidRPr="00841960" w:rsidRDefault="00841960" w:rsidP="00EB55CD">
      <w:pPr>
        <w:pStyle w:val="a9"/>
        <w:spacing w:line="360" w:lineRule="auto"/>
        <w:ind w:left="1440"/>
        <w:jc w:val="center"/>
        <w:rPr>
          <w:sz w:val="16"/>
        </w:rPr>
      </w:pPr>
    </w:p>
    <w:p w14:paraId="7143820F" w14:textId="3029D67F" w:rsidR="00EB55CD" w:rsidRDefault="00EB55CD" w:rsidP="0024034E">
      <w:pPr>
        <w:pStyle w:val="a9"/>
        <w:spacing w:line="360" w:lineRule="auto"/>
        <w:ind w:left="0" w:firstLine="709"/>
        <w:jc w:val="both"/>
      </w:pPr>
      <w:r>
        <w:t>Тогда касательные напряжения:</w:t>
      </w:r>
    </w:p>
    <w:p w14:paraId="50169170" w14:textId="77777777" w:rsidR="00841960" w:rsidRPr="00841960" w:rsidRDefault="00841960" w:rsidP="00EB55CD">
      <w:pPr>
        <w:pStyle w:val="a9"/>
        <w:spacing w:line="360" w:lineRule="auto"/>
        <w:ind w:left="1440"/>
        <w:jc w:val="both"/>
        <w:rPr>
          <w:sz w:val="16"/>
        </w:rPr>
      </w:pPr>
    </w:p>
    <w:p w14:paraId="45E16678" w14:textId="507CD3F7" w:rsidR="00EB55CD" w:rsidRDefault="00EB55CD" w:rsidP="0024034E">
      <w:pPr>
        <w:pStyle w:val="a9"/>
        <w:spacing w:line="360" w:lineRule="auto"/>
        <w:ind w:left="0"/>
        <w:jc w:val="center"/>
      </w:pPr>
      <w:r w:rsidRPr="00B87B17">
        <w:rPr>
          <w:position w:val="-28"/>
        </w:rPr>
        <w:object w:dxaOrig="1420" w:dyaOrig="760" w14:anchorId="3BD13364">
          <v:shape id="_x0000_i2933" type="#_x0000_t75" style="width:71.25pt;height:38.25pt" o:ole="">
            <v:imagedata r:id="rId123" o:title=""/>
          </v:shape>
          <o:OLEObject Type="Embed" ProgID="Equation.DSMT4" ShapeID="_x0000_i2933" DrawAspect="Content" ObjectID="_1777660747" r:id="rId124"/>
        </w:object>
      </w:r>
      <w:r w:rsidR="00032DA9">
        <w:t>.</w:t>
      </w:r>
      <w:r>
        <w:t xml:space="preserve"> (</w:t>
      </w:r>
      <w:r w:rsidR="00FB6DC5">
        <w:t>13</w:t>
      </w:r>
      <w:r>
        <w:t>)</w:t>
      </w:r>
    </w:p>
    <w:p w14:paraId="5FDC78E1" w14:textId="77777777" w:rsidR="00841960" w:rsidRPr="00841960" w:rsidRDefault="00841960" w:rsidP="00EB55CD">
      <w:pPr>
        <w:pStyle w:val="a9"/>
        <w:spacing w:line="360" w:lineRule="auto"/>
        <w:ind w:left="1440"/>
        <w:jc w:val="center"/>
        <w:rPr>
          <w:sz w:val="16"/>
        </w:rPr>
      </w:pPr>
    </w:p>
    <w:p w14:paraId="7324EE85" w14:textId="7B21F185" w:rsidR="00FB6DC5" w:rsidRDefault="00032DA9" w:rsidP="00FB6DC5">
      <w:pPr>
        <w:pStyle w:val="a9"/>
        <w:numPr>
          <w:ilvl w:val="0"/>
          <w:numId w:val="5"/>
        </w:numPr>
        <w:spacing w:line="360" w:lineRule="auto"/>
        <w:jc w:val="both"/>
      </w:pPr>
      <w:r>
        <w:t>Температура жидкости по длине трубопровода считается постоянной</w:t>
      </w:r>
      <w:r w:rsidRPr="00032DA9">
        <w:t xml:space="preserve"> </w:t>
      </w:r>
      <w:r w:rsidRPr="00B87B17">
        <w:rPr>
          <w:position w:val="-12"/>
        </w:rPr>
        <w:object w:dxaOrig="1180" w:dyaOrig="380" w14:anchorId="63AD475C">
          <v:shape id="_x0000_i2934" type="#_x0000_t75" style="width:59.25pt;height:18.75pt" o:ole="">
            <v:imagedata r:id="rId125" o:title=""/>
          </v:shape>
          <o:OLEObject Type="Embed" ProgID="Equation.DSMT4" ShapeID="_x0000_i2934" DrawAspect="Content" ObjectID="_1777660748" r:id="rId126"/>
        </w:object>
      </w:r>
      <w:r w:rsidRPr="00032DA9">
        <w:t>(</w:t>
      </w:r>
      <w:r>
        <w:t>изотермическое течение)</w:t>
      </w:r>
      <w:r w:rsidR="00841960">
        <w:t>.</w:t>
      </w:r>
    </w:p>
    <w:p w14:paraId="603B8376" w14:textId="78976972" w:rsidR="0024034E" w:rsidRDefault="0024034E" w:rsidP="0024034E">
      <w:pPr>
        <w:spacing w:line="360" w:lineRule="auto"/>
        <w:jc w:val="both"/>
      </w:pPr>
    </w:p>
    <w:p w14:paraId="63B52D21" w14:textId="77777777" w:rsidR="0024034E" w:rsidRDefault="0024034E" w:rsidP="0024034E">
      <w:pPr>
        <w:spacing w:line="360" w:lineRule="auto"/>
        <w:jc w:val="both"/>
      </w:pPr>
    </w:p>
    <w:p w14:paraId="6ADF57DB" w14:textId="57B48043" w:rsidR="00032DA9" w:rsidRDefault="00CE2D4B" w:rsidP="00C926E0">
      <w:pPr>
        <w:pStyle w:val="a"/>
        <w:numPr>
          <w:ilvl w:val="1"/>
          <w:numId w:val="2"/>
        </w:numPr>
        <w:spacing w:before="0" w:after="0"/>
        <w:ind w:left="0" w:firstLine="709"/>
        <w:rPr>
          <w:rFonts w:cs="Times New Roman"/>
        </w:rPr>
      </w:pPr>
      <w:bookmarkStart w:id="7" w:name="_Toc166265844"/>
      <w:r w:rsidRPr="00CE2D4B">
        <w:rPr>
          <w:rFonts w:cs="Times New Roman"/>
        </w:rPr>
        <w:lastRenderedPageBreak/>
        <w:t>Основные дифференциальные уравнения</w:t>
      </w:r>
      <w:bookmarkEnd w:id="7"/>
    </w:p>
    <w:p w14:paraId="42A96275" w14:textId="77777777" w:rsidR="00C926E0" w:rsidRPr="00C926E0" w:rsidRDefault="00C926E0" w:rsidP="00C926E0"/>
    <w:p w14:paraId="153A49FF" w14:textId="55BB8B7F" w:rsidR="00CE2D4B" w:rsidRDefault="00CE2D4B" w:rsidP="00C926E0">
      <w:pPr>
        <w:pStyle w:val="a"/>
        <w:numPr>
          <w:ilvl w:val="2"/>
          <w:numId w:val="2"/>
        </w:numPr>
        <w:spacing w:before="0" w:after="0"/>
        <w:rPr>
          <w:rFonts w:cs="Times New Roman"/>
        </w:rPr>
      </w:pPr>
      <w:bookmarkStart w:id="8" w:name="_Toc166265845"/>
      <w:r w:rsidRPr="00CE2D4B">
        <w:rPr>
          <w:rFonts w:cs="Times New Roman"/>
        </w:rPr>
        <w:t>Уравнение неразрывности</w:t>
      </w:r>
      <w:bookmarkEnd w:id="8"/>
    </w:p>
    <w:p w14:paraId="16E37429" w14:textId="77777777" w:rsidR="00C926E0" w:rsidRPr="00C926E0" w:rsidRDefault="00C926E0" w:rsidP="00C926E0"/>
    <w:p w14:paraId="78358297" w14:textId="12BEB236" w:rsidR="00CE2D4B" w:rsidRDefault="00CE2D4B" w:rsidP="004858C4">
      <w:pPr>
        <w:pStyle w:val="a9"/>
        <w:spacing w:line="360" w:lineRule="auto"/>
        <w:ind w:left="0" w:firstLine="709"/>
        <w:jc w:val="both"/>
      </w:pPr>
      <w:r>
        <w:t xml:space="preserve">Если масса объема жидкости в трубопроводе между сечениями </w:t>
      </w:r>
      <w:r w:rsidRPr="00B87B17">
        <w:rPr>
          <w:position w:val="-12"/>
        </w:rPr>
        <w:object w:dxaOrig="580" w:dyaOrig="380" w14:anchorId="099791EE">
          <v:shape id="_x0000_i2935" type="#_x0000_t75" style="width:29.25pt;height:18.75pt" o:ole="">
            <v:imagedata r:id="rId127" o:title=""/>
          </v:shape>
          <o:OLEObject Type="Embed" ProgID="Equation.DSMT4" ShapeID="_x0000_i2935" DrawAspect="Content" ObjectID="_1777660749" r:id="rId128"/>
        </w:object>
      </w:r>
      <w:r w:rsidRPr="00CE2D4B">
        <w:t xml:space="preserve">и </w:t>
      </w:r>
      <w:r w:rsidRPr="00B87B17">
        <w:rPr>
          <w:position w:val="-12"/>
        </w:rPr>
        <w:object w:dxaOrig="600" w:dyaOrig="380" w14:anchorId="16C61475">
          <v:shape id="_x0000_i2936" type="#_x0000_t75" style="width:30pt;height:18.75pt" o:ole="">
            <v:imagedata r:id="rId129" o:title=""/>
          </v:shape>
          <o:OLEObject Type="Embed" ProgID="Equation.DSMT4" ShapeID="_x0000_i2936" DrawAspect="Content" ObjectID="_1777660750" r:id="rId130"/>
        </w:object>
      </w:r>
      <w:r>
        <w:t xml:space="preserve"> равна:</w:t>
      </w:r>
    </w:p>
    <w:p w14:paraId="38C77E76" w14:textId="77777777" w:rsidR="00C926E0" w:rsidRPr="00C926E0" w:rsidRDefault="00C926E0" w:rsidP="004858C4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37DFDB95" w14:textId="5CCAED33" w:rsidR="00CE2D4B" w:rsidRDefault="00CE2D4B" w:rsidP="004858C4">
      <w:pPr>
        <w:pStyle w:val="a9"/>
        <w:spacing w:line="360" w:lineRule="auto"/>
        <w:ind w:left="0"/>
        <w:jc w:val="center"/>
      </w:pPr>
      <w:r w:rsidRPr="00B87B17">
        <w:rPr>
          <w:position w:val="-40"/>
        </w:rPr>
        <w:object w:dxaOrig="2840" w:dyaOrig="900" w14:anchorId="480B7A6F">
          <v:shape id="_x0000_i2937" type="#_x0000_t75" style="width:141.75pt;height:45pt" o:ole="">
            <v:imagedata r:id="rId131" o:title=""/>
          </v:shape>
          <o:OLEObject Type="Embed" ProgID="Equation.DSMT4" ShapeID="_x0000_i2937" DrawAspect="Content" ObjectID="_1777660751" r:id="rId132"/>
        </w:object>
      </w:r>
      <w:r w:rsidRPr="00CE2D4B">
        <w:t>, (14)</w:t>
      </w:r>
    </w:p>
    <w:p w14:paraId="6FFAA633" w14:textId="77777777" w:rsidR="00C926E0" w:rsidRPr="00C926E0" w:rsidRDefault="00C926E0" w:rsidP="004858C4">
      <w:pPr>
        <w:pStyle w:val="a9"/>
        <w:spacing w:line="360" w:lineRule="auto"/>
        <w:ind w:left="0"/>
        <w:jc w:val="center"/>
        <w:rPr>
          <w:sz w:val="16"/>
        </w:rPr>
      </w:pPr>
    </w:p>
    <w:p w14:paraId="21F7BF5E" w14:textId="1D9BBAB2" w:rsidR="00CE2C64" w:rsidRDefault="00CE2C64" w:rsidP="004858C4">
      <w:pPr>
        <w:pStyle w:val="a9"/>
        <w:spacing w:line="360" w:lineRule="auto"/>
        <w:ind w:left="0"/>
        <w:jc w:val="both"/>
      </w:pPr>
      <w:r>
        <w:t xml:space="preserve">где </w:t>
      </w:r>
      <w:r w:rsidRPr="00B87B17">
        <w:rPr>
          <w:position w:val="-12"/>
        </w:rPr>
        <w:object w:dxaOrig="780" w:dyaOrig="360" w14:anchorId="7B64DB6C">
          <v:shape id="_x0000_i2938" type="#_x0000_t75" style="width:39pt;height:18pt" o:ole="">
            <v:imagedata r:id="rId133" o:title=""/>
          </v:shape>
          <o:OLEObject Type="Embed" ProgID="Equation.DSMT4" ShapeID="_x0000_i2938" DrawAspect="Content" ObjectID="_1777660752" r:id="rId134"/>
        </w:object>
      </w:r>
      <w:r>
        <w:t xml:space="preserve"> - плотность, </w:t>
      </w:r>
      <w:r w:rsidRPr="00B87B17">
        <w:rPr>
          <w:position w:val="-28"/>
        </w:rPr>
        <w:object w:dxaOrig="420" w:dyaOrig="720" w14:anchorId="6742BC09">
          <v:shape id="_x0000_i2939" type="#_x0000_t75" style="width:21pt;height:36pt" o:ole="">
            <v:imagedata r:id="rId44" o:title=""/>
          </v:shape>
          <o:OLEObject Type="Embed" ProgID="Equation.DSMT4" ShapeID="_x0000_i2939" DrawAspect="Content" ObjectID="_1777660753" r:id="rId135"/>
        </w:object>
      </w:r>
      <w:r w:rsidR="00C926E0">
        <w:t>;</w:t>
      </w:r>
    </w:p>
    <w:p w14:paraId="387543A1" w14:textId="40A07941" w:rsidR="00CE2C64" w:rsidRPr="00CE2C64" w:rsidRDefault="00CE2C64" w:rsidP="004858C4">
      <w:pPr>
        <w:pStyle w:val="a9"/>
        <w:spacing w:line="360" w:lineRule="auto"/>
        <w:ind w:left="0"/>
        <w:jc w:val="both"/>
      </w:pPr>
      <w:r w:rsidRPr="00B87B17">
        <w:rPr>
          <w:position w:val="-12"/>
        </w:rPr>
        <w:object w:dxaOrig="760" w:dyaOrig="360" w14:anchorId="0634A494">
          <v:shape id="_x0000_i2940" type="#_x0000_t75" style="width:38.25pt;height:18pt" o:ole="">
            <v:imagedata r:id="rId136" o:title=""/>
          </v:shape>
          <o:OLEObject Type="Embed" ProgID="Equation.DSMT4" ShapeID="_x0000_i2940" DrawAspect="Content" ObjectID="_1777660754" r:id="rId137"/>
        </w:object>
      </w:r>
      <w:r>
        <w:t xml:space="preserve"> - площадь сечения трубопровода, </w:t>
      </w:r>
      <w:r w:rsidRPr="00B87B17">
        <w:rPr>
          <w:position w:val="-6"/>
        </w:rPr>
        <w:object w:dxaOrig="360" w:dyaOrig="360" w14:anchorId="2C9A662F">
          <v:shape id="_x0000_i2941" type="#_x0000_t75" style="width:18pt;height:18pt" o:ole="">
            <v:imagedata r:id="rId138" o:title=""/>
          </v:shape>
          <o:OLEObject Type="Embed" ProgID="Equation.DSMT4" ShapeID="_x0000_i2941" DrawAspect="Content" ObjectID="_1777660755" r:id="rId139"/>
        </w:object>
      </w:r>
      <w:r w:rsidR="00FA2EF8">
        <w:t>.</w:t>
      </w:r>
    </w:p>
    <w:p w14:paraId="05B04019" w14:textId="5FEBB30D" w:rsidR="00CE2D4B" w:rsidRDefault="00CE2D4B" w:rsidP="004858C4">
      <w:pPr>
        <w:pStyle w:val="a9"/>
        <w:spacing w:line="360" w:lineRule="auto"/>
        <w:ind w:left="0" w:firstLine="709"/>
        <w:jc w:val="both"/>
      </w:pPr>
      <w:r>
        <w:t>То по закону сохранения массы при перемещении этого объема по трубопроводу его масса все время остается постоянной, а значит:</w:t>
      </w:r>
    </w:p>
    <w:p w14:paraId="7040EA1D" w14:textId="77777777" w:rsidR="00FA2EF8" w:rsidRPr="00FA2EF8" w:rsidRDefault="00FA2EF8" w:rsidP="004858C4">
      <w:pPr>
        <w:pStyle w:val="a9"/>
        <w:spacing w:line="360" w:lineRule="auto"/>
        <w:ind w:left="0"/>
        <w:jc w:val="both"/>
        <w:rPr>
          <w:sz w:val="16"/>
        </w:rPr>
      </w:pPr>
    </w:p>
    <w:p w14:paraId="5597B2EE" w14:textId="476AE640" w:rsidR="00CE2D4B" w:rsidRDefault="00E26784" w:rsidP="004858C4">
      <w:pPr>
        <w:pStyle w:val="a9"/>
        <w:spacing w:line="360" w:lineRule="auto"/>
        <w:ind w:left="0"/>
        <w:jc w:val="center"/>
      </w:pPr>
      <w:r w:rsidRPr="00B87B17">
        <w:rPr>
          <w:position w:val="-42"/>
        </w:rPr>
        <w:object w:dxaOrig="3980" w:dyaOrig="980" w14:anchorId="3A4ED731">
          <v:shape id="_x0000_i2942" type="#_x0000_t75" style="width:198.75pt;height:48.75pt" o:ole="">
            <v:imagedata r:id="rId140" o:title=""/>
          </v:shape>
          <o:OLEObject Type="Embed" ProgID="Equation.DSMT4" ShapeID="_x0000_i2942" DrawAspect="Content" ObjectID="_1777660756" r:id="rId141"/>
        </w:object>
      </w:r>
      <w:r w:rsidRPr="00222F41">
        <w:t>, (15)</w:t>
      </w:r>
    </w:p>
    <w:p w14:paraId="6B0FF678" w14:textId="77777777" w:rsidR="00FA2EF8" w:rsidRPr="00FA2EF8" w:rsidRDefault="00FA2EF8" w:rsidP="004858C4">
      <w:pPr>
        <w:pStyle w:val="a9"/>
        <w:spacing w:line="360" w:lineRule="auto"/>
        <w:ind w:left="0"/>
        <w:jc w:val="center"/>
        <w:rPr>
          <w:sz w:val="16"/>
        </w:rPr>
      </w:pPr>
    </w:p>
    <w:p w14:paraId="37B848FA" w14:textId="77777777" w:rsidR="00E26784" w:rsidRDefault="00E26784" w:rsidP="004858C4">
      <w:pPr>
        <w:pStyle w:val="a9"/>
        <w:spacing w:line="360" w:lineRule="auto"/>
        <w:ind w:left="0" w:firstLine="709"/>
        <w:jc w:val="both"/>
      </w:pPr>
      <w:r>
        <w:t xml:space="preserve">Для преобразования данного выражения рассмотрим правило дифференцирования интеграла, содержащего параметр </w:t>
      </w:r>
      <w:r w:rsidRPr="00B87B17">
        <w:rPr>
          <w:position w:val="-6"/>
        </w:rPr>
        <w:object w:dxaOrig="160" w:dyaOrig="260" w14:anchorId="7DA23C87">
          <v:shape id="_x0000_i2943" type="#_x0000_t75" style="width:8.25pt;height:12.75pt" o:ole="">
            <v:imagedata r:id="rId142" o:title=""/>
          </v:shape>
          <o:OLEObject Type="Embed" ProgID="Equation.DSMT4" ShapeID="_x0000_i2943" DrawAspect="Content" ObjectID="_1777660757" r:id="rId143"/>
        </w:object>
      </w:r>
      <w:r>
        <w:t>.</w:t>
      </w:r>
    </w:p>
    <w:p w14:paraId="33D4639B" w14:textId="74313AE6" w:rsidR="00E26784" w:rsidRDefault="00E26784" w:rsidP="004858C4">
      <w:pPr>
        <w:pStyle w:val="a9"/>
        <w:spacing w:line="360" w:lineRule="auto"/>
        <w:ind w:left="0" w:firstLine="709"/>
        <w:jc w:val="both"/>
      </w:pPr>
      <w:r>
        <w:t xml:space="preserve">Однако заранее обозначим, что </w:t>
      </w:r>
      <w:r w:rsidRPr="00B87B17">
        <w:rPr>
          <w:position w:val="-28"/>
        </w:rPr>
        <w:object w:dxaOrig="560" w:dyaOrig="720" w14:anchorId="53F8FD0E">
          <v:shape id="_x0000_i2944" type="#_x0000_t75" style="width:27.75pt;height:36pt" o:ole="">
            <v:imagedata r:id="rId144" o:title=""/>
          </v:shape>
          <o:OLEObject Type="Embed" ProgID="Equation.DSMT4" ShapeID="_x0000_i2944" DrawAspect="Content" ObjectID="_1777660758" r:id="rId145"/>
        </w:object>
      </w:r>
      <w:r>
        <w:t xml:space="preserve"> - производная по времени для индивидуального объема сплошной среды, а </w:t>
      </w:r>
      <w:r w:rsidRPr="00B87B17">
        <w:rPr>
          <w:position w:val="-28"/>
        </w:rPr>
        <w:object w:dxaOrig="560" w:dyaOrig="720" w14:anchorId="1210DF3A">
          <v:shape id="_x0000_i2945" type="#_x0000_t75" style="width:27.75pt;height:36pt" o:ole="">
            <v:imagedata r:id="rId146" o:title=""/>
          </v:shape>
          <o:OLEObject Type="Embed" ProgID="Equation.DSMT4" ShapeID="_x0000_i2945" DrawAspect="Content" ObjectID="_1777660759" r:id="rId147"/>
        </w:object>
      </w:r>
      <w:r w:rsidRPr="00E26784">
        <w:t>- производная от параметров течения в данном сечении трубопровода (</w:t>
      </w:r>
      <w:r w:rsidRPr="00B87B17">
        <w:rPr>
          <w:position w:val="-6"/>
        </w:rPr>
        <w:object w:dxaOrig="1100" w:dyaOrig="260" w14:anchorId="2C505F15">
          <v:shape id="_x0000_i2946" type="#_x0000_t75" style="width:54.75pt;height:12.75pt" o:ole="">
            <v:imagedata r:id="rId148" o:title=""/>
          </v:shape>
          <o:OLEObject Type="Embed" ProgID="Equation.DSMT4" ShapeID="_x0000_i2946" DrawAspect="Content" ObjectID="_1777660760" r:id="rId149"/>
        </w:object>
      </w:r>
      <w:r w:rsidRPr="00E26784">
        <w:t>)</w:t>
      </w:r>
      <w:r>
        <w:t xml:space="preserve">, </w:t>
      </w:r>
      <w:r w:rsidR="00EF7D26">
        <w:t xml:space="preserve">а также, для удобства выводов в дальнейшем рассмотрим полную производную от произвольного интегрального количества, заменив </w:t>
      </w:r>
      <w:r w:rsidR="00EF7D26" w:rsidRPr="00B87B17">
        <w:rPr>
          <w:position w:val="-12"/>
        </w:rPr>
        <w:object w:dxaOrig="1760" w:dyaOrig="360" w14:anchorId="225C6626">
          <v:shape id="_x0000_i2947" type="#_x0000_t75" style="width:87.75pt;height:18pt" o:ole="">
            <v:imagedata r:id="rId150" o:title=""/>
          </v:shape>
          <o:OLEObject Type="Embed" ProgID="Equation.DSMT4" ShapeID="_x0000_i2947" DrawAspect="Content" ObjectID="_1777660761" r:id="rId151"/>
        </w:object>
      </w:r>
      <w:r w:rsidR="00EF7D26">
        <w:t xml:space="preserve">, </w:t>
      </w:r>
      <w:r>
        <w:t>тогда:</w:t>
      </w:r>
    </w:p>
    <w:p w14:paraId="1FAD91B4" w14:textId="77777777" w:rsidR="004858C4" w:rsidRPr="004858C4" w:rsidRDefault="004858C4" w:rsidP="004858C4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75FE0167" w14:textId="77777777" w:rsidR="00E26784" w:rsidRDefault="00EF7D26" w:rsidP="004858C4">
      <w:pPr>
        <w:pStyle w:val="a9"/>
        <w:spacing w:line="360" w:lineRule="auto"/>
        <w:ind w:left="0"/>
        <w:jc w:val="center"/>
      </w:pPr>
      <w:r w:rsidRPr="00B87B17">
        <w:rPr>
          <w:position w:val="-42"/>
        </w:rPr>
        <w:object w:dxaOrig="6020" w:dyaOrig="980" w14:anchorId="4DC77826">
          <v:shape id="_x0000_i2948" type="#_x0000_t75" style="width:300.75pt;height:48.75pt" o:ole="">
            <v:imagedata r:id="rId152" o:title=""/>
          </v:shape>
          <o:OLEObject Type="Embed" ProgID="Equation.DSMT4" ShapeID="_x0000_i2948" DrawAspect="Content" ObjectID="_1777660762" r:id="rId153"/>
        </w:object>
      </w:r>
    </w:p>
    <w:p w14:paraId="2C88D34A" w14:textId="77777777" w:rsidR="00721E5E" w:rsidRDefault="00EF7D26" w:rsidP="004858C4">
      <w:pPr>
        <w:pStyle w:val="a9"/>
        <w:spacing w:line="360" w:lineRule="auto"/>
        <w:ind w:left="0"/>
        <w:jc w:val="center"/>
      </w:pPr>
      <w:r w:rsidRPr="00B87B17">
        <w:rPr>
          <w:position w:val="-28"/>
        </w:rPr>
        <w:object w:dxaOrig="5539" w:dyaOrig="720" w14:anchorId="78593A6B">
          <v:shape id="_x0000_i2949" type="#_x0000_t75" style="width:276.75pt;height:36pt" o:ole="">
            <v:imagedata r:id="rId154" o:title=""/>
          </v:shape>
          <o:OLEObject Type="Embed" ProgID="Equation.DSMT4" ShapeID="_x0000_i2949" DrawAspect="Content" ObjectID="_1777660763" r:id="rId155"/>
        </w:object>
      </w:r>
      <w:r w:rsidR="00A27725">
        <w:t>,</w:t>
      </w:r>
    </w:p>
    <w:p w14:paraId="181E95ED" w14:textId="1B32F0B7" w:rsidR="00721E5E" w:rsidRDefault="00721E5E" w:rsidP="004858C4">
      <w:pPr>
        <w:pStyle w:val="a9"/>
        <w:spacing w:line="360" w:lineRule="auto"/>
        <w:ind w:left="0" w:firstLine="709"/>
        <w:jc w:val="both"/>
        <w:rPr>
          <w:lang w:val="en-US"/>
        </w:rPr>
      </w:pPr>
      <w:r>
        <w:lastRenderedPageBreak/>
        <w:t xml:space="preserve">Так как </w:t>
      </w:r>
      <w:r w:rsidRPr="00B87B17">
        <w:rPr>
          <w:position w:val="-28"/>
        </w:rPr>
        <w:object w:dxaOrig="1540" w:dyaOrig="720" w14:anchorId="12231B4D">
          <v:shape id="_x0000_i2950" type="#_x0000_t75" style="width:77.25pt;height:36pt" o:ole="">
            <v:imagedata r:id="rId156" o:title=""/>
          </v:shape>
          <o:OLEObject Type="Embed" ProgID="Equation.DSMT4" ShapeID="_x0000_i2950" DrawAspect="Content" ObjectID="_1777660764" r:id="rId157"/>
        </w:object>
      </w:r>
      <w:r>
        <w:rPr>
          <w:lang w:val="en-US"/>
        </w:rPr>
        <w:t xml:space="preserve">, </w:t>
      </w:r>
      <w:r w:rsidRPr="00B87B17">
        <w:rPr>
          <w:position w:val="-28"/>
        </w:rPr>
        <w:object w:dxaOrig="1480" w:dyaOrig="720" w14:anchorId="67DB1955">
          <v:shape id="_x0000_i2951" type="#_x0000_t75" style="width:74.25pt;height:36pt" o:ole="">
            <v:imagedata r:id="rId158" o:title=""/>
          </v:shape>
          <o:OLEObject Type="Embed" ProgID="Equation.DSMT4" ShapeID="_x0000_i2951" DrawAspect="Content" ObjectID="_1777660765" r:id="rId159"/>
        </w:object>
      </w:r>
      <w:r>
        <w:rPr>
          <w:lang w:val="en-US"/>
        </w:rPr>
        <w:t>:</w:t>
      </w:r>
    </w:p>
    <w:p w14:paraId="0C495847" w14:textId="77777777" w:rsidR="004858C4" w:rsidRPr="004858C4" w:rsidRDefault="004858C4" w:rsidP="004858C4">
      <w:pPr>
        <w:pStyle w:val="a9"/>
        <w:spacing w:line="360" w:lineRule="auto"/>
        <w:ind w:left="0" w:firstLine="709"/>
        <w:jc w:val="both"/>
        <w:rPr>
          <w:sz w:val="16"/>
          <w:lang w:val="en-US"/>
        </w:rPr>
      </w:pPr>
    </w:p>
    <w:p w14:paraId="686A68FB" w14:textId="77777777" w:rsidR="00721E5E" w:rsidRDefault="00EF7D26" w:rsidP="004858C4">
      <w:pPr>
        <w:pStyle w:val="a9"/>
        <w:spacing w:line="360" w:lineRule="auto"/>
        <w:ind w:left="0"/>
        <w:jc w:val="center"/>
      </w:pPr>
      <w:r w:rsidRPr="00B87B17">
        <w:rPr>
          <w:position w:val="-42"/>
        </w:rPr>
        <w:object w:dxaOrig="6020" w:dyaOrig="980" w14:anchorId="5B67D334">
          <v:shape id="_x0000_i2952" type="#_x0000_t75" style="width:300.75pt;height:48.75pt" o:ole="">
            <v:imagedata r:id="rId160" o:title=""/>
          </v:shape>
          <o:OLEObject Type="Embed" ProgID="Equation.DSMT4" ShapeID="_x0000_i2952" DrawAspect="Content" ObjectID="_1777660766" r:id="rId161"/>
        </w:object>
      </w:r>
    </w:p>
    <w:p w14:paraId="554A54C0" w14:textId="04417F57" w:rsidR="00721E5E" w:rsidRDefault="00AE7FEB" w:rsidP="004858C4">
      <w:pPr>
        <w:pStyle w:val="a9"/>
        <w:spacing w:line="360" w:lineRule="auto"/>
        <w:ind w:left="0"/>
        <w:jc w:val="center"/>
      </w:pPr>
      <w:r w:rsidRPr="00B87B17">
        <w:rPr>
          <w:position w:val="-20"/>
        </w:rPr>
        <w:object w:dxaOrig="6060" w:dyaOrig="480" w14:anchorId="391E5F5D">
          <v:shape id="_x0000_i2953" type="#_x0000_t75" style="width:303pt;height:24pt" o:ole="">
            <v:imagedata r:id="rId162" o:title=""/>
          </v:shape>
          <o:OLEObject Type="Embed" ProgID="Equation.DSMT4" ShapeID="_x0000_i2953" DrawAspect="Content" ObjectID="_1777660767" r:id="rId163"/>
        </w:object>
      </w:r>
      <w:r w:rsidR="00CE2C64">
        <w:t>, (16)</w:t>
      </w:r>
    </w:p>
    <w:p w14:paraId="5FBEDC55" w14:textId="77777777" w:rsidR="004858C4" w:rsidRPr="004858C4" w:rsidRDefault="004858C4" w:rsidP="004858C4">
      <w:pPr>
        <w:pStyle w:val="a9"/>
        <w:spacing w:line="360" w:lineRule="auto"/>
        <w:ind w:left="0"/>
        <w:jc w:val="center"/>
        <w:rPr>
          <w:sz w:val="16"/>
        </w:rPr>
      </w:pPr>
    </w:p>
    <w:p w14:paraId="1FA23559" w14:textId="77777777" w:rsidR="00CE2C64" w:rsidRDefault="00CE2C64" w:rsidP="004858C4">
      <w:pPr>
        <w:pStyle w:val="a9"/>
        <w:spacing w:line="360" w:lineRule="auto"/>
        <w:ind w:left="0" w:firstLine="709"/>
        <w:jc w:val="both"/>
      </w:pPr>
      <w:r>
        <w:t>По формуле Ньютона-Лейбница:</w:t>
      </w:r>
    </w:p>
    <w:p w14:paraId="2CE56AE1" w14:textId="77777777" w:rsidR="00CE2C64" w:rsidRPr="004858C4" w:rsidRDefault="00CE2C64" w:rsidP="004858C4">
      <w:pPr>
        <w:pStyle w:val="a9"/>
        <w:spacing w:line="360" w:lineRule="auto"/>
        <w:ind w:left="0"/>
        <w:jc w:val="both"/>
        <w:rPr>
          <w:sz w:val="16"/>
        </w:rPr>
      </w:pPr>
    </w:p>
    <w:p w14:paraId="78420184" w14:textId="77777777" w:rsidR="00E26784" w:rsidRDefault="00AE7FEB" w:rsidP="004858C4">
      <w:pPr>
        <w:pStyle w:val="a9"/>
        <w:spacing w:line="360" w:lineRule="auto"/>
        <w:ind w:left="0"/>
        <w:jc w:val="center"/>
      </w:pPr>
      <w:r w:rsidRPr="00B87B17">
        <w:rPr>
          <w:position w:val="-20"/>
        </w:rPr>
        <w:object w:dxaOrig="6120" w:dyaOrig="480" w14:anchorId="5D3D34B8">
          <v:shape id="_x0000_i2954" type="#_x0000_t75" style="width:306pt;height:24pt" o:ole="">
            <v:imagedata r:id="rId164" o:title=""/>
          </v:shape>
          <o:OLEObject Type="Embed" ProgID="Equation.DSMT4" ShapeID="_x0000_i2954" DrawAspect="Content" ObjectID="_1777660768" r:id="rId165"/>
        </w:object>
      </w:r>
    </w:p>
    <w:p w14:paraId="1741259C" w14:textId="374FC222" w:rsidR="00CE2C64" w:rsidRDefault="00AE7FEB" w:rsidP="004858C4">
      <w:pPr>
        <w:pStyle w:val="a9"/>
        <w:spacing w:line="360" w:lineRule="auto"/>
        <w:ind w:left="0"/>
        <w:jc w:val="center"/>
        <w:rPr>
          <w:lang w:val="en-US"/>
        </w:rPr>
      </w:pPr>
      <w:r w:rsidRPr="00B87B17">
        <w:rPr>
          <w:position w:val="-40"/>
        </w:rPr>
        <w:object w:dxaOrig="3860" w:dyaOrig="900" w14:anchorId="101C710E">
          <v:shape id="_x0000_i2955" type="#_x0000_t75" style="width:192.75pt;height:45pt" o:ole="">
            <v:imagedata r:id="rId166" o:title=""/>
          </v:shape>
          <o:OLEObject Type="Embed" ProgID="Equation.DSMT4" ShapeID="_x0000_i2955" DrawAspect="Content" ObjectID="_1777660769" r:id="rId167"/>
        </w:object>
      </w:r>
      <w:r w:rsidR="00CE2C64">
        <w:rPr>
          <w:lang w:val="en-US"/>
        </w:rPr>
        <w:t>, (17)</w:t>
      </w:r>
    </w:p>
    <w:p w14:paraId="09D75B09" w14:textId="77777777" w:rsidR="004858C4" w:rsidRPr="004858C4" w:rsidRDefault="004858C4" w:rsidP="004858C4">
      <w:pPr>
        <w:pStyle w:val="a9"/>
        <w:spacing w:line="360" w:lineRule="auto"/>
        <w:ind w:left="0"/>
        <w:jc w:val="both"/>
        <w:rPr>
          <w:sz w:val="16"/>
          <w:lang w:val="en-US"/>
        </w:rPr>
      </w:pPr>
    </w:p>
    <w:p w14:paraId="394C8081" w14:textId="15853028" w:rsidR="00CE2C64" w:rsidRDefault="00CE2C64" w:rsidP="004858C4">
      <w:pPr>
        <w:pStyle w:val="a9"/>
        <w:spacing w:line="360" w:lineRule="auto"/>
        <w:ind w:left="0" w:firstLine="709"/>
        <w:jc w:val="both"/>
      </w:pPr>
      <w:r>
        <w:t>Подставляя (17) в (16), имеем:</w:t>
      </w:r>
    </w:p>
    <w:p w14:paraId="31953950" w14:textId="77777777" w:rsidR="004858C4" w:rsidRPr="004858C4" w:rsidRDefault="004858C4" w:rsidP="004858C4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46EA9C7F" w14:textId="77777777" w:rsidR="00CE2C64" w:rsidRDefault="00AE7FEB" w:rsidP="004858C4">
      <w:pPr>
        <w:pStyle w:val="a9"/>
        <w:spacing w:line="360" w:lineRule="auto"/>
        <w:ind w:left="0"/>
        <w:jc w:val="center"/>
      </w:pPr>
      <w:r w:rsidRPr="00B87B17">
        <w:rPr>
          <w:position w:val="-42"/>
        </w:rPr>
        <w:object w:dxaOrig="6020" w:dyaOrig="980" w14:anchorId="2E29E361">
          <v:shape id="_x0000_i2956" type="#_x0000_t75" style="width:300.75pt;height:48.75pt" o:ole="">
            <v:imagedata r:id="rId168" o:title=""/>
          </v:shape>
          <o:OLEObject Type="Embed" ProgID="Equation.DSMT4" ShapeID="_x0000_i2956" DrawAspect="Content" ObjectID="_1777660770" r:id="rId169"/>
        </w:object>
      </w:r>
    </w:p>
    <w:p w14:paraId="3182807D" w14:textId="77777777" w:rsidR="00A27725" w:rsidRDefault="00AE7FEB" w:rsidP="004858C4">
      <w:pPr>
        <w:pStyle w:val="a9"/>
        <w:spacing w:line="360" w:lineRule="auto"/>
        <w:ind w:left="0"/>
        <w:jc w:val="center"/>
      </w:pPr>
      <w:r w:rsidRPr="00B87B17">
        <w:rPr>
          <w:position w:val="-40"/>
        </w:rPr>
        <w:object w:dxaOrig="3800" w:dyaOrig="900" w14:anchorId="1804CA0C">
          <v:shape id="_x0000_i2957" type="#_x0000_t75" style="width:189.75pt;height:45pt" o:ole="">
            <v:imagedata r:id="rId170" o:title=""/>
          </v:shape>
          <o:OLEObject Type="Embed" ProgID="Equation.DSMT4" ShapeID="_x0000_i2957" DrawAspect="Content" ObjectID="_1777660771" r:id="rId171"/>
        </w:object>
      </w:r>
      <w:r w:rsidR="00A27725">
        <w:t>,</w:t>
      </w:r>
    </w:p>
    <w:p w14:paraId="768818C5" w14:textId="28319FCF" w:rsidR="00A27725" w:rsidRDefault="00A27725" w:rsidP="004858C4">
      <w:pPr>
        <w:pStyle w:val="a9"/>
        <w:spacing w:line="360" w:lineRule="auto"/>
        <w:ind w:left="0" w:firstLine="709"/>
        <w:jc w:val="both"/>
      </w:pPr>
      <w:r>
        <w:t>Или</w:t>
      </w:r>
    </w:p>
    <w:p w14:paraId="12CC9C0C" w14:textId="77777777" w:rsidR="004858C4" w:rsidRPr="004858C4" w:rsidRDefault="004858C4" w:rsidP="004858C4">
      <w:pPr>
        <w:pStyle w:val="a9"/>
        <w:spacing w:line="360" w:lineRule="auto"/>
        <w:ind w:left="0" w:firstLine="709"/>
        <w:jc w:val="both"/>
        <w:rPr>
          <w:sz w:val="20"/>
        </w:rPr>
      </w:pPr>
    </w:p>
    <w:p w14:paraId="5E2B23D8" w14:textId="5CF3E57D" w:rsidR="00A27725" w:rsidRDefault="00AE7FEB" w:rsidP="004858C4">
      <w:pPr>
        <w:pStyle w:val="a9"/>
        <w:spacing w:line="360" w:lineRule="auto"/>
        <w:ind w:left="0"/>
        <w:jc w:val="center"/>
      </w:pPr>
      <w:r w:rsidRPr="00B87B17">
        <w:rPr>
          <w:position w:val="-42"/>
        </w:rPr>
        <w:object w:dxaOrig="5480" w:dyaOrig="980" w14:anchorId="0AC7DE9E">
          <v:shape id="_x0000_i2958" type="#_x0000_t75" style="width:273.75pt;height:48.75pt" o:ole="">
            <v:imagedata r:id="rId172" o:title=""/>
          </v:shape>
          <o:OLEObject Type="Embed" ProgID="Equation.DSMT4" ShapeID="_x0000_i2958" DrawAspect="Content" ObjectID="_1777660772" r:id="rId173"/>
        </w:object>
      </w:r>
      <w:r w:rsidR="00A27725" w:rsidRPr="00A27725">
        <w:t>, (18)</w:t>
      </w:r>
    </w:p>
    <w:p w14:paraId="13B7DD2E" w14:textId="77777777" w:rsidR="004858C4" w:rsidRPr="004858C4" w:rsidRDefault="004858C4" w:rsidP="004858C4">
      <w:pPr>
        <w:pStyle w:val="a9"/>
        <w:spacing w:line="360" w:lineRule="auto"/>
        <w:ind w:left="0"/>
        <w:jc w:val="center"/>
        <w:rPr>
          <w:sz w:val="16"/>
        </w:rPr>
      </w:pPr>
    </w:p>
    <w:p w14:paraId="380AED10" w14:textId="5505BB60" w:rsidR="00A27725" w:rsidRDefault="00A27725" w:rsidP="001A0C38">
      <w:pPr>
        <w:pStyle w:val="a9"/>
        <w:spacing w:line="360" w:lineRule="auto"/>
        <w:ind w:left="0" w:firstLine="709"/>
        <w:jc w:val="both"/>
      </w:pPr>
      <w:r>
        <w:t>Применяя доказанное в (18) равенство к (15)</w:t>
      </w:r>
      <w:r w:rsidR="00AE7FEB">
        <w:t xml:space="preserve">, с учетом </w:t>
      </w:r>
      <w:r w:rsidR="00AE7FEB" w:rsidRPr="00B87B17">
        <w:rPr>
          <w:position w:val="-12"/>
        </w:rPr>
        <w:object w:dxaOrig="1760" w:dyaOrig="360" w14:anchorId="30B405FA">
          <v:shape id="_x0000_i2959" type="#_x0000_t75" style="width:87.75pt;height:18pt" o:ole="">
            <v:imagedata r:id="rId150" o:title=""/>
          </v:shape>
          <o:OLEObject Type="Embed" ProgID="Equation.DSMT4" ShapeID="_x0000_i2959" DrawAspect="Content" ObjectID="_1777660773" r:id="rId174"/>
        </w:object>
      </w:r>
      <w:r>
        <w:t>:</w:t>
      </w:r>
    </w:p>
    <w:p w14:paraId="57F23740" w14:textId="77777777" w:rsidR="001A0C38" w:rsidRPr="001A0C38" w:rsidRDefault="001A0C38" w:rsidP="001A0C38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16353F41" w14:textId="4E1F6DD6" w:rsidR="00A27725" w:rsidRDefault="00A27725" w:rsidP="001A0C38">
      <w:pPr>
        <w:pStyle w:val="a9"/>
        <w:spacing w:line="360" w:lineRule="auto"/>
        <w:ind w:left="0"/>
        <w:jc w:val="center"/>
      </w:pPr>
      <w:r w:rsidRPr="00B87B17">
        <w:rPr>
          <w:position w:val="-40"/>
        </w:rPr>
        <w:object w:dxaOrig="2880" w:dyaOrig="900" w14:anchorId="0556129A">
          <v:shape id="_x0000_i2960" type="#_x0000_t75" style="width:2in;height:45pt" o:ole="">
            <v:imagedata r:id="rId175" o:title=""/>
          </v:shape>
          <o:OLEObject Type="Embed" ProgID="Equation.DSMT4" ShapeID="_x0000_i2960" DrawAspect="Content" ObjectID="_1777660774" r:id="rId176"/>
        </w:object>
      </w:r>
      <w:r>
        <w:t>, (19)</w:t>
      </w:r>
    </w:p>
    <w:p w14:paraId="26C5984A" w14:textId="77777777" w:rsidR="001A0C38" w:rsidRPr="001A0C38" w:rsidRDefault="001A0C38" w:rsidP="001A0C38">
      <w:pPr>
        <w:pStyle w:val="a9"/>
        <w:spacing w:line="360" w:lineRule="auto"/>
        <w:ind w:left="0"/>
        <w:jc w:val="center"/>
        <w:rPr>
          <w:sz w:val="16"/>
        </w:rPr>
      </w:pPr>
    </w:p>
    <w:p w14:paraId="13C85C2F" w14:textId="77777777" w:rsidR="00A27725" w:rsidRDefault="00A27725" w:rsidP="001A0C38">
      <w:pPr>
        <w:pStyle w:val="a9"/>
        <w:spacing w:line="360" w:lineRule="auto"/>
        <w:ind w:left="0" w:firstLine="709"/>
        <w:jc w:val="both"/>
      </w:pPr>
      <w:r>
        <w:t>Учитывая, что пределы интегрирования произвольны, отбрасывая знак интеграла, получаем уравнение неразрывности в дифференциальном виде:</w:t>
      </w:r>
    </w:p>
    <w:p w14:paraId="08853A10" w14:textId="7C483B9D" w:rsidR="00A27725" w:rsidRDefault="00EF7D26" w:rsidP="001A0C38">
      <w:pPr>
        <w:pStyle w:val="a9"/>
        <w:spacing w:line="360" w:lineRule="auto"/>
        <w:ind w:left="0"/>
        <w:jc w:val="center"/>
      </w:pPr>
      <w:r w:rsidRPr="00B87B17">
        <w:rPr>
          <w:position w:val="-28"/>
        </w:rPr>
        <w:object w:dxaOrig="1939" w:dyaOrig="720" w14:anchorId="52145C0F">
          <v:shape id="_x0000_i2961" type="#_x0000_t75" style="width:96.75pt;height:36pt" o:ole="">
            <v:imagedata r:id="rId177" o:title=""/>
          </v:shape>
          <o:OLEObject Type="Embed" ProgID="Equation.DSMT4" ShapeID="_x0000_i2961" DrawAspect="Content" ObjectID="_1777660775" r:id="rId178"/>
        </w:object>
      </w:r>
      <w:r>
        <w:t>. (20)</w:t>
      </w:r>
    </w:p>
    <w:p w14:paraId="7A23F14A" w14:textId="77777777" w:rsidR="001A0C38" w:rsidRPr="001A0C38" w:rsidRDefault="001A0C38" w:rsidP="001A0C38">
      <w:pPr>
        <w:pStyle w:val="a9"/>
        <w:spacing w:line="360" w:lineRule="auto"/>
        <w:ind w:left="0"/>
        <w:jc w:val="center"/>
        <w:rPr>
          <w:sz w:val="16"/>
        </w:rPr>
      </w:pPr>
    </w:p>
    <w:p w14:paraId="7A113A1F" w14:textId="77777777" w:rsidR="00AE7FEB" w:rsidRDefault="00222F41" w:rsidP="001A0C38">
      <w:pPr>
        <w:pStyle w:val="a9"/>
        <w:spacing w:line="360" w:lineRule="auto"/>
        <w:ind w:left="0" w:firstLine="709"/>
        <w:jc w:val="both"/>
      </w:pPr>
      <w:r>
        <w:t>Данное уравнение записано в общем виде, для конкретизации математической модели, последовательно распишем входящие в него слагаемые с учетом записанных ранее соотношений для физическ</w:t>
      </w:r>
      <w:r w:rsidR="00E950DB">
        <w:t>их явлений и принятых допущений.</w:t>
      </w:r>
    </w:p>
    <w:p w14:paraId="01EFADF4" w14:textId="77777777" w:rsidR="00E950DB" w:rsidRDefault="00E950DB" w:rsidP="001A0C38">
      <w:pPr>
        <w:pStyle w:val="a9"/>
        <w:spacing w:line="360" w:lineRule="auto"/>
        <w:ind w:left="0" w:firstLine="709"/>
        <w:jc w:val="both"/>
      </w:pPr>
      <w:r>
        <w:t>Воспользуемся свойством производной произведения:</w:t>
      </w:r>
    </w:p>
    <w:p w14:paraId="62F11253" w14:textId="77777777" w:rsidR="00E950DB" w:rsidRPr="001A0C38" w:rsidRDefault="00E950DB" w:rsidP="004858C4">
      <w:pPr>
        <w:pStyle w:val="a9"/>
        <w:spacing w:line="360" w:lineRule="auto"/>
        <w:ind w:left="0"/>
        <w:jc w:val="both"/>
        <w:rPr>
          <w:sz w:val="16"/>
        </w:rPr>
      </w:pPr>
    </w:p>
    <w:p w14:paraId="5558EC32" w14:textId="26953071" w:rsidR="00222F41" w:rsidRDefault="00976278" w:rsidP="001A0C38">
      <w:pPr>
        <w:pStyle w:val="a9"/>
        <w:spacing w:line="360" w:lineRule="auto"/>
        <w:ind w:left="0"/>
        <w:jc w:val="center"/>
      </w:pPr>
      <w:r w:rsidRPr="00EB3549">
        <w:rPr>
          <w:position w:val="-32"/>
        </w:rPr>
        <w:object w:dxaOrig="4819" w:dyaOrig="760" w14:anchorId="721C9B8A">
          <v:shape id="_x0000_i2962" type="#_x0000_t75" style="width:240.75pt;height:38.25pt" o:ole="">
            <v:imagedata r:id="rId179" o:title=""/>
          </v:shape>
          <o:OLEObject Type="Embed" ProgID="Equation.DSMT4" ShapeID="_x0000_i2962" DrawAspect="Content" ObjectID="_1777660776" r:id="rId180"/>
        </w:object>
      </w:r>
      <w:r>
        <w:t>, (21)</w:t>
      </w:r>
    </w:p>
    <w:p w14:paraId="4470245C" w14:textId="77777777" w:rsidR="001A0C38" w:rsidRPr="001A0C38" w:rsidRDefault="001A0C38" w:rsidP="001A0C38">
      <w:pPr>
        <w:pStyle w:val="a9"/>
        <w:spacing w:line="360" w:lineRule="auto"/>
        <w:ind w:left="0"/>
        <w:jc w:val="center"/>
        <w:rPr>
          <w:sz w:val="16"/>
        </w:rPr>
      </w:pPr>
    </w:p>
    <w:p w14:paraId="4F6A162D" w14:textId="2D99C433" w:rsidR="00976278" w:rsidRDefault="00976278" w:rsidP="001A0C38">
      <w:pPr>
        <w:pStyle w:val="a9"/>
        <w:spacing w:line="360" w:lineRule="auto"/>
        <w:ind w:left="0" w:firstLine="709"/>
        <w:jc w:val="both"/>
      </w:pPr>
      <w:r>
        <w:t>Из (3), (8)</w:t>
      </w:r>
      <w:r w:rsidR="003126C4">
        <w:t>,</w:t>
      </w:r>
      <w:r>
        <w:t xml:space="preserve"> следует:</w:t>
      </w:r>
    </w:p>
    <w:p w14:paraId="7F089358" w14:textId="77777777" w:rsidR="001A0C38" w:rsidRPr="001A0C38" w:rsidRDefault="001A0C38" w:rsidP="001A0C38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33E19849" w14:textId="77777777" w:rsidR="00976278" w:rsidRPr="001A0C38" w:rsidRDefault="00976278" w:rsidP="001A0C38">
      <w:pPr>
        <w:pStyle w:val="a9"/>
        <w:spacing w:line="360" w:lineRule="auto"/>
        <w:ind w:left="0"/>
        <w:jc w:val="center"/>
      </w:pPr>
      <w:r w:rsidRPr="001A0C38">
        <w:rPr>
          <w:position w:val="-38"/>
        </w:rPr>
        <w:object w:dxaOrig="1120" w:dyaOrig="820" w14:anchorId="4E87F325">
          <v:shape id="_x0000_i2963" type="#_x0000_t75" style="width:56.25pt;height:41.25pt" o:ole="">
            <v:imagedata r:id="rId181" o:title=""/>
          </v:shape>
          <o:OLEObject Type="Embed" ProgID="Equation.DSMT4" ShapeID="_x0000_i2963" DrawAspect="Content" ObjectID="_1777660777" r:id="rId182"/>
        </w:object>
      </w:r>
      <w:r w:rsidRPr="001A0C38">
        <w:t>; (22)</w:t>
      </w:r>
    </w:p>
    <w:p w14:paraId="709BFD7C" w14:textId="35EF7307" w:rsidR="00976278" w:rsidRDefault="00976278" w:rsidP="001A0C38">
      <w:pPr>
        <w:pStyle w:val="a9"/>
        <w:spacing w:line="360" w:lineRule="auto"/>
        <w:ind w:left="0"/>
        <w:jc w:val="center"/>
      </w:pPr>
      <w:r w:rsidRPr="001A0C38">
        <w:rPr>
          <w:position w:val="-32"/>
        </w:rPr>
        <w:object w:dxaOrig="2120" w:dyaOrig="800" w14:anchorId="5087AF94">
          <v:shape id="_x0000_i2964" type="#_x0000_t75" style="width:105.75pt;height:39.75pt" o:ole="">
            <v:imagedata r:id="rId183" o:title=""/>
          </v:shape>
          <o:OLEObject Type="Embed" ProgID="Equation.DSMT4" ShapeID="_x0000_i2964" DrawAspect="Content" ObjectID="_1777660778" r:id="rId184"/>
        </w:object>
      </w:r>
      <w:r w:rsidRPr="001A0C38">
        <w:t>. (23)</w:t>
      </w:r>
    </w:p>
    <w:p w14:paraId="3E1C9A5A" w14:textId="77777777" w:rsidR="001A0C38" w:rsidRPr="001A0C38" w:rsidRDefault="001A0C38" w:rsidP="001A0C38">
      <w:pPr>
        <w:pStyle w:val="a9"/>
        <w:spacing w:line="360" w:lineRule="auto"/>
        <w:ind w:left="0"/>
        <w:jc w:val="center"/>
        <w:rPr>
          <w:sz w:val="16"/>
        </w:rPr>
      </w:pPr>
    </w:p>
    <w:p w14:paraId="2B587D80" w14:textId="523A0C28" w:rsidR="00976278" w:rsidRDefault="00976278" w:rsidP="001A0C38">
      <w:pPr>
        <w:pStyle w:val="a9"/>
        <w:spacing w:line="360" w:lineRule="auto"/>
        <w:ind w:left="0" w:firstLine="709"/>
        <w:jc w:val="both"/>
      </w:pPr>
      <w:r>
        <w:t xml:space="preserve">Подставляя (22), (23) в (21), а также </w:t>
      </w:r>
      <w:r w:rsidR="00050068">
        <w:rPr>
          <w:lang w:val="en-US"/>
        </w:rPr>
        <w:t>c</w:t>
      </w:r>
      <w:r>
        <w:t xml:space="preserve"> учетом </w:t>
      </w:r>
      <w:r w:rsidR="00050068">
        <w:t>принятых допущений:</w:t>
      </w:r>
    </w:p>
    <w:p w14:paraId="17F14DA0" w14:textId="77777777" w:rsidR="001A0C38" w:rsidRPr="001A0C38" w:rsidRDefault="001A0C38" w:rsidP="001A0C38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7CD37049" w14:textId="77777777" w:rsidR="00050068" w:rsidRDefault="00050068" w:rsidP="001A0C38">
      <w:pPr>
        <w:pStyle w:val="a9"/>
        <w:spacing w:line="360" w:lineRule="auto"/>
        <w:ind w:left="0"/>
        <w:jc w:val="center"/>
      </w:pPr>
      <w:r w:rsidRPr="00EB3549">
        <w:rPr>
          <w:position w:val="-38"/>
        </w:rPr>
        <w:object w:dxaOrig="4400" w:dyaOrig="859" w14:anchorId="00679224">
          <v:shape id="_x0000_i2965" type="#_x0000_t75" style="width:219.75pt;height:42.75pt" o:ole="">
            <v:imagedata r:id="rId185" o:title=""/>
          </v:shape>
          <o:OLEObject Type="Embed" ProgID="Equation.DSMT4" ShapeID="_x0000_i2965" DrawAspect="Content" ObjectID="_1777660779" r:id="rId186"/>
        </w:object>
      </w:r>
    </w:p>
    <w:p w14:paraId="5687AA16" w14:textId="77777777" w:rsidR="00050068" w:rsidRDefault="00050068" w:rsidP="001A0C38">
      <w:pPr>
        <w:pStyle w:val="a9"/>
        <w:spacing w:line="360" w:lineRule="auto"/>
        <w:ind w:left="0"/>
        <w:jc w:val="center"/>
        <w:rPr>
          <w:lang w:val="en-US"/>
        </w:rPr>
      </w:pPr>
      <w:r w:rsidRPr="00EB3549">
        <w:rPr>
          <w:position w:val="-40"/>
        </w:rPr>
        <w:object w:dxaOrig="3660" w:dyaOrig="940" w14:anchorId="205E2C99">
          <v:shape id="_x0000_i2966" type="#_x0000_t75" style="width:183pt;height:47.25pt" o:ole="">
            <v:imagedata r:id="rId187" o:title=""/>
          </v:shape>
          <o:OLEObject Type="Embed" ProgID="Equation.DSMT4" ShapeID="_x0000_i2966" DrawAspect="Content" ObjectID="_1777660780" r:id="rId188"/>
        </w:object>
      </w:r>
      <w:r>
        <w:rPr>
          <w:lang w:val="en-US"/>
        </w:rPr>
        <w:t>;</w:t>
      </w:r>
    </w:p>
    <w:p w14:paraId="2D94FAB7" w14:textId="1BC793DC" w:rsidR="00050068" w:rsidRDefault="00050068" w:rsidP="001A0C38">
      <w:pPr>
        <w:pStyle w:val="a9"/>
        <w:spacing w:line="360" w:lineRule="auto"/>
        <w:ind w:left="0"/>
        <w:jc w:val="center"/>
        <w:rPr>
          <w:lang w:val="en-US"/>
        </w:rPr>
      </w:pPr>
      <w:r w:rsidRPr="00EB3549">
        <w:rPr>
          <w:position w:val="-28"/>
        </w:rPr>
        <w:object w:dxaOrig="2040" w:dyaOrig="720" w14:anchorId="57E1A1EE">
          <v:shape id="_x0000_i2967" type="#_x0000_t75" style="width:102pt;height:36pt" o:ole="">
            <v:imagedata r:id="rId189" o:title=""/>
          </v:shape>
          <o:OLEObject Type="Embed" ProgID="Equation.DSMT4" ShapeID="_x0000_i2967" DrawAspect="Content" ObjectID="_1777660781" r:id="rId190"/>
        </w:object>
      </w:r>
      <w:r>
        <w:rPr>
          <w:lang w:val="en-US"/>
        </w:rPr>
        <w:t>.</w:t>
      </w:r>
    </w:p>
    <w:p w14:paraId="528031B8" w14:textId="77777777" w:rsidR="001A0C38" w:rsidRPr="001A0C38" w:rsidRDefault="001A0C38" w:rsidP="001A0C38">
      <w:pPr>
        <w:pStyle w:val="a9"/>
        <w:spacing w:line="360" w:lineRule="auto"/>
        <w:ind w:left="0"/>
        <w:jc w:val="center"/>
        <w:rPr>
          <w:sz w:val="16"/>
          <w:lang w:val="en-US"/>
        </w:rPr>
      </w:pPr>
    </w:p>
    <w:p w14:paraId="47630776" w14:textId="720D83B5" w:rsidR="00050068" w:rsidRDefault="00B8781F" w:rsidP="001A0C38">
      <w:pPr>
        <w:pStyle w:val="a9"/>
        <w:spacing w:line="360" w:lineRule="auto"/>
        <w:ind w:left="0" w:firstLine="709"/>
        <w:jc w:val="both"/>
      </w:pPr>
      <w:r>
        <w:t>Тогда уравнение (20) имеет вид:</w:t>
      </w:r>
    </w:p>
    <w:p w14:paraId="0B82AC2C" w14:textId="77777777" w:rsidR="001A0C38" w:rsidRPr="001A0C38" w:rsidRDefault="001A0C38" w:rsidP="001A0C38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3D22108F" w14:textId="68C8CA31" w:rsidR="00B8781F" w:rsidRDefault="00B8781F" w:rsidP="001A0C38">
      <w:pPr>
        <w:pStyle w:val="a9"/>
        <w:spacing w:line="360" w:lineRule="auto"/>
        <w:ind w:left="0"/>
        <w:jc w:val="center"/>
      </w:pPr>
      <w:r w:rsidRPr="00EB3549">
        <w:rPr>
          <w:position w:val="-40"/>
        </w:rPr>
        <w:object w:dxaOrig="5140" w:dyaOrig="940" w14:anchorId="060E001B">
          <v:shape id="_x0000_i2968" type="#_x0000_t75" style="width:257.25pt;height:47.25pt" o:ole="">
            <v:imagedata r:id="rId191" o:title=""/>
          </v:shape>
          <o:OLEObject Type="Embed" ProgID="Equation.DSMT4" ShapeID="_x0000_i2968" DrawAspect="Content" ObjectID="_1777660782" r:id="rId192"/>
        </w:object>
      </w:r>
    </w:p>
    <w:p w14:paraId="7A01B19C" w14:textId="77777777" w:rsidR="001A0C38" w:rsidRPr="001A0C38" w:rsidRDefault="001A0C38" w:rsidP="001A0C38">
      <w:pPr>
        <w:pStyle w:val="a9"/>
        <w:spacing w:line="360" w:lineRule="auto"/>
        <w:ind w:left="0"/>
        <w:jc w:val="center"/>
        <w:rPr>
          <w:sz w:val="16"/>
        </w:rPr>
      </w:pPr>
    </w:p>
    <w:p w14:paraId="5EE21DDB" w14:textId="6C66DB20" w:rsidR="00B8781F" w:rsidRDefault="00B8781F" w:rsidP="001A0C38">
      <w:pPr>
        <w:pStyle w:val="a9"/>
        <w:spacing w:line="360" w:lineRule="auto"/>
        <w:ind w:left="0" w:firstLine="709"/>
        <w:jc w:val="both"/>
      </w:pPr>
      <w:r>
        <w:lastRenderedPageBreak/>
        <w:t>Если разделить уравнение на множитель производной по давлению, получим:</w:t>
      </w:r>
    </w:p>
    <w:p w14:paraId="40F14A32" w14:textId="77777777" w:rsidR="001A0C38" w:rsidRPr="001A0C38" w:rsidRDefault="001A0C38" w:rsidP="001A0C38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23A04795" w14:textId="7E1D28B9" w:rsidR="00B8781F" w:rsidRDefault="00B8781F" w:rsidP="001A0C38">
      <w:pPr>
        <w:pStyle w:val="a9"/>
        <w:spacing w:line="360" w:lineRule="auto"/>
        <w:ind w:left="0"/>
        <w:jc w:val="center"/>
      </w:pPr>
      <w:r w:rsidRPr="00EB3549">
        <w:rPr>
          <w:position w:val="-76"/>
        </w:rPr>
        <w:object w:dxaOrig="3840" w:dyaOrig="1200" w14:anchorId="6226BAB6">
          <v:shape id="_x0000_i2969" type="#_x0000_t75" style="width:192pt;height:60pt" o:ole="">
            <v:imagedata r:id="rId193" o:title=""/>
          </v:shape>
          <o:OLEObject Type="Embed" ProgID="Equation.DSMT4" ShapeID="_x0000_i2969" DrawAspect="Content" ObjectID="_1777660783" r:id="rId194"/>
        </w:object>
      </w:r>
      <w:r>
        <w:t>, (24)</w:t>
      </w:r>
    </w:p>
    <w:p w14:paraId="3FB02BD5" w14:textId="77777777" w:rsidR="001A0C38" w:rsidRPr="001A0C38" w:rsidRDefault="001A0C38" w:rsidP="001A0C38">
      <w:pPr>
        <w:pStyle w:val="a9"/>
        <w:spacing w:line="360" w:lineRule="auto"/>
        <w:ind w:left="0"/>
        <w:jc w:val="center"/>
        <w:rPr>
          <w:sz w:val="16"/>
        </w:rPr>
      </w:pPr>
    </w:p>
    <w:p w14:paraId="56E6DD9E" w14:textId="61569E09" w:rsidR="00B8781F" w:rsidRDefault="001A0C38" w:rsidP="001A0C38">
      <w:pPr>
        <w:pStyle w:val="a9"/>
        <w:spacing w:line="360" w:lineRule="auto"/>
        <w:ind w:left="0" w:firstLine="709"/>
        <w:jc w:val="both"/>
      </w:pPr>
      <w:r>
        <w:t>З</w:t>
      </w:r>
      <w:r w:rsidR="00B8781F">
        <w:t xml:space="preserve">аметим, что знаменатель множителя производной скорости имеет размерность </w:t>
      </w:r>
      <w:r w:rsidR="00B8781F" w:rsidRPr="00EB3549">
        <w:rPr>
          <w:position w:val="-28"/>
        </w:rPr>
        <w:object w:dxaOrig="440" w:dyaOrig="760" w14:anchorId="02D5CD16">
          <v:shape id="_x0000_i2970" type="#_x0000_t75" style="width:21.75pt;height:38.25pt" o:ole="">
            <v:imagedata r:id="rId195" o:title=""/>
          </v:shape>
          <o:OLEObject Type="Embed" ProgID="Equation.DSMT4" ShapeID="_x0000_i2970" DrawAspect="Content" ObjectID="_1777660784" r:id="rId196"/>
        </w:object>
      </w:r>
      <w:r w:rsidR="001B6112">
        <w:t>, поэтому вводят новую переменную, обозначающую скорость распространения волн в трубопроводе</w:t>
      </w:r>
      <w:r w:rsidR="00615E76">
        <w:t xml:space="preserve"> (</w:t>
      </w:r>
      <w:r w:rsidR="00615E76" w:rsidRPr="00B87B17">
        <w:rPr>
          <w:position w:val="-28"/>
        </w:rPr>
        <w:object w:dxaOrig="320" w:dyaOrig="720" w14:anchorId="5F2966DC">
          <v:shape id="_x0000_i2971" type="#_x0000_t75" style="width:15.75pt;height:36pt" o:ole="">
            <v:imagedata r:id="rId110" o:title=""/>
          </v:shape>
          <o:OLEObject Type="Embed" ProgID="Equation.DSMT4" ShapeID="_x0000_i2971" DrawAspect="Content" ObjectID="_1777660785" r:id="rId197"/>
        </w:object>
      </w:r>
      <w:r w:rsidR="00615E76">
        <w:t>)</w:t>
      </w:r>
      <w:r w:rsidR="001B6112">
        <w:t>:</w:t>
      </w:r>
    </w:p>
    <w:p w14:paraId="52F99BE1" w14:textId="77777777" w:rsidR="001A0C38" w:rsidRPr="001A0C38" w:rsidRDefault="001A0C38" w:rsidP="001A0C38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71D0E2F8" w14:textId="07BB1121" w:rsidR="001B6112" w:rsidRDefault="001B6112" w:rsidP="001A0C38">
      <w:pPr>
        <w:pStyle w:val="a9"/>
        <w:spacing w:line="360" w:lineRule="auto"/>
        <w:ind w:left="0"/>
        <w:jc w:val="center"/>
      </w:pPr>
      <w:r w:rsidRPr="00EB3549">
        <w:rPr>
          <w:position w:val="-40"/>
        </w:rPr>
        <w:object w:dxaOrig="3180" w:dyaOrig="1100" w14:anchorId="525BE3A9">
          <v:shape id="_x0000_i2972" type="#_x0000_t75" style="width:159pt;height:54.75pt" o:ole="">
            <v:imagedata r:id="rId198" o:title=""/>
          </v:shape>
          <o:OLEObject Type="Embed" ProgID="Equation.DSMT4" ShapeID="_x0000_i2972" DrawAspect="Content" ObjectID="_1777660786" r:id="rId199"/>
        </w:object>
      </w:r>
      <w:r w:rsidRPr="0063070F">
        <w:t>, (25)</w:t>
      </w:r>
    </w:p>
    <w:p w14:paraId="2E8CC534" w14:textId="77777777" w:rsidR="001A0C38" w:rsidRPr="001A0C38" w:rsidRDefault="001A0C38" w:rsidP="001A0C38">
      <w:pPr>
        <w:pStyle w:val="a9"/>
        <w:spacing w:line="360" w:lineRule="auto"/>
        <w:ind w:left="0"/>
        <w:jc w:val="center"/>
        <w:rPr>
          <w:sz w:val="16"/>
        </w:rPr>
      </w:pPr>
    </w:p>
    <w:p w14:paraId="75A0257F" w14:textId="4022A9E1" w:rsidR="001B6112" w:rsidRDefault="001A0C38" w:rsidP="001A0C38">
      <w:pPr>
        <w:pStyle w:val="a9"/>
        <w:spacing w:line="360" w:lineRule="auto"/>
        <w:ind w:left="0" w:firstLine="709"/>
        <w:jc w:val="both"/>
      </w:pPr>
      <w:r>
        <w:t>Т</w:t>
      </w:r>
      <w:r w:rsidR="001B6112">
        <w:t>огда</w:t>
      </w:r>
      <w:r>
        <w:t>:</w:t>
      </w:r>
    </w:p>
    <w:p w14:paraId="0CDBE5CC" w14:textId="77777777" w:rsidR="001A0C38" w:rsidRPr="001A0C38" w:rsidRDefault="001A0C38" w:rsidP="001A0C38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1BCB7E70" w14:textId="634B5A2A" w:rsidR="001B6112" w:rsidRDefault="001B6112" w:rsidP="001A0C38">
      <w:pPr>
        <w:pStyle w:val="a9"/>
        <w:spacing w:line="360" w:lineRule="auto"/>
        <w:ind w:left="0"/>
        <w:jc w:val="center"/>
      </w:pPr>
      <w:r w:rsidRPr="00EB3549">
        <w:rPr>
          <w:position w:val="-38"/>
        </w:rPr>
        <w:object w:dxaOrig="2860" w:dyaOrig="859" w14:anchorId="2A399DCB">
          <v:shape id="_x0000_i2973" type="#_x0000_t75" style="width:143.25pt;height:42.75pt" o:ole="">
            <v:imagedata r:id="rId200" o:title=""/>
          </v:shape>
          <o:OLEObject Type="Embed" ProgID="Equation.DSMT4" ShapeID="_x0000_i2973" DrawAspect="Content" ObjectID="_1777660787" r:id="rId201"/>
        </w:object>
      </w:r>
      <w:r w:rsidRPr="0063070F">
        <w:t>, (26)</w:t>
      </w:r>
    </w:p>
    <w:p w14:paraId="5CCEF01F" w14:textId="77777777" w:rsidR="001A0C38" w:rsidRPr="001A0C38" w:rsidRDefault="001A0C38" w:rsidP="001A0C38">
      <w:pPr>
        <w:pStyle w:val="a9"/>
        <w:spacing w:line="360" w:lineRule="auto"/>
        <w:ind w:left="0"/>
        <w:jc w:val="center"/>
        <w:rPr>
          <w:sz w:val="16"/>
        </w:rPr>
      </w:pPr>
    </w:p>
    <w:p w14:paraId="68BE478E" w14:textId="01896BB6" w:rsidR="001B6112" w:rsidRDefault="001A0C38" w:rsidP="001A0C38">
      <w:pPr>
        <w:pStyle w:val="a9"/>
        <w:spacing w:line="360" w:lineRule="auto"/>
        <w:ind w:left="0" w:firstLine="709"/>
        <w:jc w:val="both"/>
      </w:pPr>
      <w:r>
        <w:t>П</w:t>
      </w:r>
      <w:r w:rsidR="001B6112">
        <w:t>одставляя</w:t>
      </w:r>
      <w:r w:rsidR="00B26FC9">
        <w:t xml:space="preserve"> (26) в (24), получаем:</w:t>
      </w:r>
    </w:p>
    <w:p w14:paraId="0FF5D261" w14:textId="77777777" w:rsidR="001A0C38" w:rsidRPr="001A0C38" w:rsidRDefault="001A0C38" w:rsidP="001A0C38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66CC0D9E" w14:textId="135B7076" w:rsidR="00B26FC9" w:rsidRDefault="00B26FC9" w:rsidP="001A0C38">
      <w:pPr>
        <w:pStyle w:val="a9"/>
        <w:spacing w:line="360" w:lineRule="auto"/>
        <w:ind w:left="0"/>
        <w:jc w:val="center"/>
      </w:pPr>
      <w:r w:rsidRPr="00EB3549">
        <w:rPr>
          <w:position w:val="-28"/>
        </w:rPr>
        <w:object w:dxaOrig="2079" w:dyaOrig="720" w14:anchorId="7F672E96">
          <v:shape id="_x0000_i2974" type="#_x0000_t75" style="width:104.25pt;height:36pt" o:ole="">
            <v:imagedata r:id="rId202" o:title=""/>
          </v:shape>
          <o:OLEObject Type="Embed" ProgID="Equation.DSMT4" ShapeID="_x0000_i2974" DrawAspect="Content" ObjectID="_1777660788" r:id="rId203"/>
        </w:object>
      </w:r>
      <w:r w:rsidRPr="0063070F">
        <w:t>. (27)</w:t>
      </w:r>
    </w:p>
    <w:p w14:paraId="35F62CF2" w14:textId="77777777" w:rsidR="001A0C38" w:rsidRPr="001A0C38" w:rsidRDefault="001A0C38" w:rsidP="001A0C38">
      <w:pPr>
        <w:pStyle w:val="a9"/>
        <w:spacing w:line="360" w:lineRule="auto"/>
        <w:ind w:left="0"/>
        <w:jc w:val="center"/>
        <w:rPr>
          <w:sz w:val="16"/>
        </w:rPr>
      </w:pPr>
    </w:p>
    <w:p w14:paraId="3D3349FB" w14:textId="77777777" w:rsidR="004243FE" w:rsidRDefault="004243FE" w:rsidP="001A0C38">
      <w:pPr>
        <w:pStyle w:val="a9"/>
        <w:spacing w:line="360" w:lineRule="auto"/>
        <w:ind w:left="0" w:firstLine="709"/>
        <w:jc w:val="both"/>
      </w:pPr>
      <w:r w:rsidRPr="004243FE">
        <w:t xml:space="preserve">В итоге </w:t>
      </w:r>
      <w:r>
        <w:t>получаем первое уравнение нашей модели, устанавливающее связь между скоростью и давлением (хоть и дифференцируемых по двум различным переменным), остальные слагаемые считаются постоянными как по времени, так и по сечению трубопровода, и рассчитываются по параметрам перекачиваемой среды и трубопровода.</w:t>
      </w:r>
    </w:p>
    <w:p w14:paraId="73A9E504" w14:textId="77777777" w:rsidR="00B26FC9" w:rsidRDefault="00615E76" w:rsidP="00615E76">
      <w:pPr>
        <w:pStyle w:val="a"/>
        <w:numPr>
          <w:ilvl w:val="2"/>
          <w:numId w:val="2"/>
        </w:numPr>
      </w:pPr>
      <w:bookmarkStart w:id="9" w:name="_Toc166265846"/>
      <w:r>
        <w:lastRenderedPageBreak/>
        <w:t>Уравнение движения среды в трубопроводе</w:t>
      </w:r>
      <w:bookmarkEnd w:id="9"/>
    </w:p>
    <w:p w14:paraId="57C3CB8E" w14:textId="4456497B" w:rsidR="00615E76" w:rsidRDefault="00615E76" w:rsidP="00615E76">
      <w:pPr>
        <w:spacing w:line="360" w:lineRule="auto"/>
        <w:ind w:firstLine="709"/>
        <w:jc w:val="both"/>
      </w:pPr>
      <w:r>
        <w:t>Согласно (14) можно записать массу индивидуального объема среды в трубопроводе, тогда изменение его количества движения:</w:t>
      </w:r>
    </w:p>
    <w:p w14:paraId="3D4DDD2F" w14:textId="77777777" w:rsidR="001A0C38" w:rsidRPr="001A0C38" w:rsidRDefault="001A0C38" w:rsidP="00615E76">
      <w:pPr>
        <w:spacing w:line="360" w:lineRule="auto"/>
        <w:ind w:firstLine="709"/>
        <w:jc w:val="both"/>
        <w:rPr>
          <w:sz w:val="16"/>
        </w:rPr>
      </w:pPr>
    </w:p>
    <w:p w14:paraId="0D64DF3B" w14:textId="17F4494A" w:rsidR="00615E76" w:rsidRDefault="00615E76" w:rsidP="001A0C38">
      <w:pPr>
        <w:spacing w:line="360" w:lineRule="auto"/>
        <w:jc w:val="center"/>
      </w:pPr>
      <w:r w:rsidRPr="00EB3549">
        <w:rPr>
          <w:position w:val="-40"/>
        </w:rPr>
        <w:object w:dxaOrig="3500" w:dyaOrig="900" w14:anchorId="34733963">
          <v:shape id="_x0000_i2975" type="#_x0000_t75" style="width:174.75pt;height:45pt" o:ole="">
            <v:imagedata r:id="rId204" o:title=""/>
          </v:shape>
          <o:OLEObject Type="Embed" ProgID="Equation.DSMT4" ShapeID="_x0000_i2975" DrawAspect="Content" ObjectID="_1777660789" r:id="rId205"/>
        </w:object>
      </w:r>
      <w:r w:rsidR="00D842E3" w:rsidRPr="00535F39">
        <w:t>, (28)</w:t>
      </w:r>
    </w:p>
    <w:p w14:paraId="11AC4B81" w14:textId="77777777" w:rsidR="001A0C38" w:rsidRPr="001A0C38" w:rsidRDefault="001A0C38" w:rsidP="001A0C38">
      <w:pPr>
        <w:spacing w:line="360" w:lineRule="auto"/>
        <w:jc w:val="center"/>
        <w:rPr>
          <w:sz w:val="16"/>
        </w:rPr>
      </w:pPr>
    </w:p>
    <w:p w14:paraId="71D48956" w14:textId="70E3C0E7" w:rsidR="00D842E3" w:rsidRDefault="00535F39" w:rsidP="00535F39">
      <w:pPr>
        <w:spacing w:line="360" w:lineRule="auto"/>
        <w:ind w:firstLine="709"/>
        <w:jc w:val="both"/>
      </w:pPr>
      <w:r>
        <w:t>По теореме об изменении количества движения</w:t>
      </w:r>
      <w:r w:rsidR="005B6152" w:rsidRPr="005B6152">
        <w:t>[2]</w:t>
      </w:r>
      <w:r>
        <w:t>:</w:t>
      </w:r>
    </w:p>
    <w:p w14:paraId="61AA1191" w14:textId="77777777" w:rsidR="001A0C38" w:rsidRPr="001A0C38" w:rsidRDefault="001A0C38" w:rsidP="00535F39">
      <w:pPr>
        <w:spacing w:line="360" w:lineRule="auto"/>
        <w:ind w:firstLine="709"/>
        <w:jc w:val="both"/>
        <w:rPr>
          <w:sz w:val="16"/>
        </w:rPr>
      </w:pPr>
    </w:p>
    <w:p w14:paraId="01A59D36" w14:textId="6B243AC2" w:rsidR="00535F39" w:rsidRDefault="00535F39" w:rsidP="001A0C38">
      <w:pPr>
        <w:spacing w:line="360" w:lineRule="auto"/>
        <w:jc w:val="center"/>
      </w:pPr>
      <w:r w:rsidRPr="00EB3549">
        <w:rPr>
          <w:position w:val="-32"/>
        </w:rPr>
        <w:object w:dxaOrig="1680" w:dyaOrig="780" w14:anchorId="436D5F69">
          <v:shape id="_x0000_i2976" type="#_x0000_t75" style="width:84pt;height:39pt" o:ole="">
            <v:imagedata r:id="rId206" o:title=""/>
          </v:shape>
          <o:OLEObject Type="Embed" ProgID="Equation.DSMT4" ShapeID="_x0000_i2976" DrawAspect="Content" ObjectID="_1777660790" r:id="rId207"/>
        </w:object>
      </w:r>
      <w:r w:rsidRPr="0063070F">
        <w:t>, (29)</w:t>
      </w:r>
    </w:p>
    <w:p w14:paraId="67EF256D" w14:textId="77777777" w:rsidR="001A0C38" w:rsidRPr="001A0C38" w:rsidRDefault="001A0C38" w:rsidP="001A0C38">
      <w:pPr>
        <w:spacing w:line="360" w:lineRule="auto"/>
        <w:jc w:val="center"/>
        <w:rPr>
          <w:sz w:val="16"/>
        </w:rPr>
      </w:pPr>
    </w:p>
    <w:p w14:paraId="498CC28F" w14:textId="77777777" w:rsidR="00535F39" w:rsidRPr="00535F39" w:rsidRDefault="00535F39" w:rsidP="00535F39">
      <w:pPr>
        <w:spacing w:line="360" w:lineRule="auto"/>
        <w:ind w:firstLine="709"/>
        <w:jc w:val="both"/>
      </w:pPr>
      <w:r>
        <w:t>Рассмотрим элементарный участок трубопровода, с учетом его расширения под действием внутреннего давления, данный элемент представлен на рисунке.</w:t>
      </w:r>
    </w:p>
    <w:p w14:paraId="3810CCA8" w14:textId="77777777" w:rsidR="00535F39" w:rsidRDefault="00535F39" w:rsidP="00535F39">
      <w:pPr>
        <w:spacing w:line="360" w:lineRule="auto"/>
        <w:ind w:firstLine="709"/>
        <w:jc w:val="both"/>
      </w:pPr>
      <w:r>
        <w:t>Сначала распишем силы:</w:t>
      </w:r>
    </w:p>
    <w:p w14:paraId="77880CC3" w14:textId="7127F1E4" w:rsidR="00535F39" w:rsidRDefault="00535F39" w:rsidP="00535F39">
      <w:pPr>
        <w:pStyle w:val="a9"/>
        <w:numPr>
          <w:ilvl w:val="0"/>
          <w:numId w:val="6"/>
        </w:numPr>
        <w:spacing w:line="360" w:lineRule="auto"/>
      </w:pPr>
      <w:r>
        <w:t>Разность сил давления:</w:t>
      </w:r>
    </w:p>
    <w:p w14:paraId="24779C9C" w14:textId="77777777" w:rsidR="001A0C38" w:rsidRPr="001A0C38" w:rsidRDefault="001A0C38" w:rsidP="001A0C38">
      <w:pPr>
        <w:pStyle w:val="a9"/>
        <w:spacing w:line="360" w:lineRule="auto"/>
        <w:ind w:left="1210"/>
        <w:rPr>
          <w:sz w:val="16"/>
        </w:rPr>
      </w:pPr>
    </w:p>
    <w:p w14:paraId="395E9CD6" w14:textId="433191BC" w:rsidR="00535F39" w:rsidRDefault="006B1ABB" w:rsidP="001A0C38">
      <w:pPr>
        <w:pStyle w:val="a9"/>
        <w:spacing w:line="360" w:lineRule="auto"/>
        <w:ind w:left="0"/>
        <w:jc w:val="center"/>
      </w:pPr>
      <w:r w:rsidRPr="00EB3549">
        <w:rPr>
          <w:position w:val="-28"/>
        </w:rPr>
        <w:object w:dxaOrig="4300" w:dyaOrig="720" w14:anchorId="55F20DD1">
          <v:shape id="_x0000_i2977" type="#_x0000_t75" style="width:215.25pt;height:36pt" o:ole="">
            <v:imagedata r:id="rId208" o:title=""/>
          </v:shape>
          <o:OLEObject Type="Embed" ProgID="Equation.DSMT4" ShapeID="_x0000_i2977" DrawAspect="Content" ObjectID="_1777660791" r:id="rId209"/>
        </w:object>
      </w:r>
      <w:r w:rsidR="00535F39" w:rsidRPr="000C4E51">
        <w:t>, (3</w:t>
      </w:r>
      <w:r w:rsidR="002255C0" w:rsidRPr="000C4E51">
        <w:t>0</w:t>
      </w:r>
      <w:r w:rsidR="00535F39" w:rsidRPr="000C4E51">
        <w:t>)</w:t>
      </w:r>
    </w:p>
    <w:p w14:paraId="5FB0AB1E" w14:textId="77777777" w:rsidR="001A0C38" w:rsidRPr="001A0C38" w:rsidRDefault="001A0C38" w:rsidP="001A0C38">
      <w:pPr>
        <w:pStyle w:val="a9"/>
        <w:spacing w:line="360" w:lineRule="auto"/>
        <w:ind w:left="0"/>
        <w:jc w:val="center"/>
        <w:rPr>
          <w:sz w:val="16"/>
        </w:rPr>
      </w:pPr>
    </w:p>
    <w:p w14:paraId="7DB38B4A" w14:textId="7315D618" w:rsidR="00535F39" w:rsidRDefault="00535F39" w:rsidP="001A0C38">
      <w:pPr>
        <w:pStyle w:val="a9"/>
        <w:spacing w:line="360" w:lineRule="auto"/>
        <w:ind w:left="0"/>
      </w:pPr>
      <w:r>
        <w:t xml:space="preserve">где </w:t>
      </w:r>
      <w:r w:rsidR="006B1ABB" w:rsidRPr="00EB3549">
        <w:rPr>
          <w:position w:val="-12"/>
        </w:rPr>
        <w:object w:dxaOrig="620" w:dyaOrig="360" w14:anchorId="4209007D">
          <v:shape id="_x0000_i2978" type="#_x0000_t75" style="width:30.75pt;height:18pt" o:ole="">
            <v:imagedata r:id="rId210" o:title=""/>
          </v:shape>
          <o:OLEObject Type="Embed" ProgID="Equation.DSMT4" ShapeID="_x0000_i2978" DrawAspect="Content" ObjectID="_1777660792" r:id="rId211"/>
        </w:object>
      </w:r>
      <w:r>
        <w:t xml:space="preserve"> - </w:t>
      </w:r>
      <w:r w:rsidR="006B1ABB">
        <w:t xml:space="preserve">функция бесконечно малых высшего порядка по отношению к </w:t>
      </w:r>
      <w:r w:rsidR="006B1ABB" w:rsidRPr="00EB3549">
        <w:rPr>
          <w:position w:val="-6"/>
        </w:rPr>
        <w:object w:dxaOrig="340" w:dyaOrig="300" w14:anchorId="6E649506">
          <v:shape id="_x0000_i2979" type="#_x0000_t75" style="width:17.25pt;height:15pt" o:ole="">
            <v:imagedata r:id="rId212" o:title=""/>
          </v:shape>
          <o:OLEObject Type="Embed" ProgID="Equation.DSMT4" ShapeID="_x0000_i2979" DrawAspect="Content" ObjectID="_1777660793" r:id="rId213"/>
        </w:object>
      </w:r>
      <w:r w:rsidR="001A0C38">
        <w:t>.</w:t>
      </w:r>
    </w:p>
    <w:p w14:paraId="6BF39602" w14:textId="2B7C5D59" w:rsidR="006B1ABB" w:rsidRDefault="002255C0" w:rsidP="006B1ABB">
      <w:pPr>
        <w:pStyle w:val="a9"/>
        <w:numPr>
          <w:ilvl w:val="0"/>
          <w:numId w:val="6"/>
        </w:numPr>
        <w:spacing w:line="360" w:lineRule="auto"/>
      </w:pPr>
      <w:r>
        <w:t>Сила реакции боковой поверхности (от действия внутреннего давления на боковую поверхность конуса, образующуюся из-за расширения трубопровода):</w:t>
      </w:r>
    </w:p>
    <w:p w14:paraId="5D15E8C3" w14:textId="77777777" w:rsidR="001A0C38" w:rsidRPr="001A0C38" w:rsidRDefault="001A0C38" w:rsidP="001A0C38">
      <w:pPr>
        <w:pStyle w:val="a9"/>
        <w:spacing w:line="360" w:lineRule="auto"/>
        <w:ind w:left="1210"/>
        <w:rPr>
          <w:sz w:val="16"/>
        </w:rPr>
      </w:pPr>
    </w:p>
    <w:p w14:paraId="7ACEBBF1" w14:textId="72DC0891" w:rsidR="002255C0" w:rsidRDefault="002255C0" w:rsidP="001A0C38">
      <w:pPr>
        <w:pStyle w:val="a9"/>
        <w:spacing w:line="360" w:lineRule="auto"/>
        <w:ind w:left="0"/>
        <w:jc w:val="center"/>
      </w:pPr>
      <w:r w:rsidRPr="00EB3549">
        <w:rPr>
          <w:position w:val="-14"/>
        </w:rPr>
        <w:object w:dxaOrig="2340" w:dyaOrig="400" w14:anchorId="23B5EA50">
          <v:shape id="_x0000_i2980" type="#_x0000_t75" style="width:117pt;height:20.25pt" o:ole="">
            <v:imagedata r:id="rId214" o:title=""/>
          </v:shape>
          <o:OLEObject Type="Embed" ProgID="Equation.DSMT4" ShapeID="_x0000_i2980" DrawAspect="Content" ObjectID="_1777660794" r:id="rId215"/>
        </w:object>
      </w:r>
      <w:r w:rsidRPr="002255C0">
        <w:t>, (31)</w:t>
      </w:r>
    </w:p>
    <w:p w14:paraId="7E41A160" w14:textId="77777777" w:rsidR="001A0C38" w:rsidRPr="001A0C38" w:rsidRDefault="001A0C38" w:rsidP="001A0C38">
      <w:pPr>
        <w:pStyle w:val="a9"/>
        <w:spacing w:line="360" w:lineRule="auto"/>
        <w:ind w:left="0"/>
        <w:jc w:val="center"/>
        <w:rPr>
          <w:sz w:val="16"/>
        </w:rPr>
      </w:pPr>
    </w:p>
    <w:p w14:paraId="680CF812" w14:textId="3C520D53" w:rsidR="002255C0" w:rsidRDefault="002255C0" w:rsidP="001A0C38">
      <w:pPr>
        <w:pStyle w:val="a9"/>
        <w:spacing w:line="360" w:lineRule="auto"/>
        <w:ind w:left="0"/>
        <w:jc w:val="both"/>
      </w:pPr>
      <w:r>
        <w:t xml:space="preserve">где </w:t>
      </w:r>
      <w:r w:rsidRPr="00EB3549">
        <w:rPr>
          <w:position w:val="-10"/>
        </w:rPr>
        <w:object w:dxaOrig="240" w:dyaOrig="279" w14:anchorId="14EABE88">
          <v:shape id="_x0000_i2981" type="#_x0000_t75" style="width:12pt;height:14.25pt" o:ole="">
            <v:imagedata r:id="rId216" o:title=""/>
          </v:shape>
          <o:OLEObject Type="Embed" ProgID="Equation.DSMT4" ShapeID="_x0000_i2981" DrawAspect="Content" ObjectID="_1777660795" r:id="rId217"/>
        </w:object>
      </w:r>
      <w:r>
        <w:t xml:space="preserve"> - угол между образующей конуса и </w:t>
      </w:r>
      <w:r w:rsidR="002804AE">
        <w:t xml:space="preserve">нормалью к поперечному сечению трубопровода </w:t>
      </w:r>
      <w:r>
        <w:t>(сразу отметим, что в таком случае угол проектирования боковой поверхности на плоскость поперечного сечения трубопровода составляет</w:t>
      </w:r>
      <w:r w:rsidR="001A0C38">
        <w:t xml:space="preserve">   </w:t>
      </w:r>
      <w:r>
        <w:t xml:space="preserve"> </w:t>
      </w:r>
      <w:r w:rsidRPr="00EB3549">
        <w:rPr>
          <w:position w:val="-26"/>
        </w:rPr>
        <w:object w:dxaOrig="720" w:dyaOrig="700" w14:anchorId="0C9C151E">
          <v:shape id="_x0000_i2982" type="#_x0000_t75" style="width:36pt;height:35.25pt" o:ole="">
            <v:imagedata r:id="rId218" o:title=""/>
          </v:shape>
          <o:OLEObject Type="Embed" ProgID="Equation.DSMT4" ShapeID="_x0000_i2982" DrawAspect="Content" ObjectID="_1777660796" r:id="rId219"/>
        </w:object>
      </w:r>
      <w:r>
        <w:t>)</w:t>
      </w:r>
    </w:p>
    <w:p w14:paraId="5495BD8E" w14:textId="4E67BA42" w:rsidR="002804AE" w:rsidRDefault="002804AE" w:rsidP="001A0C38">
      <w:pPr>
        <w:pStyle w:val="a9"/>
        <w:spacing w:line="360" w:lineRule="auto"/>
        <w:ind w:left="0" w:firstLine="709"/>
        <w:jc w:val="both"/>
      </w:pPr>
      <w:r>
        <w:lastRenderedPageBreak/>
        <w:t>В таком случае изменение площади трубопровода из-за внутреннего давления можно записать следующим образом:</w:t>
      </w:r>
    </w:p>
    <w:p w14:paraId="7C61488B" w14:textId="77777777" w:rsidR="001A0C38" w:rsidRPr="001A0C38" w:rsidRDefault="001A0C38" w:rsidP="001A0C38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0F95C376" w14:textId="4A9DFDCB" w:rsidR="002804AE" w:rsidRDefault="002804AE" w:rsidP="001A0C38">
      <w:pPr>
        <w:pStyle w:val="a9"/>
        <w:spacing w:line="360" w:lineRule="auto"/>
        <w:ind w:left="0"/>
        <w:jc w:val="center"/>
        <w:rPr>
          <w:lang w:val="en-US"/>
        </w:rPr>
      </w:pPr>
      <w:r w:rsidRPr="00EB3549">
        <w:rPr>
          <w:position w:val="-32"/>
        </w:rPr>
        <w:object w:dxaOrig="4260" w:dyaOrig="780" w14:anchorId="5AE2CBBB">
          <v:shape id="_x0000_i2983" type="#_x0000_t75" style="width:213.75pt;height:39pt" o:ole="">
            <v:imagedata r:id="rId220" o:title=""/>
          </v:shape>
          <o:OLEObject Type="Embed" ProgID="Equation.DSMT4" ShapeID="_x0000_i2983" DrawAspect="Content" ObjectID="_1777660797" r:id="rId221"/>
        </w:object>
      </w:r>
      <w:r>
        <w:rPr>
          <w:lang w:val="en-US"/>
        </w:rPr>
        <w:t>,</w:t>
      </w:r>
    </w:p>
    <w:p w14:paraId="2A1E2765" w14:textId="77777777" w:rsidR="001A0C38" w:rsidRPr="001A0C38" w:rsidRDefault="001A0C38" w:rsidP="001A0C38">
      <w:pPr>
        <w:pStyle w:val="a9"/>
        <w:spacing w:line="360" w:lineRule="auto"/>
        <w:ind w:left="0"/>
        <w:jc w:val="center"/>
        <w:rPr>
          <w:sz w:val="16"/>
          <w:lang w:val="en-US"/>
        </w:rPr>
      </w:pPr>
    </w:p>
    <w:p w14:paraId="7F78354B" w14:textId="1DF46B7F" w:rsidR="002804AE" w:rsidRDefault="002804AE" w:rsidP="001B5280">
      <w:pPr>
        <w:pStyle w:val="a9"/>
        <w:spacing w:line="360" w:lineRule="auto"/>
        <w:ind w:left="0" w:firstLine="709"/>
        <w:jc w:val="both"/>
      </w:pPr>
      <w:r>
        <w:t>Подставляя получившееся в уравнение (31):</w:t>
      </w:r>
    </w:p>
    <w:p w14:paraId="44CCA879" w14:textId="77777777" w:rsidR="001B5280" w:rsidRPr="001B5280" w:rsidRDefault="001B5280" w:rsidP="001B5280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41A17DA0" w14:textId="3B85B699" w:rsidR="002804AE" w:rsidRDefault="002804AE" w:rsidP="007268A5">
      <w:pPr>
        <w:pStyle w:val="a9"/>
        <w:spacing w:line="360" w:lineRule="auto"/>
        <w:ind w:left="0"/>
        <w:jc w:val="center"/>
        <w:rPr>
          <w:lang w:val="en-US"/>
        </w:rPr>
      </w:pPr>
      <w:r w:rsidRPr="00EB3549">
        <w:rPr>
          <w:position w:val="-28"/>
        </w:rPr>
        <w:object w:dxaOrig="2500" w:dyaOrig="720" w14:anchorId="49AEA8BD">
          <v:shape id="_x0000_i2984" type="#_x0000_t75" style="width:125.25pt;height:36pt" o:ole="">
            <v:imagedata r:id="rId222" o:title=""/>
          </v:shape>
          <o:OLEObject Type="Embed" ProgID="Equation.DSMT4" ShapeID="_x0000_i2984" DrawAspect="Content" ObjectID="_1777660798" r:id="rId223"/>
        </w:object>
      </w:r>
      <w:r>
        <w:rPr>
          <w:lang w:val="en-US"/>
        </w:rPr>
        <w:t>, (32)</w:t>
      </w:r>
    </w:p>
    <w:p w14:paraId="13BACF8C" w14:textId="77777777" w:rsidR="001B5280" w:rsidRPr="001B5280" w:rsidRDefault="001B5280" w:rsidP="002804AE">
      <w:pPr>
        <w:pStyle w:val="a9"/>
        <w:spacing w:line="360" w:lineRule="auto"/>
        <w:ind w:left="1352"/>
        <w:jc w:val="center"/>
        <w:rPr>
          <w:sz w:val="16"/>
          <w:lang w:val="en-US"/>
        </w:rPr>
      </w:pPr>
    </w:p>
    <w:p w14:paraId="6B5D34DF" w14:textId="77777777" w:rsidR="002804AE" w:rsidRDefault="002804AE" w:rsidP="002804AE">
      <w:pPr>
        <w:pStyle w:val="a9"/>
        <w:numPr>
          <w:ilvl w:val="0"/>
          <w:numId w:val="6"/>
        </w:numPr>
        <w:spacing w:line="360" w:lineRule="auto"/>
        <w:jc w:val="both"/>
      </w:pPr>
      <w:r>
        <w:t>Сила трения на внутренней поверхности трубопровода</w:t>
      </w:r>
      <w:r w:rsidR="002662D5">
        <w:t>:</w:t>
      </w:r>
    </w:p>
    <w:p w14:paraId="71C22F5E" w14:textId="205B6FB8" w:rsidR="002662D5" w:rsidRDefault="002662D5" w:rsidP="001B5280">
      <w:pPr>
        <w:pStyle w:val="a9"/>
        <w:spacing w:line="360" w:lineRule="auto"/>
        <w:ind w:left="0" w:firstLine="709"/>
        <w:jc w:val="both"/>
      </w:pPr>
      <w:r>
        <w:t xml:space="preserve">С учетом направления движения среды, совпадающего с направлением оси </w:t>
      </w:r>
      <w:r w:rsidRPr="00EB3549">
        <w:rPr>
          <w:position w:val="-6"/>
        </w:rPr>
        <w:object w:dxaOrig="400" w:dyaOrig="300" w14:anchorId="4C8C3267">
          <v:shape id="_x0000_i2985" type="#_x0000_t75" style="width:20.25pt;height:15pt" o:ole="">
            <v:imagedata r:id="rId224" o:title=""/>
          </v:shape>
          <o:OLEObject Type="Embed" ProgID="Equation.DSMT4" ShapeID="_x0000_i2985" DrawAspect="Content" ObjectID="_1777660799" r:id="rId225"/>
        </w:object>
      </w:r>
      <w:r w:rsidRPr="002662D5">
        <w:t xml:space="preserve">, </w:t>
      </w:r>
      <w:r>
        <w:t>совпадающей с осью трубопровода, запишем проекцию на соответствующую ось силы трения:</w:t>
      </w:r>
    </w:p>
    <w:p w14:paraId="6ED99831" w14:textId="77777777" w:rsidR="001B5280" w:rsidRPr="001B5280" w:rsidRDefault="001B5280" w:rsidP="002662D5">
      <w:pPr>
        <w:pStyle w:val="a9"/>
        <w:spacing w:line="360" w:lineRule="auto"/>
        <w:ind w:left="1210"/>
        <w:jc w:val="both"/>
        <w:rPr>
          <w:sz w:val="16"/>
        </w:rPr>
      </w:pPr>
    </w:p>
    <w:p w14:paraId="41A019C4" w14:textId="345F62DD" w:rsidR="002662D5" w:rsidRDefault="002662D5" w:rsidP="001B5280">
      <w:pPr>
        <w:pStyle w:val="a9"/>
        <w:spacing w:line="360" w:lineRule="auto"/>
        <w:ind w:left="0"/>
        <w:jc w:val="center"/>
      </w:pPr>
      <w:r w:rsidRPr="00EB3549">
        <w:rPr>
          <w:position w:val="-14"/>
        </w:rPr>
        <w:object w:dxaOrig="2620" w:dyaOrig="400" w14:anchorId="397667CB">
          <v:shape id="_x0000_i2986" type="#_x0000_t75" style="width:131.25pt;height:20.25pt" o:ole="">
            <v:imagedata r:id="rId226" o:title=""/>
          </v:shape>
          <o:OLEObject Type="Embed" ProgID="Equation.DSMT4" ShapeID="_x0000_i2986" DrawAspect="Content" ObjectID="_1777660800" r:id="rId227"/>
        </w:object>
      </w:r>
      <w:r w:rsidRPr="00991B1E">
        <w:t>, (33)</w:t>
      </w:r>
    </w:p>
    <w:p w14:paraId="4A608B3B" w14:textId="77777777" w:rsidR="001B5280" w:rsidRPr="001B5280" w:rsidRDefault="001B5280" w:rsidP="001B5280">
      <w:pPr>
        <w:pStyle w:val="a9"/>
        <w:spacing w:line="360" w:lineRule="auto"/>
        <w:ind w:left="0"/>
        <w:jc w:val="center"/>
        <w:rPr>
          <w:sz w:val="16"/>
        </w:rPr>
      </w:pPr>
    </w:p>
    <w:p w14:paraId="36094E58" w14:textId="6FB23FF7" w:rsidR="00EE26D2" w:rsidRPr="00991B1E" w:rsidRDefault="00EE26D2" w:rsidP="001B5280">
      <w:pPr>
        <w:pStyle w:val="a9"/>
        <w:spacing w:line="360" w:lineRule="auto"/>
        <w:ind w:left="0"/>
        <w:jc w:val="both"/>
      </w:pPr>
      <w:r>
        <w:t xml:space="preserve">где </w:t>
      </w:r>
      <w:r w:rsidRPr="00EB3549">
        <w:rPr>
          <w:position w:val="-12"/>
        </w:rPr>
        <w:object w:dxaOrig="320" w:dyaOrig="380" w14:anchorId="0E78B070">
          <v:shape id="_x0000_i2987" type="#_x0000_t75" style="width:15.75pt;height:18.75pt" o:ole="">
            <v:imagedata r:id="rId228" o:title=""/>
          </v:shape>
          <o:OLEObject Type="Embed" ProgID="Equation.DSMT4" ShapeID="_x0000_i2987" DrawAspect="Content" ObjectID="_1777660801" r:id="rId229"/>
        </w:object>
      </w:r>
      <w:r>
        <w:t xml:space="preserve"> - касательные напряжения трения жидкости о боковую поверхность трубопровода, рассчитываемые по формуле (13), Па</w:t>
      </w:r>
      <w:r w:rsidR="001B5280">
        <w:t>.</w:t>
      </w:r>
    </w:p>
    <w:p w14:paraId="1E0F4D27" w14:textId="0015BC40" w:rsidR="002662D5" w:rsidRDefault="00991B1E" w:rsidP="001B5280">
      <w:pPr>
        <w:pStyle w:val="a9"/>
        <w:spacing w:line="360" w:lineRule="auto"/>
        <w:ind w:left="0" w:firstLine="709"/>
        <w:jc w:val="both"/>
      </w:pPr>
      <w:r>
        <w:t>В силу доказанного ранее малого изменения диаметра трубопровода под действием внутреннего давления можно записать следующее:</w:t>
      </w:r>
    </w:p>
    <w:p w14:paraId="5CE38FD5" w14:textId="77777777" w:rsidR="001B5280" w:rsidRPr="001B5280" w:rsidRDefault="001B5280" w:rsidP="001B5280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4C0F9A13" w14:textId="77777777" w:rsidR="00991B1E" w:rsidRDefault="00991B1E" w:rsidP="007268A5">
      <w:pPr>
        <w:pStyle w:val="a9"/>
        <w:spacing w:line="360" w:lineRule="auto"/>
        <w:ind w:left="0"/>
        <w:jc w:val="center"/>
        <w:rPr>
          <w:lang w:val="en-US"/>
        </w:rPr>
      </w:pPr>
      <w:r w:rsidRPr="00EB3549">
        <w:rPr>
          <w:position w:val="-12"/>
        </w:rPr>
        <w:object w:dxaOrig="1860" w:dyaOrig="380" w14:anchorId="47157C6C">
          <v:shape id="_x0000_i2988" type="#_x0000_t75" style="width:93pt;height:18.75pt" o:ole="">
            <v:imagedata r:id="rId230" o:title=""/>
          </v:shape>
          <o:OLEObject Type="Embed" ProgID="Equation.DSMT4" ShapeID="_x0000_i2988" DrawAspect="Content" ObjectID="_1777660802" r:id="rId231"/>
        </w:object>
      </w:r>
      <w:r>
        <w:rPr>
          <w:lang w:val="en-US"/>
        </w:rPr>
        <w:t>; (34)</w:t>
      </w:r>
    </w:p>
    <w:p w14:paraId="0D969AA1" w14:textId="1F1E4C6E" w:rsidR="00991B1E" w:rsidRDefault="00991B1E" w:rsidP="007268A5">
      <w:pPr>
        <w:pStyle w:val="a9"/>
        <w:spacing w:line="360" w:lineRule="auto"/>
        <w:ind w:left="0"/>
        <w:jc w:val="center"/>
        <w:rPr>
          <w:lang w:val="en-US"/>
        </w:rPr>
      </w:pPr>
      <w:r w:rsidRPr="00EB3549">
        <w:rPr>
          <w:position w:val="-26"/>
        </w:rPr>
        <w:object w:dxaOrig="3620" w:dyaOrig="740" w14:anchorId="1E531CDE">
          <v:shape id="_x0000_i2989" type="#_x0000_t75" style="width:180.75pt;height:36.75pt" o:ole="">
            <v:imagedata r:id="rId232" o:title=""/>
          </v:shape>
          <o:OLEObject Type="Embed" ProgID="Equation.DSMT4" ShapeID="_x0000_i2989" DrawAspect="Content" ObjectID="_1777660803" r:id="rId233"/>
        </w:object>
      </w:r>
      <w:r>
        <w:rPr>
          <w:lang w:val="en-US"/>
        </w:rPr>
        <w:t>. (35)</w:t>
      </w:r>
    </w:p>
    <w:p w14:paraId="6866D686" w14:textId="77777777" w:rsidR="007268A5" w:rsidRPr="007268A5" w:rsidRDefault="007268A5" w:rsidP="00991B1E">
      <w:pPr>
        <w:pStyle w:val="a9"/>
        <w:spacing w:line="360" w:lineRule="auto"/>
        <w:ind w:left="1210"/>
        <w:jc w:val="center"/>
        <w:rPr>
          <w:sz w:val="16"/>
          <w:lang w:val="en-US"/>
        </w:rPr>
      </w:pPr>
    </w:p>
    <w:p w14:paraId="65B6D027" w14:textId="41006191" w:rsidR="00991B1E" w:rsidRDefault="00991B1E" w:rsidP="007268A5">
      <w:pPr>
        <w:pStyle w:val="a9"/>
        <w:spacing w:line="360" w:lineRule="auto"/>
        <w:ind w:left="0" w:firstLine="709"/>
        <w:jc w:val="both"/>
      </w:pPr>
      <w:r>
        <w:t>Подставляя (34), (35) в (33), получаем:</w:t>
      </w:r>
    </w:p>
    <w:p w14:paraId="46ABBC76" w14:textId="77777777" w:rsidR="007268A5" w:rsidRPr="007268A5" w:rsidRDefault="007268A5" w:rsidP="007268A5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315C54D1" w14:textId="4A818B66" w:rsidR="00991B1E" w:rsidRDefault="00991B1E" w:rsidP="007268A5">
      <w:pPr>
        <w:pStyle w:val="a9"/>
        <w:spacing w:line="360" w:lineRule="auto"/>
        <w:ind w:left="0"/>
        <w:jc w:val="center"/>
      </w:pPr>
      <w:r w:rsidRPr="00EB3549">
        <w:rPr>
          <w:position w:val="-14"/>
        </w:rPr>
        <w:object w:dxaOrig="2060" w:dyaOrig="400" w14:anchorId="75873E1F">
          <v:shape id="_x0000_i2990" type="#_x0000_t75" style="width:102.75pt;height:20.25pt" o:ole="">
            <v:imagedata r:id="rId234" o:title=""/>
          </v:shape>
          <o:OLEObject Type="Embed" ProgID="Equation.DSMT4" ShapeID="_x0000_i2990" DrawAspect="Content" ObjectID="_1777660804" r:id="rId235"/>
        </w:object>
      </w:r>
      <w:r>
        <w:t>, (36)</w:t>
      </w:r>
    </w:p>
    <w:p w14:paraId="66CDB4A0" w14:textId="77777777" w:rsidR="007268A5" w:rsidRPr="007268A5" w:rsidRDefault="007268A5" w:rsidP="00991B1E">
      <w:pPr>
        <w:pStyle w:val="a9"/>
        <w:spacing w:line="360" w:lineRule="auto"/>
        <w:ind w:left="1210"/>
        <w:jc w:val="center"/>
        <w:rPr>
          <w:sz w:val="16"/>
        </w:rPr>
      </w:pPr>
    </w:p>
    <w:p w14:paraId="3E2E97F0" w14:textId="139D15F7" w:rsidR="00991B1E" w:rsidRDefault="00EE26D2" w:rsidP="00EE26D2">
      <w:pPr>
        <w:pStyle w:val="a9"/>
        <w:numPr>
          <w:ilvl w:val="0"/>
          <w:numId w:val="6"/>
        </w:numPr>
        <w:spacing w:line="360" w:lineRule="auto"/>
        <w:jc w:val="both"/>
      </w:pPr>
      <w:r>
        <w:t>Осевая составляющая сил тяжести:</w:t>
      </w:r>
    </w:p>
    <w:p w14:paraId="0C605A28" w14:textId="77777777" w:rsidR="007268A5" w:rsidRPr="007268A5" w:rsidRDefault="007268A5" w:rsidP="007268A5">
      <w:pPr>
        <w:pStyle w:val="a9"/>
        <w:spacing w:line="360" w:lineRule="auto"/>
        <w:ind w:left="1210"/>
        <w:jc w:val="both"/>
        <w:rPr>
          <w:sz w:val="16"/>
        </w:rPr>
      </w:pPr>
    </w:p>
    <w:p w14:paraId="1C87AD01" w14:textId="77777777" w:rsidR="00EE26D2" w:rsidRPr="003630B4" w:rsidRDefault="003630B4" w:rsidP="007268A5">
      <w:pPr>
        <w:pStyle w:val="a9"/>
        <w:spacing w:line="360" w:lineRule="auto"/>
        <w:ind w:left="0"/>
        <w:jc w:val="center"/>
      </w:pPr>
      <w:r w:rsidRPr="00EB3549">
        <w:rPr>
          <w:position w:val="-14"/>
        </w:rPr>
        <w:object w:dxaOrig="6100" w:dyaOrig="400" w14:anchorId="6067246B">
          <v:shape id="_x0000_i2991" type="#_x0000_t75" style="width:305.25pt;height:20.25pt" o:ole="">
            <v:imagedata r:id="rId236" o:title=""/>
          </v:shape>
          <o:OLEObject Type="Embed" ProgID="Equation.DSMT4" ShapeID="_x0000_i2991" DrawAspect="Content" ObjectID="_1777660805" r:id="rId237"/>
        </w:object>
      </w:r>
      <w:r w:rsidR="004856A2" w:rsidRPr="000C4E51">
        <w:t>,</w:t>
      </w:r>
      <w:r>
        <w:t xml:space="preserve"> (37)</w:t>
      </w:r>
    </w:p>
    <w:p w14:paraId="1C04B889" w14:textId="77777777" w:rsidR="003630B4" w:rsidRDefault="004856A2" w:rsidP="007268A5">
      <w:pPr>
        <w:pStyle w:val="a9"/>
        <w:spacing w:line="360" w:lineRule="auto"/>
        <w:ind w:left="0"/>
        <w:jc w:val="both"/>
      </w:pPr>
      <w:r>
        <w:lastRenderedPageBreak/>
        <w:t xml:space="preserve">где </w:t>
      </w:r>
      <w:r w:rsidRPr="00EB3549">
        <w:rPr>
          <w:position w:val="-12"/>
        </w:rPr>
        <w:object w:dxaOrig="600" w:dyaOrig="360" w14:anchorId="6FED1222">
          <v:shape id="_x0000_i2992" type="#_x0000_t75" style="width:30pt;height:18pt" o:ole="">
            <v:imagedata r:id="rId238" o:title=""/>
          </v:shape>
          <o:OLEObject Type="Embed" ProgID="Equation.DSMT4" ShapeID="_x0000_i2992" DrawAspect="Content" ObjectID="_1777660806" r:id="rId239"/>
        </w:object>
      </w:r>
      <w:r>
        <w:t xml:space="preserve"> - угол наклона оси трубопровода к горизонту, при этом знак минус в формуле расчета силы учитывает изменение высотной отметки трубопровода(</w:t>
      </w:r>
      <w:r w:rsidRPr="00EB3549">
        <w:rPr>
          <w:position w:val="-12"/>
        </w:rPr>
        <w:object w:dxaOrig="999" w:dyaOrig="360" w14:anchorId="74DD8674">
          <v:shape id="_x0000_i2993" type="#_x0000_t75" style="width:50.25pt;height:18pt" o:ole="">
            <v:imagedata r:id="rId240" o:title=""/>
          </v:shape>
          <o:OLEObject Type="Embed" ProgID="Equation.DSMT4" ShapeID="_x0000_i2993" DrawAspect="Content" ObjectID="_1777660807" r:id="rId241"/>
        </w:object>
      </w:r>
      <w:r>
        <w:t xml:space="preserve"> - подъем, </w:t>
      </w:r>
      <w:r w:rsidRPr="00EB3549">
        <w:rPr>
          <w:position w:val="-12"/>
        </w:rPr>
        <w:object w:dxaOrig="999" w:dyaOrig="360" w14:anchorId="717C03C1">
          <v:shape id="_x0000_i2994" type="#_x0000_t75" style="width:50.25pt;height:18pt" o:ole="">
            <v:imagedata r:id="rId242" o:title=""/>
          </v:shape>
          <o:OLEObject Type="Embed" ProgID="Equation.DSMT4" ShapeID="_x0000_i2994" DrawAspect="Content" ObjectID="_1777660808" r:id="rId243"/>
        </w:object>
      </w:r>
      <w:r w:rsidRPr="004856A2">
        <w:t xml:space="preserve"> - </w:t>
      </w:r>
      <w:r>
        <w:t>спуск)</w:t>
      </w:r>
      <w:r w:rsidR="003630B4">
        <w:t xml:space="preserve">, а также </w:t>
      </w:r>
      <w:r w:rsidR="003630B4" w:rsidRPr="00EB3549">
        <w:rPr>
          <w:position w:val="-28"/>
        </w:rPr>
        <w:object w:dxaOrig="1540" w:dyaOrig="720" w14:anchorId="3DA8E771">
          <v:shape id="_x0000_i2995" type="#_x0000_t75" style="width:77.25pt;height:36pt" o:ole="">
            <v:imagedata r:id="rId244" o:title=""/>
          </v:shape>
          <o:OLEObject Type="Embed" ProgID="Equation.DSMT4" ShapeID="_x0000_i2995" DrawAspect="Content" ObjectID="_1777660809" r:id="rId245"/>
        </w:object>
      </w:r>
      <w:r w:rsidR="003630B4">
        <w:t xml:space="preserve">, где </w:t>
      </w:r>
      <w:r w:rsidR="003630B4">
        <w:rPr>
          <w:lang w:val="en-US"/>
        </w:rPr>
        <w:t>z</w:t>
      </w:r>
      <w:r w:rsidR="003630B4" w:rsidRPr="003630B4">
        <w:t>(</w:t>
      </w:r>
      <w:r w:rsidR="003630B4">
        <w:rPr>
          <w:lang w:val="en-US"/>
        </w:rPr>
        <w:t>x</w:t>
      </w:r>
      <w:r w:rsidR="003630B4" w:rsidRPr="003630B4">
        <w:t xml:space="preserve">) </w:t>
      </w:r>
      <w:r w:rsidR="003630B4">
        <w:t>–</w:t>
      </w:r>
      <w:r w:rsidR="003630B4" w:rsidRPr="003630B4">
        <w:t xml:space="preserve"> </w:t>
      </w:r>
      <w:r w:rsidR="003630B4">
        <w:t>функция изменения высотной отметки трубопровода в зависимости от координаты его оси.</w:t>
      </w:r>
    </w:p>
    <w:p w14:paraId="7C2829F2" w14:textId="44A0082A" w:rsidR="003630B4" w:rsidRDefault="003630B4" w:rsidP="003630B4">
      <w:pPr>
        <w:spacing w:line="360" w:lineRule="auto"/>
        <w:ind w:firstLine="709"/>
        <w:jc w:val="both"/>
      </w:pPr>
      <w:r w:rsidRPr="003630B4">
        <w:t>В итоге, сумма сил, действующа</w:t>
      </w:r>
      <w:r>
        <w:t>я на элементарный объем транспортируемой жидкости равна:</w:t>
      </w:r>
    </w:p>
    <w:p w14:paraId="4A660EE5" w14:textId="77777777" w:rsidR="007268A5" w:rsidRPr="007268A5" w:rsidRDefault="007268A5" w:rsidP="003630B4">
      <w:pPr>
        <w:spacing w:line="360" w:lineRule="auto"/>
        <w:ind w:firstLine="709"/>
        <w:jc w:val="both"/>
        <w:rPr>
          <w:sz w:val="16"/>
        </w:rPr>
      </w:pPr>
    </w:p>
    <w:p w14:paraId="2BDE2260" w14:textId="30395034" w:rsidR="003630B4" w:rsidRDefault="003630B4" w:rsidP="007268A5">
      <w:pPr>
        <w:spacing w:line="360" w:lineRule="auto"/>
        <w:jc w:val="center"/>
      </w:pPr>
      <w:r w:rsidRPr="00EB3549">
        <w:rPr>
          <w:position w:val="-40"/>
        </w:rPr>
        <w:object w:dxaOrig="6120" w:dyaOrig="900" w14:anchorId="13C3BC49">
          <v:shape id="_x0000_i2996" type="#_x0000_t75" style="width:306pt;height:45pt" o:ole="">
            <v:imagedata r:id="rId246" o:title=""/>
          </v:shape>
          <o:OLEObject Type="Embed" ProgID="Equation.DSMT4" ShapeID="_x0000_i2996" DrawAspect="Content" ObjectID="_1777660810" r:id="rId247"/>
        </w:object>
      </w:r>
      <w:r>
        <w:t>, (38)</w:t>
      </w:r>
    </w:p>
    <w:p w14:paraId="21C6A49F" w14:textId="77777777" w:rsidR="007268A5" w:rsidRPr="007268A5" w:rsidRDefault="007268A5" w:rsidP="003630B4">
      <w:pPr>
        <w:spacing w:line="360" w:lineRule="auto"/>
        <w:ind w:firstLine="709"/>
        <w:jc w:val="center"/>
        <w:rPr>
          <w:sz w:val="16"/>
        </w:rPr>
      </w:pPr>
    </w:p>
    <w:p w14:paraId="03D9814A" w14:textId="4D348D58" w:rsidR="003630B4" w:rsidRDefault="003630B4" w:rsidP="003630B4">
      <w:pPr>
        <w:spacing w:line="360" w:lineRule="auto"/>
        <w:ind w:firstLine="709"/>
        <w:jc w:val="both"/>
      </w:pPr>
      <w:r>
        <w:t>Воспользуемся свойством производной произведения:</w:t>
      </w:r>
    </w:p>
    <w:p w14:paraId="741F3CA9" w14:textId="77777777" w:rsidR="007268A5" w:rsidRPr="007268A5" w:rsidRDefault="007268A5" w:rsidP="003630B4">
      <w:pPr>
        <w:spacing w:line="360" w:lineRule="auto"/>
        <w:ind w:firstLine="709"/>
        <w:jc w:val="both"/>
        <w:rPr>
          <w:sz w:val="16"/>
        </w:rPr>
      </w:pPr>
    </w:p>
    <w:p w14:paraId="4A41A124" w14:textId="17AAAA91" w:rsidR="003630B4" w:rsidRDefault="003630B4" w:rsidP="007268A5">
      <w:pPr>
        <w:spacing w:line="360" w:lineRule="auto"/>
        <w:jc w:val="center"/>
      </w:pPr>
      <w:r w:rsidRPr="00EB3549">
        <w:rPr>
          <w:position w:val="-28"/>
        </w:rPr>
        <w:object w:dxaOrig="2500" w:dyaOrig="720" w14:anchorId="571AF504">
          <v:shape id="_x0000_i2997" type="#_x0000_t75" style="width:125.25pt;height:36pt" o:ole="">
            <v:imagedata r:id="rId248" o:title=""/>
          </v:shape>
          <o:OLEObject Type="Embed" ProgID="Equation.DSMT4" ShapeID="_x0000_i2997" DrawAspect="Content" ObjectID="_1777660811" r:id="rId249"/>
        </w:object>
      </w:r>
      <w:r w:rsidR="00827CA8" w:rsidRPr="00827CA8">
        <w:t>,</w:t>
      </w:r>
    </w:p>
    <w:p w14:paraId="095E4A3B" w14:textId="77777777" w:rsidR="007268A5" w:rsidRPr="007268A5" w:rsidRDefault="007268A5" w:rsidP="007268A5">
      <w:pPr>
        <w:spacing w:line="360" w:lineRule="auto"/>
        <w:jc w:val="center"/>
        <w:rPr>
          <w:sz w:val="16"/>
        </w:rPr>
      </w:pPr>
    </w:p>
    <w:p w14:paraId="52CFB0D4" w14:textId="5EE41515" w:rsidR="00827CA8" w:rsidRDefault="00827CA8" w:rsidP="00827CA8">
      <w:pPr>
        <w:spacing w:line="360" w:lineRule="auto"/>
        <w:ind w:firstLine="709"/>
        <w:jc w:val="both"/>
      </w:pPr>
      <w:r>
        <w:t>Подставляя данное выражение в (38), получим итоговое выражение суммы сил:</w:t>
      </w:r>
    </w:p>
    <w:p w14:paraId="6F09B9F1" w14:textId="77777777" w:rsidR="007268A5" w:rsidRPr="007268A5" w:rsidRDefault="007268A5" w:rsidP="00827CA8">
      <w:pPr>
        <w:spacing w:line="360" w:lineRule="auto"/>
        <w:ind w:firstLine="709"/>
        <w:jc w:val="both"/>
        <w:rPr>
          <w:sz w:val="16"/>
        </w:rPr>
      </w:pPr>
    </w:p>
    <w:p w14:paraId="04BF8B30" w14:textId="65838170" w:rsidR="00827CA8" w:rsidRDefault="00827CA8" w:rsidP="007268A5">
      <w:pPr>
        <w:spacing w:line="360" w:lineRule="auto"/>
        <w:jc w:val="center"/>
      </w:pPr>
      <w:r w:rsidRPr="00EB3549">
        <w:rPr>
          <w:position w:val="-40"/>
        </w:rPr>
        <w:object w:dxaOrig="5319" w:dyaOrig="900" w14:anchorId="403672A5">
          <v:shape id="_x0000_i2998" type="#_x0000_t75" style="width:266.25pt;height:45pt" o:ole="">
            <v:imagedata r:id="rId250" o:title=""/>
          </v:shape>
          <o:OLEObject Type="Embed" ProgID="Equation.DSMT4" ShapeID="_x0000_i2998" DrawAspect="Content" ObjectID="_1777660812" r:id="rId251"/>
        </w:object>
      </w:r>
      <w:r>
        <w:t>. (39)</w:t>
      </w:r>
    </w:p>
    <w:p w14:paraId="0109A3CC" w14:textId="77777777" w:rsidR="007268A5" w:rsidRPr="007268A5" w:rsidRDefault="007268A5" w:rsidP="007268A5">
      <w:pPr>
        <w:spacing w:line="360" w:lineRule="auto"/>
        <w:jc w:val="center"/>
        <w:rPr>
          <w:sz w:val="16"/>
        </w:rPr>
      </w:pPr>
    </w:p>
    <w:p w14:paraId="434B5F91" w14:textId="2C829022" w:rsidR="00827CA8" w:rsidRDefault="00827CA8" w:rsidP="00827CA8">
      <w:pPr>
        <w:spacing w:line="360" w:lineRule="auto"/>
        <w:ind w:firstLine="709"/>
      </w:pPr>
      <w:r>
        <w:t>Далее распишем изменение количества движения. Воспользуемся выражением (28):</w:t>
      </w:r>
    </w:p>
    <w:p w14:paraId="27E034C8" w14:textId="77777777" w:rsidR="007268A5" w:rsidRPr="007268A5" w:rsidRDefault="007268A5" w:rsidP="00827CA8">
      <w:pPr>
        <w:spacing w:line="360" w:lineRule="auto"/>
        <w:ind w:firstLine="709"/>
        <w:rPr>
          <w:sz w:val="16"/>
        </w:rPr>
      </w:pPr>
    </w:p>
    <w:p w14:paraId="3D9E212E" w14:textId="798F4A8E" w:rsidR="00827CA8" w:rsidRDefault="00827CA8" w:rsidP="007268A5">
      <w:pPr>
        <w:spacing w:line="360" w:lineRule="auto"/>
        <w:jc w:val="center"/>
      </w:pPr>
      <w:r w:rsidRPr="00EB3549">
        <w:rPr>
          <w:position w:val="-42"/>
        </w:rPr>
        <w:object w:dxaOrig="4239" w:dyaOrig="980" w14:anchorId="03D8F5C4">
          <v:shape id="_x0000_i2999" type="#_x0000_t75" style="width:212.25pt;height:48.75pt" o:ole="">
            <v:imagedata r:id="rId252" o:title=""/>
          </v:shape>
          <o:OLEObject Type="Embed" ProgID="Equation.DSMT4" ShapeID="_x0000_i2999" DrawAspect="Content" ObjectID="_1777660813" r:id="rId253"/>
        </w:object>
      </w:r>
      <w:r w:rsidRPr="00827CA8">
        <w:t>, (40)</w:t>
      </w:r>
    </w:p>
    <w:p w14:paraId="092C16C3" w14:textId="77777777" w:rsidR="007268A5" w:rsidRPr="007268A5" w:rsidRDefault="007268A5" w:rsidP="007268A5">
      <w:pPr>
        <w:spacing w:line="360" w:lineRule="auto"/>
        <w:jc w:val="center"/>
        <w:rPr>
          <w:sz w:val="16"/>
        </w:rPr>
      </w:pPr>
    </w:p>
    <w:p w14:paraId="766BC3F0" w14:textId="77777777" w:rsidR="00827CA8" w:rsidRPr="00827CA8" w:rsidRDefault="00827CA8" w:rsidP="00827CA8">
      <w:pPr>
        <w:spacing w:line="360" w:lineRule="auto"/>
        <w:ind w:firstLine="709"/>
        <w:jc w:val="both"/>
      </w:pPr>
      <w:r>
        <w:t xml:space="preserve">Применяя полученное в (18) равенство для дифференцирования интегральных количеств, содержащих параметр, а также учитывая, что в нашем случае </w:t>
      </w:r>
      <w:r w:rsidRPr="00EB3549">
        <w:rPr>
          <w:position w:val="-12"/>
        </w:rPr>
        <w:object w:dxaOrig="2580" w:dyaOrig="360" w14:anchorId="3559212B">
          <v:shape id="_x0000_i3000" type="#_x0000_t75" style="width:129.75pt;height:18pt" o:ole="">
            <v:imagedata r:id="rId254" o:title=""/>
          </v:shape>
          <o:OLEObject Type="Embed" ProgID="Equation.DSMT4" ShapeID="_x0000_i3000" DrawAspect="Content" ObjectID="_1777660814" r:id="rId255"/>
        </w:object>
      </w:r>
      <w:r>
        <w:t>, получаем</w:t>
      </w:r>
      <w:r w:rsidRPr="00827CA8">
        <w:t>:</w:t>
      </w:r>
    </w:p>
    <w:p w14:paraId="1F48D36A" w14:textId="7EF22FFD" w:rsidR="00827CA8" w:rsidRDefault="00827CA8" w:rsidP="007268A5">
      <w:pPr>
        <w:spacing w:line="360" w:lineRule="auto"/>
        <w:jc w:val="center"/>
      </w:pPr>
      <w:r w:rsidRPr="00EB3549">
        <w:rPr>
          <w:position w:val="-42"/>
        </w:rPr>
        <w:object w:dxaOrig="6600" w:dyaOrig="980" w14:anchorId="375A349B">
          <v:shape id="_x0000_i3001" type="#_x0000_t75" style="width:330pt;height:48.75pt" o:ole="">
            <v:imagedata r:id="rId256" o:title=""/>
          </v:shape>
          <o:OLEObject Type="Embed" ProgID="Equation.DSMT4" ShapeID="_x0000_i3001" DrawAspect="Content" ObjectID="_1777660815" r:id="rId257"/>
        </w:object>
      </w:r>
      <w:r w:rsidR="00D53ADA" w:rsidRPr="00D53ADA">
        <w:t>. (41)</w:t>
      </w:r>
    </w:p>
    <w:p w14:paraId="2C27F8FE" w14:textId="77777777" w:rsidR="007268A5" w:rsidRPr="007268A5" w:rsidRDefault="007268A5" w:rsidP="00827CA8">
      <w:pPr>
        <w:spacing w:line="360" w:lineRule="auto"/>
        <w:ind w:firstLine="709"/>
        <w:jc w:val="center"/>
        <w:rPr>
          <w:sz w:val="16"/>
        </w:rPr>
      </w:pPr>
    </w:p>
    <w:p w14:paraId="47E33B7C" w14:textId="067F6029" w:rsidR="00D53ADA" w:rsidRDefault="00D53ADA" w:rsidP="00D53ADA">
      <w:pPr>
        <w:spacing w:line="360" w:lineRule="auto"/>
        <w:ind w:firstLine="709"/>
        <w:jc w:val="both"/>
      </w:pPr>
      <w:r>
        <w:t>Учитывая (39), (40), (41), уравнение (29) можно записать в следующем виде:</w:t>
      </w:r>
    </w:p>
    <w:p w14:paraId="5F98C435" w14:textId="77777777" w:rsidR="007268A5" w:rsidRPr="007268A5" w:rsidRDefault="007268A5" w:rsidP="00D53ADA">
      <w:pPr>
        <w:spacing w:line="360" w:lineRule="auto"/>
        <w:ind w:firstLine="709"/>
        <w:jc w:val="both"/>
        <w:rPr>
          <w:sz w:val="16"/>
        </w:rPr>
      </w:pPr>
    </w:p>
    <w:p w14:paraId="736DE3CD" w14:textId="7472F979" w:rsidR="00D53ADA" w:rsidRDefault="00D53ADA" w:rsidP="007268A5">
      <w:pPr>
        <w:spacing w:line="360" w:lineRule="auto"/>
        <w:jc w:val="center"/>
      </w:pPr>
      <w:r w:rsidRPr="00EB3549">
        <w:rPr>
          <w:position w:val="-40"/>
        </w:rPr>
        <w:object w:dxaOrig="6960" w:dyaOrig="900" w14:anchorId="1AA0EAD0">
          <v:shape id="_x0000_i3002" type="#_x0000_t75" style="width:348pt;height:45pt" o:ole="">
            <v:imagedata r:id="rId258" o:title=""/>
          </v:shape>
          <o:OLEObject Type="Embed" ProgID="Equation.DSMT4" ShapeID="_x0000_i3002" DrawAspect="Content" ObjectID="_1777660816" r:id="rId259"/>
        </w:object>
      </w:r>
      <w:r>
        <w:t>, (42)</w:t>
      </w:r>
    </w:p>
    <w:p w14:paraId="79D97D75" w14:textId="77777777" w:rsidR="007268A5" w:rsidRPr="007268A5" w:rsidRDefault="007268A5" w:rsidP="007268A5">
      <w:pPr>
        <w:spacing w:line="360" w:lineRule="auto"/>
        <w:jc w:val="center"/>
        <w:rPr>
          <w:sz w:val="16"/>
        </w:rPr>
      </w:pPr>
    </w:p>
    <w:p w14:paraId="59C934EB" w14:textId="5978324B" w:rsidR="00D53ADA" w:rsidRDefault="00D53ADA" w:rsidP="00D53ADA">
      <w:pPr>
        <w:spacing w:line="360" w:lineRule="auto"/>
        <w:ind w:firstLine="709"/>
        <w:jc w:val="both"/>
      </w:pPr>
      <w:r>
        <w:t>Как говорилось ранее, данные уравнения справедливы для любого объема транспортируемой жидкости, а пределы интегрирования произвольны, значит из равенства интегралов следует равенство подынтегральных функций:</w:t>
      </w:r>
    </w:p>
    <w:p w14:paraId="732E54B7" w14:textId="77777777" w:rsidR="007268A5" w:rsidRPr="007268A5" w:rsidRDefault="007268A5" w:rsidP="00D53ADA">
      <w:pPr>
        <w:spacing w:line="360" w:lineRule="auto"/>
        <w:ind w:firstLine="709"/>
        <w:jc w:val="both"/>
        <w:rPr>
          <w:sz w:val="16"/>
        </w:rPr>
      </w:pPr>
    </w:p>
    <w:p w14:paraId="1700088B" w14:textId="45B5FEF0" w:rsidR="00D53ADA" w:rsidRDefault="00D53ADA" w:rsidP="007268A5">
      <w:pPr>
        <w:spacing w:line="360" w:lineRule="auto"/>
        <w:jc w:val="center"/>
      </w:pPr>
      <w:r w:rsidRPr="00EB3549">
        <w:rPr>
          <w:position w:val="-28"/>
        </w:rPr>
        <w:object w:dxaOrig="5080" w:dyaOrig="760" w14:anchorId="2A5CF280">
          <v:shape id="_x0000_i3003" type="#_x0000_t75" style="width:254.25pt;height:38.25pt" o:ole="">
            <v:imagedata r:id="rId260" o:title=""/>
          </v:shape>
          <o:OLEObject Type="Embed" ProgID="Equation.DSMT4" ShapeID="_x0000_i3003" DrawAspect="Content" ObjectID="_1777660817" r:id="rId261"/>
        </w:object>
      </w:r>
      <w:r>
        <w:t>, (43)</w:t>
      </w:r>
    </w:p>
    <w:p w14:paraId="72020DE2" w14:textId="77777777" w:rsidR="007268A5" w:rsidRPr="007268A5" w:rsidRDefault="007268A5" w:rsidP="007268A5">
      <w:pPr>
        <w:spacing w:line="360" w:lineRule="auto"/>
        <w:jc w:val="center"/>
        <w:rPr>
          <w:sz w:val="16"/>
        </w:rPr>
      </w:pPr>
    </w:p>
    <w:p w14:paraId="775488EB" w14:textId="36C009E3" w:rsidR="00D53ADA" w:rsidRDefault="0063070F" w:rsidP="0063070F">
      <w:pPr>
        <w:spacing w:line="360" w:lineRule="auto"/>
        <w:ind w:firstLine="709"/>
        <w:jc w:val="both"/>
      </w:pPr>
      <w:r>
        <w:t>Распишем левую часть данного уравнения, используя свойство производных:</w:t>
      </w:r>
    </w:p>
    <w:p w14:paraId="0048246F" w14:textId="77777777" w:rsidR="00664870" w:rsidRPr="00664870" w:rsidRDefault="00664870" w:rsidP="0063070F">
      <w:pPr>
        <w:spacing w:line="360" w:lineRule="auto"/>
        <w:ind w:firstLine="709"/>
        <w:jc w:val="both"/>
        <w:rPr>
          <w:sz w:val="16"/>
        </w:rPr>
      </w:pPr>
    </w:p>
    <w:p w14:paraId="0115AA11" w14:textId="77777777" w:rsidR="0063070F" w:rsidRDefault="0063070F" w:rsidP="00664870">
      <w:pPr>
        <w:spacing w:line="360" w:lineRule="auto"/>
        <w:jc w:val="center"/>
      </w:pPr>
      <w:r w:rsidRPr="009A382F">
        <w:rPr>
          <w:position w:val="-28"/>
        </w:rPr>
        <w:object w:dxaOrig="5160" w:dyaOrig="760" w14:anchorId="4ACFD02C">
          <v:shape id="_x0000_i3004" type="#_x0000_t75" style="width:258pt;height:38.25pt" o:ole="">
            <v:imagedata r:id="rId262" o:title=""/>
          </v:shape>
          <o:OLEObject Type="Embed" ProgID="Equation.DSMT4" ShapeID="_x0000_i3004" DrawAspect="Content" ObjectID="_1777660818" r:id="rId263"/>
        </w:object>
      </w:r>
    </w:p>
    <w:p w14:paraId="372A0A0B" w14:textId="77777777" w:rsidR="0063070F" w:rsidRDefault="0063070F" w:rsidP="00664870">
      <w:pPr>
        <w:spacing w:line="360" w:lineRule="auto"/>
        <w:jc w:val="center"/>
      </w:pPr>
      <w:r w:rsidRPr="009A382F">
        <w:rPr>
          <w:position w:val="-32"/>
        </w:rPr>
        <w:object w:dxaOrig="5020" w:dyaOrig="780" w14:anchorId="21720041">
          <v:shape id="_x0000_i3005" type="#_x0000_t75" style="width:251.25pt;height:39pt" o:ole="">
            <v:imagedata r:id="rId264" o:title=""/>
          </v:shape>
          <o:OLEObject Type="Embed" ProgID="Equation.DSMT4" ShapeID="_x0000_i3005" DrawAspect="Content" ObjectID="_1777660819" r:id="rId265"/>
        </w:object>
      </w:r>
    </w:p>
    <w:p w14:paraId="62D026DB" w14:textId="6825A2BD" w:rsidR="005F1F9E" w:rsidRDefault="0063070F" w:rsidP="00664870">
      <w:pPr>
        <w:spacing w:line="360" w:lineRule="auto"/>
        <w:jc w:val="center"/>
      </w:pPr>
      <w:r w:rsidRPr="009A382F">
        <w:rPr>
          <w:position w:val="-32"/>
        </w:rPr>
        <w:object w:dxaOrig="4300" w:dyaOrig="780" w14:anchorId="2D80700B">
          <v:shape id="_x0000_i3006" type="#_x0000_t75" style="width:215.25pt;height:39pt" o:ole="">
            <v:imagedata r:id="rId266" o:title=""/>
          </v:shape>
          <o:OLEObject Type="Embed" ProgID="Equation.DSMT4" ShapeID="_x0000_i3006" DrawAspect="Content" ObjectID="_1777660820" r:id="rId267"/>
        </w:object>
      </w:r>
      <w:r w:rsidR="005F1F9E" w:rsidRPr="00A75BA7">
        <w:t>.</w:t>
      </w:r>
    </w:p>
    <w:p w14:paraId="06E11AF5" w14:textId="77777777" w:rsidR="00664870" w:rsidRPr="00664870" w:rsidRDefault="00664870" w:rsidP="00664870">
      <w:pPr>
        <w:spacing w:line="360" w:lineRule="auto"/>
        <w:jc w:val="center"/>
        <w:rPr>
          <w:sz w:val="16"/>
        </w:rPr>
      </w:pPr>
    </w:p>
    <w:p w14:paraId="666F8336" w14:textId="433973D2" w:rsidR="005F1F9E" w:rsidRDefault="005F1F9E" w:rsidP="005F1F9E">
      <w:pPr>
        <w:spacing w:line="360" w:lineRule="auto"/>
        <w:ind w:firstLine="709"/>
        <w:jc w:val="both"/>
      </w:pPr>
      <w:r>
        <w:t>С учетом (20):</w:t>
      </w:r>
    </w:p>
    <w:p w14:paraId="0E1D1370" w14:textId="77777777" w:rsidR="00664870" w:rsidRPr="00664870" w:rsidRDefault="00664870" w:rsidP="005F1F9E">
      <w:pPr>
        <w:spacing w:line="360" w:lineRule="auto"/>
        <w:ind w:firstLine="709"/>
        <w:jc w:val="both"/>
        <w:rPr>
          <w:sz w:val="16"/>
        </w:rPr>
      </w:pPr>
    </w:p>
    <w:p w14:paraId="5F099EC9" w14:textId="5C24BBDA" w:rsidR="005F1F9E" w:rsidRDefault="005F1F9E" w:rsidP="00664870">
      <w:pPr>
        <w:spacing w:line="360" w:lineRule="auto"/>
        <w:jc w:val="center"/>
      </w:pPr>
      <w:r w:rsidRPr="009A382F">
        <w:rPr>
          <w:position w:val="-32"/>
        </w:rPr>
        <w:object w:dxaOrig="4000" w:dyaOrig="800" w14:anchorId="335712D7">
          <v:shape id="_x0000_i3007" type="#_x0000_t75" style="width:200.25pt;height:39.75pt" o:ole="">
            <v:imagedata r:id="rId268" o:title=""/>
          </v:shape>
          <o:OLEObject Type="Embed" ProgID="Equation.DSMT4" ShapeID="_x0000_i3007" DrawAspect="Content" ObjectID="_1777660821" r:id="rId269"/>
        </w:object>
      </w:r>
      <w:r>
        <w:t>, (44)</w:t>
      </w:r>
    </w:p>
    <w:p w14:paraId="0847789C" w14:textId="77777777" w:rsidR="00664870" w:rsidRPr="00664870" w:rsidRDefault="00664870" w:rsidP="005F1F9E">
      <w:pPr>
        <w:spacing w:line="360" w:lineRule="auto"/>
        <w:ind w:firstLine="709"/>
        <w:jc w:val="center"/>
        <w:rPr>
          <w:sz w:val="16"/>
        </w:rPr>
      </w:pPr>
    </w:p>
    <w:p w14:paraId="0F1D5BA4" w14:textId="77777777" w:rsidR="005F1F9E" w:rsidRDefault="005F1F9E" w:rsidP="005F1F9E">
      <w:pPr>
        <w:spacing w:line="360" w:lineRule="auto"/>
        <w:ind w:firstLine="709"/>
        <w:jc w:val="both"/>
      </w:pPr>
      <w:r>
        <w:t>Подставляя (44) в (43), разделив уравнение на площадь сечения трубопровода, получим более простую форму записи уравнения движения:</w:t>
      </w:r>
    </w:p>
    <w:p w14:paraId="74515527" w14:textId="50B75ED4" w:rsidR="005F1F9E" w:rsidRDefault="005F1F9E" w:rsidP="00664870">
      <w:pPr>
        <w:spacing w:line="360" w:lineRule="auto"/>
        <w:jc w:val="center"/>
      </w:pPr>
      <w:r w:rsidRPr="009A382F">
        <w:rPr>
          <w:position w:val="-28"/>
        </w:rPr>
        <w:object w:dxaOrig="4740" w:dyaOrig="720" w14:anchorId="2E7A8877">
          <v:shape id="_x0000_i3008" type="#_x0000_t75" style="width:237pt;height:36pt" o:ole="">
            <v:imagedata r:id="rId270" o:title=""/>
          </v:shape>
          <o:OLEObject Type="Embed" ProgID="Equation.DSMT4" ShapeID="_x0000_i3008" DrawAspect="Content" ObjectID="_1777660822" r:id="rId271"/>
        </w:object>
      </w:r>
      <w:r w:rsidR="00224224" w:rsidRPr="00224224">
        <w:t>, (45)</w:t>
      </w:r>
    </w:p>
    <w:p w14:paraId="25BDCA1A" w14:textId="77777777" w:rsidR="00664870" w:rsidRPr="00664870" w:rsidRDefault="00664870" w:rsidP="005F1F9E">
      <w:pPr>
        <w:spacing w:line="360" w:lineRule="auto"/>
        <w:ind w:firstLine="709"/>
        <w:jc w:val="center"/>
        <w:rPr>
          <w:sz w:val="16"/>
        </w:rPr>
      </w:pPr>
    </w:p>
    <w:p w14:paraId="6F3CAA4F" w14:textId="32C5FE9A" w:rsidR="00224224" w:rsidRDefault="00224224" w:rsidP="00224224">
      <w:pPr>
        <w:spacing w:line="360" w:lineRule="auto"/>
        <w:ind w:firstLine="709"/>
        <w:jc w:val="both"/>
      </w:pPr>
      <w:r>
        <w:t>Теперь применим к полученному уравнению введенные ранее допущения:</w:t>
      </w:r>
    </w:p>
    <w:p w14:paraId="70C535CE" w14:textId="77777777" w:rsidR="001A2248" w:rsidRPr="001A2248" w:rsidRDefault="001A2248" w:rsidP="00224224">
      <w:pPr>
        <w:spacing w:line="360" w:lineRule="auto"/>
        <w:ind w:firstLine="709"/>
        <w:jc w:val="both"/>
        <w:rPr>
          <w:sz w:val="16"/>
        </w:rPr>
      </w:pPr>
    </w:p>
    <w:p w14:paraId="055E7D55" w14:textId="41922473" w:rsidR="00224224" w:rsidRDefault="00911863" w:rsidP="001A2248">
      <w:pPr>
        <w:spacing w:line="360" w:lineRule="auto"/>
        <w:jc w:val="center"/>
      </w:pPr>
      <w:r w:rsidRPr="009A382F">
        <w:rPr>
          <w:position w:val="-160"/>
        </w:rPr>
        <w:object w:dxaOrig="4140" w:dyaOrig="3340" w14:anchorId="2DD20636">
          <v:shape id="_x0000_i3009" type="#_x0000_t75" style="width:207.75pt;height:167.25pt" o:ole="">
            <v:imagedata r:id="rId272" o:title=""/>
          </v:shape>
          <o:OLEObject Type="Embed" ProgID="Equation.DSMT4" ShapeID="_x0000_i3009" DrawAspect="Content" ObjectID="_1777660823" r:id="rId273"/>
        </w:object>
      </w:r>
    </w:p>
    <w:p w14:paraId="1E8D30E3" w14:textId="77777777" w:rsidR="001A2248" w:rsidRPr="001A2248" w:rsidRDefault="001A2248" w:rsidP="001A2248">
      <w:pPr>
        <w:spacing w:line="360" w:lineRule="auto"/>
        <w:jc w:val="center"/>
        <w:rPr>
          <w:sz w:val="16"/>
        </w:rPr>
      </w:pPr>
    </w:p>
    <w:p w14:paraId="14FAD742" w14:textId="26765BBF" w:rsidR="004F4A7C" w:rsidRDefault="004F4A7C" w:rsidP="004F4A7C">
      <w:pPr>
        <w:spacing w:line="360" w:lineRule="auto"/>
        <w:ind w:firstLine="709"/>
        <w:jc w:val="both"/>
      </w:pPr>
      <w:r>
        <w:t xml:space="preserve">Стоит пояснить, что в выражении для касательного напряжения, полученного ранее в уравнении (13) используется произведение </w:t>
      </w:r>
      <w:r w:rsidRPr="009A382F">
        <w:rPr>
          <w:position w:val="-14"/>
        </w:rPr>
        <w:object w:dxaOrig="499" w:dyaOrig="420" w14:anchorId="6D451C4F">
          <v:shape id="_x0000_i3010" type="#_x0000_t75" style="width:24.75pt;height:21pt" o:ole="">
            <v:imagedata r:id="rId274" o:title=""/>
          </v:shape>
          <o:OLEObject Type="Embed" ProgID="Equation.DSMT4" ShapeID="_x0000_i3010" DrawAspect="Content" ObjectID="_1777660824" r:id="rId275"/>
        </w:object>
      </w:r>
      <w:r>
        <w:t xml:space="preserve"> вместо </w:t>
      </w:r>
      <w:r w:rsidRPr="009A382F">
        <w:rPr>
          <w:position w:val="-6"/>
        </w:rPr>
        <w:object w:dxaOrig="320" w:dyaOrig="360" w14:anchorId="0F5BE29C">
          <v:shape id="_x0000_i3011" type="#_x0000_t75" style="width:15.75pt;height:18pt" o:ole="">
            <v:imagedata r:id="rId276" o:title=""/>
          </v:shape>
          <o:OLEObject Type="Embed" ProgID="Equation.DSMT4" ShapeID="_x0000_i3011" DrawAspect="Content" ObjectID="_1777660825" r:id="rId277"/>
        </w:object>
      </w:r>
      <w:r>
        <w:t xml:space="preserve">, поскольку необходимо учитывать направление силы трения с учетом направления вектора скорости течения жидкости. Последнее приближение справедливо, поскольку изменение удельной кинетической энергии жидкости </w:t>
      </w:r>
      <w:r w:rsidRPr="009A382F">
        <w:rPr>
          <w:position w:val="-18"/>
        </w:rPr>
        <w:object w:dxaOrig="2320" w:dyaOrig="499" w14:anchorId="53114154">
          <v:shape id="_x0000_i3012" type="#_x0000_t75" style="width:116.25pt;height:24.75pt" o:ole="">
            <v:imagedata r:id="rId278" o:title=""/>
          </v:shape>
          <o:OLEObject Type="Embed" ProgID="Equation.DSMT4" ShapeID="_x0000_i3012" DrawAspect="Content" ObjectID="_1777660826" r:id="rId279"/>
        </w:object>
      </w:r>
      <w:r w:rsidR="0066198C">
        <w:t xml:space="preserve">, при этом по формуле Жуковского </w:t>
      </w:r>
      <w:r w:rsidR="0066198C" w:rsidRPr="009A382F">
        <w:rPr>
          <w:position w:val="-12"/>
        </w:rPr>
        <w:object w:dxaOrig="1400" w:dyaOrig="380" w14:anchorId="5804185E">
          <v:shape id="_x0000_i3013" type="#_x0000_t75" style="width:69.75pt;height:18.75pt" o:ole="">
            <v:imagedata r:id="rId280" o:title=""/>
          </v:shape>
          <o:OLEObject Type="Embed" ProgID="Equation.DSMT4" ShapeID="_x0000_i3013" DrawAspect="Content" ObjectID="_1777660827" r:id="rId281"/>
        </w:object>
      </w:r>
      <w:r w:rsidR="0066198C">
        <w:t>, а значит</w:t>
      </w:r>
      <w:r>
        <w:t>:</w:t>
      </w:r>
    </w:p>
    <w:p w14:paraId="25AA62C3" w14:textId="77777777" w:rsidR="001A2248" w:rsidRPr="001A2248" w:rsidRDefault="001A2248" w:rsidP="004F4A7C">
      <w:pPr>
        <w:spacing w:line="360" w:lineRule="auto"/>
        <w:ind w:firstLine="709"/>
        <w:jc w:val="both"/>
        <w:rPr>
          <w:sz w:val="16"/>
        </w:rPr>
      </w:pPr>
    </w:p>
    <w:p w14:paraId="7620CD59" w14:textId="682CB7F4" w:rsidR="004F4A7C" w:rsidRDefault="0066198C" w:rsidP="001A2248">
      <w:pPr>
        <w:spacing w:line="360" w:lineRule="auto"/>
        <w:jc w:val="center"/>
      </w:pPr>
      <w:r w:rsidRPr="009A382F">
        <w:rPr>
          <w:position w:val="-32"/>
        </w:rPr>
        <w:object w:dxaOrig="1800" w:dyaOrig="880" w14:anchorId="3027BAB9">
          <v:shape id="_x0000_i3014" type="#_x0000_t75" style="width:90pt;height:44.25pt" o:ole="">
            <v:imagedata r:id="rId282" o:title=""/>
          </v:shape>
          <o:OLEObject Type="Embed" ProgID="Equation.DSMT4" ShapeID="_x0000_i3014" DrawAspect="Content" ObjectID="_1777660828" r:id="rId283"/>
        </w:object>
      </w:r>
      <w:r w:rsidRPr="00A75BA7">
        <w:t>,</w:t>
      </w:r>
    </w:p>
    <w:p w14:paraId="169A0CD2" w14:textId="77777777" w:rsidR="001A2248" w:rsidRPr="001A2248" w:rsidRDefault="001A2248" w:rsidP="001A2248">
      <w:pPr>
        <w:spacing w:line="360" w:lineRule="auto"/>
        <w:jc w:val="center"/>
        <w:rPr>
          <w:sz w:val="16"/>
        </w:rPr>
      </w:pPr>
    </w:p>
    <w:p w14:paraId="6372CF62" w14:textId="77777777" w:rsidR="0066198C" w:rsidRDefault="0066198C" w:rsidP="0066198C">
      <w:pPr>
        <w:spacing w:line="360" w:lineRule="auto"/>
        <w:ind w:firstLine="709"/>
        <w:jc w:val="both"/>
      </w:pPr>
      <w:r>
        <w:t xml:space="preserve">если учесть, что скорость жидкости в трубопроводе не превышает 5 </w:t>
      </w:r>
      <w:r w:rsidRPr="00B87B17">
        <w:rPr>
          <w:position w:val="-28"/>
        </w:rPr>
        <w:object w:dxaOrig="320" w:dyaOrig="720" w14:anchorId="7F33063F">
          <v:shape id="_x0000_i3015" type="#_x0000_t75" style="width:15.75pt;height:36pt" o:ole="">
            <v:imagedata r:id="rId110" o:title=""/>
          </v:shape>
          <o:OLEObject Type="Embed" ProgID="Equation.DSMT4" ShapeID="_x0000_i3015" DrawAspect="Content" ObjectID="_1777660829" r:id="rId284"/>
        </w:object>
      </w:r>
      <w:r>
        <w:t xml:space="preserve">, а скорость распространения возмущений при расчете по формуле (25) составляет порядка 1000 </w:t>
      </w:r>
      <w:r w:rsidRPr="00B87B17">
        <w:rPr>
          <w:position w:val="-28"/>
        </w:rPr>
        <w:object w:dxaOrig="320" w:dyaOrig="720" w14:anchorId="6383A42F">
          <v:shape id="_x0000_i3016" type="#_x0000_t75" style="width:15.75pt;height:36pt" o:ole="">
            <v:imagedata r:id="rId110" o:title=""/>
          </v:shape>
          <o:OLEObject Type="Embed" ProgID="Equation.DSMT4" ShapeID="_x0000_i3016" DrawAspect="Content" ObjectID="_1777660830" r:id="rId285"/>
        </w:object>
      </w:r>
      <w:r>
        <w:t>, получается приращение удельной кинетической энергии по сравнению с приращением давления составляет не более 0,5%, а значит последнее допущение также справедливо.</w:t>
      </w:r>
    </w:p>
    <w:p w14:paraId="468ACCC6" w14:textId="3A56267F" w:rsidR="0066198C" w:rsidRDefault="0066198C" w:rsidP="0066198C">
      <w:pPr>
        <w:spacing w:line="360" w:lineRule="auto"/>
        <w:ind w:firstLine="709"/>
        <w:jc w:val="both"/>
      </w:pPr>
      <w:r>
        <w:lastRenderedPageBreak/>
        <w:t>Подставив все принятые допущения в уравнение (45), получим второе дифференциальное уравнение математической модели течения слабо сжимаемой жидкости в трубопроводе</w:t>
      </w:r>
      <w:r w:rsidR="00275E11">
        <w:t>:</w:t>
      </w:r>
    </w:p>
    <w:p w14:paraId="160FBA78" w14:textId="77777777" w:rsidR="001A2248" w:rsidRPr="001A2248" w:rsidRDefault="001A2248" w:rsidP="0066198C">
      <w:pPr>
        <w:spacing w:line="360" w:lineRule="auto"/>
        <w:ind w:firstLine="709"/>
        <w:jc w:val="both"/>
        <w:rPr>
          <w:sz w:val="16"/>
        </w:rPr>
      </w:pPr>
    </w:p>
    <w:p w14:paraId="55DEB087" w14:textId="31C103A5" w:rsidR="00275E11" w:rsidRDefault="00A75BA7" w:rsidP="001A2248">
      <w:pPr>
        <w:spacing w:line="360" w:lineRule="auto"/>
        <w:jc w:val="center"/>
      </w:pPr>
      <w:r w:rsidRPr="00C832D9">
        <w:rPr>
          <w:position w:val="-32"/>
        </w:rPr>
        <w:object w:dxaOrig="5899" w:dyaOrig="800" w14:anchorId="4C3E7E4F">
          <v:shape id="_x0000_i3017" type="#_x0000_t75" style="width:294pt;height:39.75pt" o:ole="">
            <v:imagedata r:id="rId286" o:title=""/>
          </v:shape>
          <o:OLEObject Type="Embed" ProgID="Equation.DSMT4" ShapeID="_x0000_i3017" DrawAspect="Content" ObjectID="_1777660831" r:id="rId287"/>
        </w:object>
      </w:r>
      <w:r w:rsidR="00275E11" w:rsidRPr="00275E11">
        <w:t>, (46)</w:t>
      </w:r>
    </w:p>
    <w:p w14:paraId="54B593B4" w14:textId="77777777" w:rsidR="001A2248" w:rsidRPr="001A2248" w:rsidRDefault="001A2248" w:rsidP="001A2248">
      <w:pPr>
        <w:spacing w:line="360" w:lineRule="auto"/>
        <w:jc w:val="center"/>
        <w:rPr>
          <w:sz w:val="16"/>
        </w:rPr>
      </w:pPr>
    </w:p>
    <w:p w14:paraId="5B271AC2" w14:textId="458BB8CA" w:rsidR="00275E11" w:rsidRDefault="00275E11" w:rsidP="00275E11">
      <w:pPr>
        <w:spacing w:line="360" w:lineRule="auto"/>
        <w:ind w:firstLine="709"/>
        <w:jc w:val="both"/>
      </w:pPr>
      <w:r>
        <w:t>Таким образом, уравнения (27) и (46) составляют систему уравнений</w:t>
      </w:r>
      <w:r w:rsidR="00911863">
        <w:t>,</w:t>
      </w:r>
      <w:r>
        <w:t xml:space="preserve"> описывающую скорость </w:t>
      </w:r>
      <w:r w:rsidRPr="009A382F">
        <w:rPr>
          <w:position w:val="-12"/>
        </w:rPr>
        <w:object w:dxaOrig="740" w:dyaOrig="360" w14:anchorId="1480715F">
          <v:shape id="_x0000_i3018" type="#_x0000_t75" style="width:36.75pt;height:18pt" o:ole="">
            <v:imagedata r:id="rId288" o:title=""/>
          </v:shape>
          <o:OLEObject Type="Embed" ProgID="Equation.DSMT4" ShapeID="_x0000_i3018" DrawAspect="Content" ObjectID="_1777660832" r:id="rId289"/>
        </w:object>
      </w:r>
      <w:r w:rsidRPr="00275E11">
        <w:t xml:space="preserve"> </w:t>
      </w:r>
      <w:r>
        <w:t>и давление</w:t>
      </w:r>
      <w:r w:rsidRPr="009A382F">
        <w:rPr>
          <w:position w:val="-12"/>
        </w:rPr>
        <w:object w:dxaOrig="780" w:dyaOrig="360" w14:anchorId="1E8A06BB">
          <v:shape id="_x0000_i3019" type="#_x0000_t75" style="width:39pt;height:18pt" o:ole="">
            <v:imagedata r:id="rId290" o:title=""/>
          </v:shape>
          <o:OLEObject Type="Embed" ProgID="Equation.DSMT4" ShapeID="_x0000_i3019" DrawAspect="Content" ObjectID="_1777660833" r:id="rId291"/>
        </w:object>
      </w:r>
      <w:r>
        <w:t xml:space="preserve"> в любом сечении трубопровода </w:t>
      </w:r>
      <w:r w:rsidRPr="009A382F">
        <w:rPr>
          <w:position w:val="-6"/>
        </w:rPr>
        <w:object w:dxaOrig="220" w:dyaOrig="240" w14:anchorId="3030F6C5">
          <v:shape id="_x0000_i3020" type="#_x0000_t75" style="width:11.25pt;height:12pt" o:ole="">
            <v:imagedata r:id="rId292" o:title=""/>
          </v:shape>
          <o:OLEObject Type="Embed" ProgID="Equation.DSMT4" ShapeID="_x0000_i3020" DrawAspect="Content" ObjectID="_1777660834" r:id="rId293"/>
        </w:object>
      </w:r>
      <w:r>
        <w:t xml:space="preserve">в любой момент времени </w:t>
      </w:r>
      <w:r w:rsidRPr="009A382F">
        <w:rPr>
          <w:position w:val="-6"/>
        </w:rPr>
        <w:object w:dxaOrig="160" w:dyaOrig="260" w14:anchorId="6177BE4E">
          <v:shape id="_x0000_i3021" type="#_x0000_t75" style="width:8.25pt;height:12.75pt" o:ole="">
            <v:imagedata r:id="rId294" o:title=""/>
          </v:shape>
          <o:OLEObject Type="Embed" ProgID="Equation.DSMT4" ShapeID="_x0000_i3021" DrawAspect="Content" ObjectID="_1777660835" r:id="rId295"/>
        </w:object>
      </w:r>
      <w:r>
        <w:t>:</w:t>
      </w:r>
    </w:p>
    <w:p w14:paraId="1C3CE624" w14:textId="77777777" w:rsidR="001A2248" w:rsidRPr="001A2248" w:rsidRDefault="001A2248" w:rsidP="00275E11">
      <w:pPr>
        <w:spacing w:line="360" w:lineRule="auto"/>
        <w:ind w:firstLine="709"/>
        <w:jc w:val="both"/>
        <w:rPr>
          <w:sz w:val="16"/>
        </w:rPr>
      </w:pPr>
    </w:p>
    <w:p w14:paraId="063A7E04" w14:textId="072CAEDE" w:rsidR="00275E11" w:rsidRDefault="00A75BA7" w:rsidP="001A2248">
      <w:pPr>
        <w:spacing w:line="360" w:lineRule="auto"/>
        <w:jc w:val="center"/>
      </w:pPr>
      <w:r w:rsidRPr="00C832D9">
        <w:rPr>
          <w:position w:val="-72"/>
        </w:rPr>
        <w:object w:dxaOrig="6100" w:dyaOrig="1579" w14:anchorId="49CC8EE7">
          <v:shape id="_x0000_i3022" type="#_x0000_t75" style="width:305.25pt;height:78.75pt" o:ole="">
            <v:imagedata r:id="rId296" o:title=""/>
          </v:shape>
          <o:OLEObject Type="Embed" ProgID="Equation.DSMT4" ShapeID="_x0000_i3022" DrawAspect="Content" ObjectID="_1777660836" r:id="rId297"/>
        </w:object>
      </w:r>
      <w:r>
        <w:t xml:space="preserve"> </w:t>
      </w:r>
      <w:r w:rsidR="00911863">
        <w:t>(47)</w:t>
      </w:r>
    </w:p>
    <w:p w14:paraId="583D402E" w14:textId="77777777" w:rsidR="001A2248" w:rsidRPr="001A2248" w:rsidRDefault="001A2248" w:rsidP="001A2248">
      <w:pPr>
        <w:spacing w:line="360" w:lineRule="auto"/>
        <w:jc w:val="center"/>
        <w:rPr>
          <w:sz w:val="16"/>
        </w:rPr>
      </w:pPr>
    </w:p>
    <w:p w14:paraId="0D010465" w14:textId="7EDA8165" w:rsidR="001A2248" w:rsidRDefault="00911863" w:rsidP="00C121DB">
      <w:pPr>
        <w:spacing w:line="360" w:lineRule="auto"/>
        <w:ind w:firstLine="709"/>
        <w:jc w:val="both"/>
      </w:pPr>
      <w:r>
        <w:t xml:space="preserve">И </w:t>
      </w:r>
      <w:r>
        <w:rPr>
          <w:lang w:val="en-US"/>
        </w:rPr>
        <w:t>c</w:t>
      </w:r>
      <w:r>
        <w:t>тоит учесть, что для решения данная система дифференциальных уравнений требует начальных и краевых условий, которые будут рассмотрены далее.</w:t>
      </w:r>
    </w:p>
    <w:p w14:paraId="1FA2FB07" w14:textId="77777777" w:rsidR="001A2248" w:rsidRDefault="001A2248">
      <w:pPr>
        <w:spacing w:after="200" w:line="276" w:lineRule="auto"/>
      </w:pPr>
      <w:r>
        <w:br w:type="page"/>
      </w:r>
    </w:p>
    <w:p w14:paraId="7B125F38" w14:textId="78AA93C8" w:rsidR="00C121DB" w:rsidRDefault="001A2248" w:rsidP="001A2248">
      <w:pPr>
        <w:pStyle w:val="a"/>
        <w:spacing w:before="0" w:after="0"/>
        <w:ind w:left="0" w:firstLine="709"/>
      </w:pPr>
      <w:r>
        <w:lastRenderedPageBreak/>
        <w:t xml:space="preserve"> </w:t>
      </w:r>
      <w:bookmarkStart w:id="10" w:name="_Toc166265847"/>
      <w:r w:rsidR="00C121DB">
        <w:t>«Метод характеристик» для расчета неустановившегося течения жидкости в трубопроводе</w:t>
      </w:r>
      <w:bookmarkEnd w:id="10"/>
    </w:p>
    <w:p w14:paraId="42F45777" w14:textId="77777777" w:rsidR="001A2248" w:rsidRPr="001A2248" w:rsidRDefault="001A2248" w:rsidP="001A2248"/>
    <w:p w14:paraId="0ADBE0F5" w14:textId="7868ED1F" w:rsidR="00C121DB" w:rsidRDefault="00A75BA7" w:rsidP="001A2248">
      <w:pPr>
        <w:pStyle w:val="a"/>
        <w:numPr>
          <w:ilvl w:val="0"/>
          <w:numId w:val="0"/>
        </w:numPr>
        <w:spacing w:before="0" w:after="0"/>
        <w:ind w:left="709"/>
      </w:pPr>
      <w:bookmarkStart w:id="11" w:name="_Toc166265848"/>
      <w:r>
        <w:t>2.1 Численное решение системы дифференциальных уравнений</w:t>
      </w:r>
      <w:r w:rsidR="00324C8F">
        <w:t xml:space="preserve"> в общем случае</w:t>
      </w:r>
      <w:bookmarkEnd w:id="11"/>
    </w:p>
    <w:p w14:paraId="6C5DA8BC" w14:textId="77777777" w:rsidR="001A2248" w:rsidRPr="001A2248" w:rsidRDefault="001A2248" w:rsidP="001A2248"/>
    <w:p w14:paraId="3051C2FD" w14:textId="14F2F964" w:rsidR="00A75BA7" w:rsidRDefault="00A75BA7" w:rsidP="00A75BA7">
      <w:pPr>
        <w:spacing w:line="360" w:lineRule="auto"/>
        <w:ind w:firstLine="709"/>
        <w:jc w:val="both"/>
      </w:pPr>
      <w:r>
        <w:t>Рассмотрим систему (47), выведенную ранее:</w:t>
      </w:r>
    </w:p>
    <w:p w14:paraId="48561ECF" w14:textId="77777777" w:rsidR="002A5444" w:rsidRPr="002A5444" w:rsidRDefault="002A5444" w:rsidP="00A75BA7">
      <w:pPr>
        <w:spacing w:line="360" w:lineRule="auto"/>
        <w:ind w:firstLine="709"/>
        <w:jc w:val="both"/>
        <w:rPr>
          <w:sz w:val="16"/>
        </w:rPr>
      </w:pPr>
    </w:p>
    <w:p w14:paraId="4BB22F4A" w14:textId="6AEC2D49" w:rsidR="00A75BA7" w:rsidRDefault="00A75BA7" w:rsidP="002A5444">
      <w:pPr>
        <w:spacing w:line="360" w:lineRule="auto"/>
        <w:jc w:val="center"/>
      </w:pPr>
      <w:r w:rsidRPr="00C832D9">
        <w:rPr>
          <w:position w:val="-72"/>
        </w:rPr>
        <w:object w:dxaOrig="6100" w:dyaOrig="1579" w14:anchorId="47930238">
          <v:shape id="_x0000_i3023" type="#_x0000_t75" style="width:305.25pt;height:78.75pt" o:ole="">
            <v:imagedata r:id="rId298" o:title=""/>
          </v:shape>
          <o:OLEObject Type="Embed" ProgID="Equation.DSMT4" ShapeID="_x0000_i3023" DrawAspect="Content" ObjectID="_1777660837" r:id="rId299"/>
        </w:object>
      </w:r>
    </w:p>
    <w:p w14:paraId="01924262" w14:textId="77777777" w:rsidR="002A5444" w:rsidRPr="002A5444" w:rsidRDefault="002A5444" w:rsidP="002A5444">
      <w:pPr>
        <w:spacing w:line="360" w:lineRule="auto"/>
        <w:jc w:val="center"/>
        <w:rPr>
          <w:sz w:val="16"/>
        </w:rPr>
      </w:pPr>
    </w:p>
    <w:p w14:paraId="0DCCF963" w14:textId="77777777" w:rsidR="00A75BA7" w:rsidRDefault="00A75BA7" w:rsidP="002A5444">
      <w:pPr>
        <w:spacing w:line="360" w:lineRule="auto"/>
        <w:jc w:val="both"/>
      </w:pPr>
      <w:r>
        <w:t xml:space="preserve">где </w:t>
      </w:r>
      <w:r w:rsidRPr="00EB3549">
        <w:rPr>
          <w:position w:val="-40"/>
        </w:rPr>
        <w:object w:dxaOrig="3180" w:dyaOrig="1100" w14:anchorId="6DC8F110">
          <v:shape id="_x0000_i3024" type="#_x0000_t75" style="width:159pt;height:54.75pt" o:ole="">
            <v:imagedata r:id="rId198" o:title=""/>
          </v:shape>
          <o:OLEObject Type="Embed" ProgID="Equation.DSMT4" ShapeID="_x0000_i3024" DrawAspect="Content" ObjectID="_1777660838" r:id="rId300"/>
        </w:object>
      </w:r>
      <w:r>
        <w:t xml:space="preserve">- скорость распространения волн в трубопроводе, </w:t>
      </w:r>
      <w:r w:rsidRPr="00B87B17">
        <w:rPr>
          <w:position w:val="-28"/>
        </w:rPr>
        <w:object w:dxaOrig="320" w:dyaOrig="720" w14:anchorId="50D4E108">
          <v:shape id="_x0000_i3025" type="#_x0000_t75" style="width:15.75pt;height:36pt" o:ole="">
            <v:imagedata r:id="rId110" o:title=""/>
          </v:shape>
          <o:OLEObject Type="Embed" ProgID="Equation.DSMT4" ShapeID="_x0000_i3025" DrawAspect="Content" ObjectID="_1777660839" r:id="rId301"/>
        </w:object>
      </w:r>
      <w:r>
        <w:t>.</w:t>
      </w:r>
    </w:p>
    <w:p w14:paraId="0B87F3BB" w14:textId="6AA8A2A2" w:rsidR="00A75BA7" w:rsidRDefault="00A75BA7" w:rsidP="00A75BA7">
      <w:pPr>
        <w:spacing w:line="360" w:lineRule="auto"/>
        <w:ind w:firstLine="709"/>
        <w:jc w:val="both"/>
      </w:pPr>
      <w:r>
        <w:t>Заметим, что если умножить второе уравнение системы на скорость распространения волн в трубопроводе и прибавить к получившемуся первое уравнение системы, получим:</w:t>
      </w:r>
    </w:p>
    <w:p w14:paraId="627409E6" w14:textId="77777777" w:rsidR="002A5444" w:rsidRPr="002A5444" w:rsidRDefault="002A5444" w:rsidP="00A75BA7">
      <w:pPr>
        <w:spacing w:line="360" w:lineRule="auto"/>
        <w:ind w:firstLine="709"/>
        <w:jc w:val="both"/>
        <w:rPr>
          <w:sz w:val="16"/>
        </w:rPr>
      </w:pPr>
    </w:p>
    <w:p w14:paraId="799DF937" w14:textId="0A54355A" w:rsidR="00A75BA7" w:rsidRDefault="0055496B" w:rsidP="002A5444">
      <w:pPr>
        <w:spacing w:line="360" w:lineRule="auto"/>
        <w:jc w:val="center"/>
      </w:pPr>
      <w:r w:rsidRPr="00C832D9">
        <w:rPr>
          <w:position w:val="-74"/>
        </w:rPr>
        <w:object w:dxaOrig="4740" w:dyaOrig="1620" w14:anchorId="11C9D13E">
          <v:shape id="_x0000_i3026" type="#_x0000_t75" style="width:237pt;height:81pt" o:ole="">
            <v:imagedata r:id="rId302" o:title=""/>
          </v:shape>
          <o:OLEObject Type="Embed" ProgID="Equation.DSMT4" ShapeID="_x0000_i3026" DrawAspect="Content" ObjectID="_1777660840" r:id="rId303"/>
        </w:object>
      </w:r>
      <w:r w:rsidRPr="0055496B">
        <w:t xml:space="preserve"> (48)</w:t>
      </w:r>
    </w:p>
    <w:p w14:paraId="5B8F75F7" w14:textId="77777777" w:rsidR="002A5444" w:rsidRPr="002A5444" w:rsidRDefault="002A5444" w:rsidP="002A5444">
      <w:pPr>
        <w:spacing w:line="360" w:lineRule="auto"/>
        <w:jc w:val="center"/>
        <w:rPr>
          <w:sz w:val="16"/>
        </w:rPr>
      </w:pPr>
    </w:p>
    <w:p w14:paraId="3C6E9A3B" w14:textId="2F08ED00" w:rsidR="0055496B" w:rsidRDefault="0055496B" w:rsidP="0055496B">
      <w:pPr>
        <w:spacing w:line="360" w:lineRule="auto"/>
        <w:ind w:firstLine="709"/>
        <w:jc w:val="both"/>
      </w:pPr>
      <w:r>
        <w:t>Аналогично, если вычесть из первого уравнения системы второе, умноженное на скорость распространение волн, получаем:</w:t>
      </w:r>
    </w:p>
    <w:p w14:paraId="0478E941" w14:textId="77777777" w:rsidR="002A5444" w:rsidRPr="002A5444" w:rsidRDefault="002A5444" w:rsidP="0055496B">
      <w:pPr>
        <w:spacing w:line="360" w:lineRule="auto"/>
        <w:ind w:firstLine="709"/>
        <w:jc w:val="both"/>
        <w:rPr>
          <w:sz w:val="16"/>
        </w:rPr>
      </w:pPr>
    </w:p>
    <w:p w14:paraId="7A1FAEF5" w14:textId="7AC9C62D" w:rsidR="0055496B" w:rsidRDefault="0055496B" w:rsidP="002A5444">
      <w:pPr>
        <w:spacing w:line="360" w:lineRule="auto"/>
        <w:jc w:val="center"/>
      </w:pPr>
      <w:r w:rsidRPr="00C832D9">
        <w:rPr>
          <w:position w:val="-74"/>
        </w:rPr>
        <w:object w:dxaOrig="4580" w:dyaOrig="1620" w14:anchorId="066CE921">
          <v:shape id="_x0000_i3027" type="#_x0000_t75" style="width:228.75pt;height:81pt" o:ole="">
            <v:imagedata r:id="rId304" o:title=""/>
          </v:shape>
          <o:OLEObject Type="Embed" ProgID="Equation.DSMT4" ShapeID="_x0000_i3027" DrawAspect="Content" ObjectID="_1777660841" r:id="rId305"/>
        </w:object>
      </w:r>
      <w:r>
        <w:t xml:space="preserve"> (49)</w:t>
      </w:r>
    </w:p>
    <w:p w14:paraId="29C493AD" w14:textId="77777777" w:rsidR="002A5444" w:rsidRPr="002A5444" w:rsidRDefault="002A5444" w:rsidP="002A5444">
      <w:pPr>
        <w:spacing w:line="360" w:lineRule="auto"/>
        <w:jc w:val="center"/>
        <w:rPr>
          <w:sz w:val="16"/>
        </w:rPr>
      </w:pPr>
    </w:p>
    <w:p w14:paraId="2C87F1EE" w14:textId="19E3577B" w:rsidR="0055496B" w:rsidRPr="0055496B" w:rsidRDefault="0055496B" w:rsidP="0055496B">
      <w:pPr>
        <w:spacing w:line="360" w:lineRule="auto"/>
        <w:ind w:firstLine="709"/>
        <w:jc w:val="both"/>
      </w:pPr>
      <w:r>
        <w:lastRenderedPageBreak/>
        <w:t xml:space="preserve">Теперь рассмотрим распространение волн в пространстве </w:t>
      </w:r>
      <w:r w:rsidRPr="00C832D9">
        <w:rPr>
          <w:position w:val="-12"/>
        </w:rPr>
        <w:object w:dxaOrig="580" w:dyaOrig="360" w14:anchorId="1B3853E8">
          <v:shape id="_x0000_i3028" type="#_x0000_t75" style="width:29.25pt;height:18pt" o:ole="">
            <v:imagedata r:id="rId306" o:title=""/>
          </v:shape>
          <o:OLEObject Type="Embed" ProgID="Equation.DSMT4" ShapeID="_x0000_i3028" DrawAspect="Content" ObjectID="_1777660842" r:id="rId307"/>
        </w:object>
      </w:r>
      <w:r w:rsidR="002A5444">
        <w:t>.</w:t>
      </w:r>
    </w:p>
    <w:p w14:paraId="7658F3ED" w14:textId="6778B545" w:rsidR="0055496B" w:rsidRDefault="0055496B" w:rsidP="0055496B">
      <w:pPr>
        <w:spacing w:line="360" w:lineRule="auto"/>
        <w:ind w:firstLine="709"/>
        <w:jc w:val="both"/>
      </w:pPr>
      <w:r>
        <w:t xml:space="preserve">Очевидно, что волны могут распространяться во всех направлениях, а поскольку нас интересует с точки зрения координат только одна ось – ось трубопровода, то необходимо учесть распространение волн в положительном и отрицательном направлениях оси </w:t>
      </w:r>
      <w:r w:rsidRPr="00C832D9">
        <w:rPr>
          <w:position w:val="-6"/>
        </w:rPr>
        <w:object w:dxaOrig="400" w:dyaOrig="300" w14:anchorId="5AF7B89B">
          <v:shape id="_x0000_i3029" type="#_x0000_t75" style="width:20.25pt;height:15pt" o:ole="">
            <v:imagedata r:id="rId308" o:title=""/>
          </v:shape>
          <o:OLEObject Type="Embed" ProgID="Equation.DSMT4" ShapeID="_x0000_i3029" DrawAspect="Content" ObjectID="_1777660843" r:id="rId309"/>
        </w:object>
      </w:r>
      <w:r w:rsidRPr="0055496B">
        <w:t>:</w:t>
      </w:r>
    </w:p>
    <w:p w14:paraId="1CCF01B8" w14:textId="77777777" w:rsidR="002A5444" w:rsidRPr="002A5444" w:rsidRDefault="002A5444" w:rsidP="0055496B">
      <w:pPr>
        <w:spacing w:line="360" w:lineRule="auto"/>
        <w:ind w:firstLine="709"/>
        <w:jc w:val="both"/>
        <w:rPr>
          <w:sz w:val="16"/>
        </w:rPr>
      </w:pPr>
    </w:p>
    <w:p w14:paraId="4D92BB57" w14:textId="6FA8E82A" w:rsidR="0055496B" w:rsidRDefault="00F12F07" w:rsidP="002A5444">
      <w:pPr>
        <w:spacing w:line="360" w:lineRule="auto"/>
        <w:jc w:val="center"/>
      </w:pPr>
      <w:r w:rsidRPr="00C832D9">
        <w:rPr>
          <w:position w:val="-68"/>
        </w:rPr>
        <w:object w:dxaOrig="1120" w:dyaOrig="1500" w14:anchorId="6C71FD87">
          <v:shape id="_x0000_i3030" type="#_x0000_t75" style="width:56.25pt;height:75pt" o:ole="">
            <v:imagedata r:id="rId310" o:title=""/>
          </v:shape>
          <o:OLEObject Type="Embed" ProgID="Equation.DSMT4" ShapeID="_x0000_i3030" DrawAspect="Content" ObjectID="_1777660844" r:id="rId311"/>
        </w:object>
      </w:r>
    </w:p>
    <w:p w14:paraId="3DDF7F74" w14:textId="77777777" w:rsidR="002A5444" w:rsidRPr="002A5444" w:rsidRDefault="002A5444" w:rsidP="002A5444">
      <w:pPr>
        <w:spacing w:line="360" w:lineRule="auto"/>
        <w:jc w:val="center"/>
        <w:rPr>
          <w:sz w:val="16"/>
        </w:rPr>
      </w:pPr>
    </w:p>
    <w:p w14:paraId="1129D658" w14:textId="49516DB3" w:rsidR="00F12F07" w:rsidRDefault="00F12F07" w:rsidP="00F12F07">
      <w:pPr>
        <w:spacing w:line="360" w:lineRule="auto"/>
        <w:ind w:firstLine="709"/>
        <w:jc w:val="both"/>
      </w:pPr>
      <w:r>
        <w:t>Проинтегрировав данную совокупность, получим:</w:t>
      </w:r>
    </w:p>
    <w:p w14:paraId="53EA4378" w14:textId="77777777" w:rsidR="002A5444" w:rsidRPr="002A5444" w:rsidRDefault="002A5444" w:rsidP="00F12F07">
      <w:pPr>
        <w:spacing w:line="360" w:lineRule="auto"/>
        <w:ind w:firstLine="709"/>
        <w:jc w:val="both"/>
        <w:rPr>
          <w:sz w:val="16"/>
        </w:rPr>
      </w:pPr>
    </w:p>
    <w:p w14:paraId="0D10AA5D" w14:textId="05108DAB" w:rsidR="00F12F07" w:rsidRDefault="00F12F07" w:rsidP="002A5444">
      <w:pPr>
        <w:spacing w:line="360" w:lineRule="auto"/>
        <w:jc w:val="center"/>
      </w:pPr>
      <w:r w:rsidRPr="00C832D9">
        <w:rPr>
          <w:position w:val="-36"/>
        </w:rPr>
        <w:object w:dxaOrig="1460" w:dyaOrig="859" w14:anchorId="6C182178">
          <v:shape id="_x0000_i3031" type="#_x0000_t75" style="width:72.75pt;height:42.75pt" o:ole="">
            <v:imagedata r:id="rId312" o:title=""/>
          </v:shape>
          <o:OLEObject Type="Embed" ProgID="Equation.DSMT4" ShapeID="_x0000_i3031" DrawAspect="Content" ObjectID="_1777660845" r:id="rId313"/>
        </w:object>
      </w:r>
    </w:p>
    <w:p w14:paraId="671780FB" w14:textId="77777777" w:rsidR="002A5444" w:rsidRPr="002A5444" w:rsidRDefault="002A5444" w:rsidP="002A5444">
      <w:pPr>
        <w:spacing w:line="360" w:lineRule="auto"/>
        <w:jc w:val="center"/>
        <w:rPr>
          <w:sz w:val="16"/>
        </w:rPr>
      </w:pPr>
    </w:p>
    <w:p w14:paraId="536474B2" w14:textId="4114CA7B" w:rsidR="00F12F07" w:rsidRDefault="00F12F07" w:rsidP="00F12F07">
      <w:pPr>
        <w:spacing w:line="360" w:lineRule="auto"/>
        <w:ind w:firstLine="709"/>
        <w:jc w:val="both"/>
      </w:pPr>
      <w:r>
        <w:t>Или</w:t>
      </w:r>
      <w:r w:rsidR="002A5444">
        <w:t>:</w:t>
      </w:r>
    </w:p>
    <w:p w14:paraId="55A89E75" w14:textId="77777777" w:rsidR="002A5444" w:rsidRPr="002A5444" w:rsidRDefault="002A5444" w:rsidP="00F12F07">
      <w:pPr>
        <w:spacing w:line="360" w:lineRule="auto"/>
        <w:ind w:firstLine="709"/>
        <w:jc w:val="both"/>
        <w:rPr>
          <w:sz w:val="16"/>
        </w:rPr>
      </w:pPr>
    </w:p>
    <w:p w14:paraId="4FDDB25F" w14:textId="6D1C9388" w:rsidR="00F12F07" w:rsidRDefault="00F12F07" w:rsidP="002A5444">
      <w:pPr>
        <w:spacing w:line="360" w:lineRule="auto"/>
        <w:jc w:val="center"/>
      </w:pPr>
      <w:r w:rsidRPr="00C832D9">
        <w:rPr>
          <w:position w:val="-36"/>
        </w:rPr>
        <w:object w:dxaOrig="2180" w:dyaOrig="859" w14:anchorId="74C8FB7E">
          <v:shape id="_x0000_i3032" type="#_x0000_t75" style="width:108.75pt;height:42.75pt" o:ole="">
            <v:imagedata r:id="rId314" o:title=""/>
          </v:shape>
          <o:OLEObject Type="Embed" ProgID="Equation.DSMT4" ShapeID="_x0000_i3032" DrawAspect="Content" ObjectID="_1777660846" r:id="rId315"/>
        </w:object>
      </w:r>
    </w:p>
    <w:p w14:paraId="7C54A7A3" w14:textId="77777777" w:rsidR="002A5444" w:rsidRPr="002A5444" w:rsidRDefault="002A5444" w:rsidP="00F12F07">
      <w:pPr>
        <w:spacing w:line="360" w:lineRule="auto"/>
        <w:ind w:firstLine="709"/>
        <w:jc w:val="center"/>
        <w:rPr>
          <w:sz w:val="16"/>
        </w:rPr>
      </w:pPr>
    </w:p>
    <w:p w14:paraId="0710BAF6" w14:textId="77777777" w:rsidR="00414745" w:rsidRDefault="00F12F07" w:rsidP="002A5444">
      <w:pPr>
        <w:spacing w:line="360" w:lineRule="auto"/>
        <w:jc w:val="both"/>
      </w:pPr>
      <w:r>
        <w:t xml:space="preserve">где первое уравнение – множество прямых на плоскости </w:t>
      </w:r>
      <w:r w:rsidRPr="00C832D9">
        <w:rPr>
          <w:position w:val="-12"/>
        </w:rPr>
        <w:object w:dxaOrig="580" w:dyaOrig="360" w14:anchorId="5D64F733">
          <v:shape id="_x0000_i3033" type="#_x0000_t75" style="width:29.25pt;height:18pt" o:ole="">
            <v:imagedata r:id="rId306" o:title=""/>
          </v:shape>
          <o:OLEObject Type="Embed" ProgID="Equation.DSMT4" ShapeID="_x0000_i3033" DrawAspect="Content" ObjectID="_1777660847" r:id="rId316"/>
        </w:object>
      </w:r>
      <w:r>
        <w:t>, характе</w:t>
      </w:r>
      <w:r w:rsidR="00414745">
        <w:t xml:space="preserve">ризующих </w:t>
      </w:r>
      <w:r>
        <w:t xml:space="preserve">распространение волн </w:t>
      </w:r>
      <w:r w:rsidR="00414745">
        <w:t xml:space="preserve">в положительном направлении оси </w:t>
      </w:r>
      <w:r w:rsidR="00414745" w:rsidRPr="00C832D9">
        <w:rPr>
          <w:position w:val="-6"/>
        </w:rPr>
        <w:object w:dxaOrig="400" w:dyaOrig="300" w14:anchorId="056C450F">
          <v:shape id="_x0000_i3034" type="#_x0000_t75" style="width:20.25pt;height:15pt" o:ole="">
            <v:imagedata r:id="rId308" o:title=""/>
          </v:shape>
          <o:OLEObject Type="Embed" ProgID="Equation.DSMT4" ShapeID="_x0000_i3034" DrawAspect="Content" ObjectID="_1777660848" r:id="rId317"/>
        </w:object>
      </w:r>
      <w:r w:rsidR="00414745">
        <w:t xml:space="preserve"> </w:t>
      </w:r>
      <w:r>
        <w:t xml:space="preserve">(характеристика положительного </w:t>
      </w:r>
      <w:r w:rsidR="00414745">
        <w:t>наклона</w:t>
      </w:r>
      <w:r>
        <w:t>)</w:t>
      </w:r>
      <w:r w:rsidR="00414745">
        <w:t>;</w:t>
      </w:r>
    </w:p>
    <w:p w14:paraId="27E117AE" w14:textId="77777777" w:rsidR="00414745" w:rsidRDefault="00414745" w:rsidP="002A5444">
      <w:pPr>
        <w:spacing w:line="360" w:lineRule="auto"/>
        <w:jc w:val="both"/>
      </w:pPr>
      <w:r>
        <w:t xml:space="preserve">второе уравнение соответственно – множество прямых на плоскости </w:t>
      </w:r>
      <w:r w:rsidRPr="00C832D9">
        <w:rPr>
          <w:position w:val="-12"/>
        </w:rPr>
        <w:object w:dxaOrig="580" w:dyaOrig="360" w14:anchorId="25A208A6">
          <v:shape id="_x0000_i3035" type="#_x0000_t75" style="width:29.25pt;height:18pt" o:ole="">
            <v:imagedata r:id="rId306" o:title=""/>
          </v:shape>
          <o:OLEObject Type="Embed" ProgID="Equation.DSMT4" ShapeID="_x0000_i3035" DrawAspect="Content" ObjectID="_1777660849" r:id="rId318"/>
        </w:object>
      </w:r>
      <w:r>
        <w:t xml:space="preserve">, характеризующих распространение волн в отрицательном направлении оси </w:t>
      </w:r>
      <w:r w:rsidRPr="00C832D9">
        <w:rPr>
          <w:position w:val="-6"/>
        </w:rPr>
        <w:object w:dxaOrig="400" w:dyaOrig="300" w14:anchorId="5432849F">
          <v:shape id="_x0000_i3036" type="#_x0000_t75" style="width:20.25pt;height:15pt" o:ole="">
            <v:imagedata r:id="rId308" o:title=""/>
          </v:shape>
          <o:OLEObject Type="Embed" ProgID="Equation.DSMT4" ShapeID="_x0000_i3036" DrawAspect="Content" ObjectID="_1777660850" r:id="rId319"/>
        </w:object>
      </w:r>
    </w:p>
    <w:p w14:paraId="01563D6A" w14:textId="77777777" w:rsidR="00414745" w:rsidRDefault="00414745" w:rsidP="00414745">
      <w:pPr>
        <w:spacing w:line="360" w:lineRule="auto"/>
        <w:jc w:val="both"/>
      </w:pPr>
      <w:r>
        <w:t>(характеристика отрицательного наклона).</w:t>
      </w:r>
    </w:p>
    <w:p w14:paraId="647EBEC2" w14:textId="77777777" w:rsidR="00414745" w:rsidRDefault="00414745" w:rsidP="00414745">
      <w:pPr>
        <w:spacing w:line="360" w:lineRule="auto"/>
        <w:ind w:firstLine="709"/>
        <w:jc w:val="both"/>
      </w:pPr>
      <w:r>
        <w:t>Рассмотрим полные производные по времени от произвольных интегральных количеств (любых характеристик трубопровода).</w:t>
      </w:r>
    </w:p>
    <w:p w14:paraId="6D68FB9B" w14:textId="46715789" w:rsidR="00414745" w:rsidRDefault="00414745" w:rsidP="00414745">
      <w:pPr>
        <w:spacing w:line="360" w:lineRule="auto"/>
        <w:ind w:firstLine="709"/>
        <w:jc w:val="both"/>
      </w:pPr>
      <w:r>
        <w:t>Для характеристики положительного наклона:</w:t>
      </w:r>
    </w:p>
    <w:p w14:paraId="05380C1F" w14:textId="77777777" w:rsidR="002A5444" w:rsidRPr="002A5444" w:rsidRDefault="002A5444" w:rsidP="00414745">
      <w:pPr>
        <w:spacing w:line="360" w:lineRule="auto"/>
        <w:ind w:firstLine="709"/>
        <w:jc w:val="both"/>
        <w:rPr>
          <w:sz w:val="16"/>
        </w:rPr>
      </w:pPr>
    </w:p>
    <w:p w14:paraId="6F895A86" w14:textId="3E508E3F" w:rsidR="00414745" w:rsidRDefault="00414745" w:rsidP="002A5444">
      <w:pPr>
        <w:spacing w:line="360" w:lineRule="auto"/>
        <w:jc w:val="center"/>
      </w:pPr>
      <w:r w:rsidRPr="00C832D9">
        <w:rPr>
          <w:position w:val="-36"/>
        </w:rPr>
        <w:object w:dxaOrig="2740" w:dyaOrig="820" w14:anchorId="3116AA12">
          <v:shape id="_x0000_i3037" type="#_x0000_t75" style="width:137.25pt;height:41.25pt" o:ole="">
            <v:imagedata r:id="rId320" o:title=""/>
          </v:shape>
          <o:OLEObject Type="Embed" ProgID="Equation.DSMT4" ShapeID="_x0000_i3037" DrawAspect="Content" ObjectID="_1777660851" r:id="rId321"/>
        </w:object>
      </w:r>
      <w:r>
        <w:t>. (50)</w:t>
      </w:r>
    </w:p>
    <w:p w14:paraId="336DE66C" w14:textId="77777777" w:rsidR="002A5444" w:rsidRPr="002A5444" w:rsidRDefault="002A5444" w:rsidP="002A5444">
      <w:pPr>
        <w:spacing w:line="360" w:lineRule="auto"/>
        <w:jc w:val="center"/>
        <w:rPr>
          <w:sz w:val="16"/>
        </w:rPr>
      </w:pPr>
    </w:p>
    <w:p w14:paraId="0362B235" w14:textId="4AD6B548" w:rsidR="00414745" w:rsidRDefault="00414745" w:rsidP="00414745">
      <w:pPr>
        <w:spacing w:line="360" w:lineRule="auto"/>
        <w:ind w:firstLine="709"/>
        <w:jc w:val="both"/>
      </w:pPr>
      <w:r>
        <w:lastRenderedPageBreak/>
        <w:t>Для характеристики отрицательного наклона:</w:t>
      </w:r>
    </w:p>
    <w:p w14:paraId="29F556C3" w14:textId="77777777" w:rsidR="002A5444" w:rsidRPr="002A5444" w:rsidRDefault="002A5444" w:rsidP="00414745">
      <w:pPr>
        <w:spacing w:line="360" w:lineRule="auto"/>
        <w:ind w:firstLine="709"/>
        <w:jc w:val="both"/>
        <w:rPr>
          <w:sz w:val="16"/>
        </w:rPr>
      </w:pPr>
    </w:p>
    <w:p w14:paraId="7C5B418A" w14:textId="46A76D85" w:rsidR="00414745" w:rsidRDefault="00414745" w:rsidP="002A5444">
      <w:pPr>
        <w:spacing w:line="360" w:lineRule="auto"/>
        <w:jc w:val="center"/>
      </w:pPr>
      <w:r w:rsidRPr="00C832D9">
        <w:rPr>
          <w:position w:val="-36"/>
        </w:rPr>
        <w:object w:dxaOrig="2740" w:dyaOrig="820" w14:anchorId="4D873401">
          <v:shape id="_x0000_i3038" type="#_x0000_t75" style="width:137.25pt;height:41.25pt" o:ole="">
            <v:imagedata r:id="rId322" o:title=""/>
          </v:shape>
          <o:OLEObject Type="Embed" ProgID="Equation.DSMT4" ShapeID="_x0000_i3038" DrawAspect="Content" ObjectID="_1777660852" r:id="rId323"/>
        </w:object>
      </w:r>
      <w:r>
        <w:t>. (51)</w:t>
      </w:r>
    </w:p>
    <w:p w14:paraId="20215385" w14:textId="77777777" w:rsidR="002A5444" w:rsidRPr="002A5444" w:rsidRDefault="002A5444" w:rsidP="00414745">
      <w:pPr>
        <w:spacing w:line="360" w:lineRule="auto"/>
        <w:ind w:firstLine="709"/>
        <w:jc w:val="center"/>
        <w:rPr>
          <w:sz w:val="16"/>
        </w:rPr>
      </w:pPr>
    </w:p>
    <w:p w14:paraId="53EE445E" w14:textId="399D1616" w:rsidR="00414745" w:rsidRDefault="002A46F5" w:rsidP="002A46F5">
      <w:pPr>
        <w:spacing w:line="360" w:lineRule="auto"/>
        <w:ind w:firstLine="709"/>
        <w:jc w:val="both"/>
      </w:pPr>
      <w:r>
        <w:t>С учетом (48), (49), а также определения полных производных для введенных ранее характеристик трубопровода, система (47) может быть записана:</w:t>
      </w:r>
    </w:p>
    <w:p w14:paraId="5A6525B4" w14:textId="77777777" w:rsidR="002A5444" w:rsidRPr="002A5444" w:rsidRDefault="002A5444" w:rsidP="002A46F5">
      <w:pPr>
        <w:spacing w:line="360" w:lineRule="auto"/>
        <w:ind w:firstLine="709"/>
        <w:jc w:val="both"/>
        <w:rPr>
          <w:sz w:val="16"/>
        </w:rPr>
      </w:pPr>
    </w:p>
    <w:p w14:paraId="76C1A017" w14:textId="322CDE60" w:rsidR="002A46F5" w:rsidRDefault="002A46F5" w:rsidP="002A5444">
      <w:pPr>
        <w:spacing w:line="360" w:lineRule="auto"/>
        <w:jc w:val="center"/>
      </w:pPr>
      <w:r w:rsidRPr="00C832D9">
        <w:rPr>
          <w:position w:val="-82"/>
        </w:rPr>
        <w:object w:dxaOrig="8160" w:dyaOrig="1780" w14:anchorId="56E2DE6F">
          <v:shape id="_x0000_i3039" type="#_x0000_t75" style="width:408pt;height:89.25pt" o:ole="">
            <v:imagedata r:id="rId324" o:title=""/>
          </v:shape>
          <o:OLEObject Type="Embed" ProgID="Equation.DSMT4" ShapeID="_x0000_i3039" DrawAspect="Content" ObjectID="_1777660853" r:id="rId325"/>
        </w:object>
      </w:r>
    </w:p>
    <w:p w14:paraId="7E5BCC75" w14:textId="77777777" w:rsidR="002A5444" w:rsidRPr="002A5444" w:rsidRDefault="002A5444" w:rsidP="002A5444">
      <w:pPr>
        <w:spacing w:line="360" w:lineRule="auto"/>
        <w:jc w:val="center"/>
        <w:rPr>
          <w:sz w:val="16"/>
        </w:rPr>
      </w:pPr>
    </w:p>
    <w:p w14:paraId="7D27794E" w14:textId="501F50F3" w:rsidR="002A46F5" w:rsidRDefault="002A46F5" w:rsidP="002A46F5">
      <w:pPr>
        <w:spacing w:line="360" w:lineRule="auto"/>
        <w:ind w:firstLine="709"/>
        <w:jc w:val="both"/>
      </w:pPr>
      <w:r>
        <w:t>Данную систему можно переписать, приняв во внимание, что плотность и скорость распространения волн</w:t>
      </w:r>
      <w:r w:rsidR="00071722">
        <w:t xml:space="preserve"> считаются постоянными как по времени, так и по сечению трубопровода:</w:t>
      </w:r>
    </w:p>
    <w:p w14:paraId="5C7158D6" w14:textId="77777777" w:rsidR="00CE5F45" w:rsidRPr="00CE5F45" w:rsidRDefault="00CE5F45" w:rsidP="002A46F5">
      <w:pPr>
        <w:spacing w:line="360" w:lineRule="auto"/>
        <w:ind w:firstLine="709"/>
        <w:jc w:val="both"/>
        <w:rPr>
          <w:sz w:val="16"/>
        </w:rPr>
      </w:pPr>
    </w:p>
    <w:p w14:paraId="6E65955A" w14:textId="4E4D6E93" w:rsidR="00071722" w:rsidRDefault="00071722" w:rsidP="00CE5F45">
      <w:pPr>
        <w:spacing w:line="360" w:lineRule="auto"/>
        <w:jc w:val="center"/>
      </w:pPr>
      <w:r w:rsidRPr="00C832D9">
        <w:rPr>
          <w:position w:val="-78"/>
        </w:rPr>
        <w:object w:dxaOrig="6900" w:dyaOrig="1700" w14:anchorId="587C1A85">
          <v:shape id="_x0000_i3040" type="#_x0000_t75" style="width:345pt;height:84.75pt" o:ole="">
            <v:imagedata r:id="rId326" o:title=""/>
          </v:shape>
          <o:OLEObject Type="Embed" ProgID="Equation.DSMT4" ShapeID="_x0000_i3040" DrawAspect="Content" ObjectID="_1777660854" r:id="rId327"/>
        </w:object>
      </w:r>
      <w:r w:rsidR="0049567F" w:rsidRPr="00832765">
        <w:t xml:space="preserve"> (52)</w:t>
      </w:r>
    </w:p>
    <w:p w14:paraId="0B97D54C" w14:textId="77777777" w:rsidR="00CE5F45" w:rsidRPr="00CE5F45" w:rsidRDefault="00CE5F45" w:rsidP="00CE5F45">
      <w:pPr>
        <w:spacing w:line="360" w:lineRule="auto"/>
        <w:jc w:val="center"/>
        <w:rPr>
          <w:sz w:val="16"/>
        </w:rPr>
      </w:pPr>
    </w:p>
    <w:p w14:paraId="4A1F8CD0" w14:textId="77777777" w:rsidR="0049567F" w:rsidRDefault="00832765" w:rsidP="00832765">
      <w:pPr>
        <w:spacing w:line="360" w:lineRule="auto"/>
        <w:ind w:firstLine="709"/>
        <w:jc w:val="both"/>
      </w:pPr>
      <w:r>
        <w:t>Учитывая введенные характеристики рассмотрим численное решение данной системы уравнений:</w:t>
      </w:r>
    </w:p>
    <w:p w14:paraId="3769EFCA" w14:textId="69E1D074" w:rsidR="00832765" w:rsidRDefault="00832765" w:rsidP="00832765">
      <w:pPr>
        <w:spacing w:line="360" w:lineRule="auto"/>
        <w:ind w:firstLine="709"/>
        <w:jc w:val="both"/>
      </w:pPr>
      <w:r>
        <w:t xml:space="preserve">Для начала рассмотрим плоскость </w:t>
      </w:r>
      <w:r w:rsidRPr="00C832D9">
        <w:rPr>
          <w:position w:val="-12"/>
        </w:rPr>
        <w:object w:dxaOrig="580" w:dyaOrig="360" w14:anchorId="2C12441F">
          <v:shape id="_x0000_i3041" type="#_x0000_t75" style="width:29.25pt;height:18pt" o:ole="">
            <v:imagedata r:id="rId306" o:title=""/>
          </v:shape>
          <o:OLEObject Type="Embed" ProgID="Equation.DSMT4" ShapeID="_x0000_i3041" DrawAspect="Content" ObjectID="_1777660855" r:id="rId328"/>
        </w:object>
      </w:r>
      <w:r>
        <w:t xml:space="preserve">, где </w:t>
      </w:r>
      <w:r w:rsidRPr="00C832D9">
        <w:rPr>
          <w:position w:val="-6"/>
        </w:rPr>
        <w:object w:dxaOrig="1060" w:dyaOrig="300" w14:anchorId="53CC3100">
          <v:shape id="_x0000_i3042" type="#_x0000_t75" style="width:53.25pt;height:15pt" o:ole="">
            <v:imagedata r:id="rId329" o:title=""/>
          </v:shape>
          <o:OLEObject Type="Embed" ProgID="Equation.DSMT4" ShapeID="_x0000_i3042" DrawAspect="Content" ObjectID="_1777660856" r:id="rId330"/>
        </w:object>
      </w:r>
      <w:r w:rsidRPr="00832765">
        <w:t xml:space="preserve"> - </w:t>
      </w:r>
      <w:r>
        <w:t xml:space="preserve">координата оси трубопровода, а </w:t>
      </w:r>
      <w:r w:rsidRPr="00C832D9">
        <w:rPr>
          <w:position w:val="-4"/>
        </w:rPr>
        <w:object w:dxaOrig="240" w:dyaOrig="279" w14:anchorId="5B80C1BD">
          <v:shape id="_x0000_i3043" type="#_x0000_t75" style="width:12pt;height:14.25pt" o:ole="">
            <v:imagedata r:id="rId331" o:title=""/>
          </v:shape>
          <o:OLEObject Type="Embed" ProgID="Equation.DSMT4" ShapeID="_x0000_i3043" DrawAspect="Content" ObjectID="_1777660857" r:id="rId332"/>
        </w:object>
      </w:r>
      <w:r>
        <w:t xml:space="preserve"> - длина рассматриваемого участка трубопровода</w:t>
      </w:r>
      <w:r w:rsidRPr="00832765">
        <w:t>;</w:t>
      </w:r>
      <w:r>
        <w:t xml:space="preserve"> </w:t>
      </w:r>
      <w:r w:rsidRPr="00C832D9">
        <w:rPr>
          <w:position w:val="-6"/>
        </w:rPr>
        <w:object w:dxaOrig="560" w:dyaOrig="300" w14:anchorId="75954959">
          <v:shape id="_x0000_i3044" type="#_x0000_t75" style="width:27.75pt;height:15pt" o:ole="">
            <v:imagedata r:id="rId333" o:title=""/>
          </v:shape>
          <o:OLEObject Type="Embed" ProgID="Equation.DSMT4" ShapeID="_x0000_i3044" DrawAspect="Content" ObjectID="_1777660858" r:id="rId334"/>
        </w:object>
      </w:r>
      <w:r w:rsidRPr="00832765">
        <w:t xml:space="preserve"> - </w:t>
      </w:r>
      <w:r>
        <w:t>время с начала отсчета. Да</w:t>
      </w:r>
      <w:r w:rsidR="00F55EF7">
        <w:t>нная плоскость представлена на Р</w:t>
      </w:r>
      <w:r>
        <w:t>исунке</w:t>
      </w:r>
      <w:r w:rsidR="002D1EC9">
        <w:t xml:space="preserve"> 1</w:t>
      </w:r>
      <w:r w:rsidR="00C74602">
        <w:t xml:space="preserve"> с учетом принятых характеристик</w:t>
      </w:r>
      <w:r>
        <w:t>.</w:t>
      </w:r>
    </w:p>
    <w:p w14:paraId="7620E542" w14:textId="77777777" w:rsidR="00832765" w:rsidRDefault="00C74602" w:rsidP="00F96F15">
      <w:pPr>
        <w:spacing w:line="360" w:lineRule="auto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7B2BC56D" wp14:editId="5941EE97">
            <wp:extent cx="6076950" cy="37242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07FCC0" w14:textId="2C9B6224" w:rsidR="00C74602" w:rsidRDefault="00C74602" w:rsidP="00F96F15">
      <w:pPr>
        <w:spacing w:line="360" w:lineRule="auto"/>
        <w:jc w:val="center"/>
      </w:pPr>
      <w:r>
        <w:t xml:space="preserve">Рисунок </w:t>
      </w:r>
      <w:r w:rsidR="00F96F15">
        <w:t xml:space="preserve">1 - </w:t>
      </w:r>
      <w:r>
        <w:t>Расчетная сетка метода характеристик</w:t>
      </w:r>
    </w:p>
    <w:p w14:paraId="6010C596" w14:textId="77777777" w:rsidR="00F96F15" w:rsidRDefault="00F96F15" w:rsidP="00F96F15">
      <w:pPr>
        <w:spacing w:line="360" w:lineRule="auto"/>
        <w:jc w:val="center"/>
      </w:pPr>
    </w:p>
    <w:p w14:paraId="3878419E" w14:textId="77777777" w:rsidR="00C74602" w:rsidRDefault="00C74602" w:rsidP="00832765">
      <w:pPr>
        <w:spacing w:line="360" w:lineRule="auto"/>
        <w:ind w:firstLine="709"/>
        <w:jc w:val="both"/>
      </w:pPr>
      <w:r>
        <w:t>Пусть для произвольного момента времени</w:t>
      </w:r>
      <w:r w:rsidRPr="00C74602">
        <w:t xml:space="preserve"> </w:t>
      </w:r>
      <w:r w:rsidRPr="00C832D9">
        <w:rPr>
          <w:position w:val="-12"/>
        </w:rPr>
        <w:object w:dxaOrig="780" w:dyaOrig="380" w14:anchorId="516B0AC5">
          <v:shape id="_x0000_i3045" type="#_x0000_t75" style="width:39pt;height:18.75pt" o:ole="">
            <v:imagedata r:id="rId336" o:title=""/>
          </v:shape>
          <o:OLEObject Type="Embed" ProgID="Equation.DSMT4" ShapeID="_x0000_i3045" DrawAspect="Content" ObjectID="_1777660859" r:id="rId337"/>
        </w:object>
      </w:r>
      <w:r w:rsidRPr="00C74602">
        <w:t xml:space="preserve"> </w:t>
      </w:r>
      <w:r>
        <w:t xml:space="preserve">известны распределения давления </w:t>
      </w:r>
      <w:r w:rsidRPr="00C832D9">
        <w:rPr>
          <w:position w:val="-12"/>
        </w:rPr>
        <w:object w:dxaOrig="1520" w:dyaOrig="380" w14:anchorId="12890155">
          <v:shape id="_x0000_i3046" type="#_x0000_t75" style="width:75.75pt;height:18.75pt" o:ole="">
            <v:imagedata r:id="rId338" o:title=""/>
          </v:shape>
          <o:OLEObject Type="Embed" ProgID="Equation.DSMT4" ShapeID="_x0000_i3046" DrawAspect="Content" ObjectID="_1777660860" r:id="rId339"/>
        </w:object>
      </w:r>
      <w:r w:rsidRPr="00C74602">
        <w:t xml:space="preserve"> </w:t>
      </w:r>
      <w:r>
        <w:t xml:space="preserve">и скорости </w:t>
      </w:r>
      <w:r w:rsidRPr="00C832D9">
        <w:rPr>
          <w:position w:val="-12"/>
        </w:rPr>
        <w:object w:dxaOrig="1460" w:dyaOrig="380" w14:anchorId="2D04E495">
          <v:shape id="_x0000_i3047" type="#_x0000_t75" style="width:72.75pt;height:18.75pt" o:ole="">
            <v:imagedata r:id="rId340" o:title=""/>
          </v:shape>
          <o:OLEObject Type="Embed" ProgID="Equation.DSMT4" ShapeID="_x0000_i3047" DrawAspect="Content" ObjectID="_1777660861" r:id="rId341"/>
        </w:object>
      </w:r>
      <w:r>
        <w:t xml:space="preserve"> в трубопроводе.</w:t>
      </w:r>
    </w:p>
    <w:p w14:paraId="787A2B81" w14:textId="77777777" w:rsidR="00C74602" w:rsidRPr="00E635E3" w:rsidRDefault="00C74602" w:rsidP="00832765">
      <w:pPr>
        <w:spacing w:line="360" w:lineRule="auto"/>
        <w:ind w:firstLine="709"/>
        <w:jc w:val="both"/>
      </w:pPr>
      <w:r>
        <w:t>Тогда с помощью полученной системы уравнений (52) можно рассчитать давление и скорость в трубопроводе в произвольной точке (</w:t>
      </w:r>
      <w:r w:rsidRPr="00C832D9">
        <w:rPr>
          <w:position w:val="-6"/>
        </w:rPr>
        <w:object w:dxaOrig="1060" w:dyaOrig="300" w14:anchorId="2FC205A4">
          <v:shape id="_x0000_i3048" type="#_x0000_t75" style="width:53.25pt;height:15pt" o:ole="">
            <v:imagedata r:id="rId342" o:title=""/>
          </v:shape>
          <o:OLEObject Type="Embed" ProgID="Equation.DSMT4" ShapeID="_x0000_i3048" DrawAspect="Content" ObjectID="_1777660862" r:id="rId343"/>
        </w:object>
      </w:r>
      <w:r>
        <w:t>)</w:t>
      </w:r>
      <w:r w:rsidRPr="00C74602">
        <w:t xml:space="preserve"> </w:t>
      </w:r>
      <w:r>
        <w:t xml:space="preserve">для момента времени </w:t>
      </w:r>
      <w:r w:rsidRPr="00C832D9">
        <w:rPr>
          <w:position w:val="-12"/>
        </w:rPr>
        <w:object w:dxaOrig="1460" w:dyaOrig="380" w14:anchorId="415F326E">
          <v:shape id="_x0000_i3049" type="#_x0000_t75" style="width:72.75pt;height:18.75pt" o:ole="">
            <v:imagedata r:id="rId344" o:title=""/>
          </v:shape>
          <o:OLEObject Type="Embed" ProgID="Equation.DSMT4" ShapeID="_x0000_i3049" DrawAspect="Content" ObjectID="_1777660863" r:id="rId345"/>
        </w:object>
      </w:r>
      <w:r w:rsidR="00E635E3" w:rsidRPr="00E635E3">
        <w:t>.</w:t>
      </w:r>
    </w:p>
    <w:p w14:paraId="01E3DD4B" w14:textId="77777777" w:rsidR="00E635E3" w:rsidRPr="004D0F75" w:rsidRDefault="00E635E3" w:rsidP="00832765">
      <w:pPr>
        <w:spacing w:line="360" w:lineRule="auto"/>
        <w:ind w:firstLine="709"/>
        <w:jc w:val="both"/>
      </w:pPr>
      <w:r>
        <w:t xml:space="preserve">Для </w:t>
      </w:r>
      <w:r w:rsidR="00A96FFE">
        <w:t xml:space="preserve">определения </w:t>
      </w:r>
      <w:r>
        <w:t xml:space="preserve">параметров течения в произвольной точке </w:t>
      </w:r>
      <w:r w:rsidRPr="00C832D9">
        <w:rPr>
          <w:position w:val="-14"/>
        </w:rPr>
        <w:object w:dxaOrig="1760" w:dyaOrig="400" w14:anchorId="7C1E753B">
          <v:shape id="_x0000_i3050" type="#_x0000_t75" style="width:87.75pt;height:20.25pt" o:ole="">
            <v:imagedata r:id="rId346" o:title=""/>
          </v:shape>
          <o:OLEObject Type="Embed" ProgID="Equation.DSMT4" ShapeID="_x0000_i3050" DrawAspect="Content" ObjectID="_1777660864" r:id="rId347"/>
        </w:object>
      </w:r>
      <w:r w:rsidR="00A96FFE">
        <w:t>перейдем от известных распределений в предыдущий момент времени расчета согласно сетке к дискретным значениям давления</w:t>
      </w:r>
      <w:r w:rsidR="00C4379D" w:rsidRPr="00C4379D">
        <w:t xml:space="preserve"> </w:t>
      </w:r>
      <w:r w:rsidR="00C4379D" w:rsidRPr="00C832D9">
        <w:rPr>
          <w:position w:val="-12"/>
        </w:rPr>
        <w:object w:dxaOrig="3820" w:dyaOrig="380" w14:anchorId="37845F61">
          <v:shape id="_x0000_i3051" type="#_x0000_t75" style="width:191.25pt;height:18.75pt" o:ole="">
            <v:imagedata r:id="rId348" o:title=""/>
          </v:shape>
          <o:OLEObject Type="Embed" ProgID="Equation.DSMT4" ShapeID="_x0000_i3051" DrawAspect="Content" ObjectID="_1777660865" r:id="rId349"/>
        </w:object>
      </w:r>
      <w:r w:rsidR="00A96FFE">
        <w:t xml:space="preserve"> и скорости </w:t>
      </w:r>
      <w:r w:rsidR="00C4379D" w:rsidRPr="00C832D9">
        <w:rPr>
          <w:position w:val="-12"/>
        </w:rPr>
        <w:object w:dxaOrig="3700" w:dyaOrig="380" w14:anchorId="6C4BEB52">
          <v:shape id="_x0000_i3052" type="#_x0000_t75" style="width:185.25pt;height:18.75pt" o:ole="">
            <v:imagedata r:id="rId350" o:title=""/>
          </v:shape>
          <o:OLEObject Type="Embed" ProgID="Equation.DSMT4" ShapeID="_x0000_i3052" DrawAspect="Content" ObjectID="_1777660866" r:id="rId351"/>
        </w:object>
      </w:r>
      <w:r w:rsidR="00C4379D" w:rsidRPr="00C4379D">
        <w:t xml:space="preserve">. </w:t>
      </w:r>
      <w:r w:rsidR="00C4379D">
        <w:t xml:space="preserve">Аналогично введем параметры искомой точки </w:t>
      </w:r>
      <w:r w:rsidR="00C4379D" w:rsidRPr="00C832D9">
        <w:rPr>
          <w:position w:val="-12"/>
        </w:rPr>
        <w:object w:dxaOrig="3159" w:dyaOrig="380" w14:anchorId="378F95E3">
          <v:shape id="_x0000_i3053" type="#_x0000_t75" style="width:158.25pt;height:18.75pt" o:ole="">
            <v:imagedata r:id="rId352" o:title=""/>
          </v:shape>
          <o:OLEObject Type="Embed" ProgID="Equation.DSMT4" ShapeID="_x0000_i3053" DrawAspect="Content" ObjectID="_1777660867" r:id="rId353"/>
        </w:object>
      </w:r>
      <w:r w:rsidR="00C4379D" w:rsidRPr="004D0F75">
        <w:t>.</w:t>
      </w:r>
    </w:p>
    <w:p w14:paraId="1DAD293D" w14:textId="77777777" w:rsidR="00C4379D" w:rsidRDefault="004D0F75" w:rsidP="00832765">
      <w:pPr>
        <w:spacing w:line="360" w:lineRule="auto"/>
        <w:ind w:firstLine="709"/>
        <w:jc w:val="both"/>
      </w:pPr>
      <w:r>
        <w:t>Тогда если перейти от полны</w:t>
      </w:r>
      <w:r w:rsidR="00D30741">
        <w:t>х произ</w:t>
      </w:r>
      <w:r>
        <w:t xml:space="preserve">водных к конечным разностям в системе (52) для характеристик </w:t>
      </w:r>
      <w:r w:rsidRPr="00C832D9">
        <w:rPr>
          <w:position w:val="-6"/>
        </w:rPr>
        <w:object w:dxaOrig="480" w:dyaOrig="300" w14:anchorId="1A75EAED">
          <v:shape id="_x0000_i3054" type="#_x0000_t75" style="width:24pt;height:15pt" o:ole="">
            <v:imagedata r:id="rId354" o:title=""/>
          </v:shape>
          <o:OLEObject Type="Embed" ProgID="Equation.DSMT4" ShapeID="_x0000_i3054" DrawAspect="Content" ObjectID="_1777660868" r:id="rId355"/>
        </w:object>
      </w:r>
      <w:r w:rsidR="00523C27" w:rsidRPr="00523C27">
        <w:t xml:space="preserve"> </w:t>
      </w:r>
      <w:r>
        <w:t xml:space="preserve">положительного наклона и </w:t>
      </w:r>
      <w:r w:rsidRPr="00C832D9">
        <w:rPr>
          <w:position w:val="-6"/>
        </w:rPr>
        <w:object w:dxaOrig="460" w:dyaOrig="300" w14:anchorId="38C2482F">
          <v:shape id="_x0000_i3055" type="#_x0000_t75" style="width:23.25pt;height:15pt" o:ole="">
            <v:imagedata r:id="rId356" o:title=""/>
          </v:shape>
          <o:OLEObject Type="Embed" ProgID="Equation.DSMT4" ShapeID="_x0000_i3055" DrawAspect="Content" ObjectID="_1777660869" r:id="rId357"/>
        </w:object>
      </w:r>
      <w:r>
        <w:t xml:space="preserve"> отрицательного наклона получится следующая система:</w:t>
      </w:r>
    </w:p>
    <w:p w14:paraId="1713DC56" w14:textId="5C4CE401" w:rsidR="004D0F75" w:rsidRDefault="004D0F75" w:rsidP="00F96F15">
      <w:pPr>
        <w:spacing w:line="360" w:lineRule="auto"/>
        <w:jc w:val="center"/>
      </w:pPr>
      <w:r w:rsidRPr="00C832D9">
        <w:rPr>
          <w:position w:val="-90"/>
        </w:rPr>
        <w:object w:dxaOrig="3340" w:dyaOrig="1939" w14:anchorId="105814DC">
          <v:shape id="_x0000_i3056" type="#_x0000_t75" style="width:167.25pt;height:96.75pt" o:ole="">
            <v:imagedata r:id="rId358" o:title=""/>
          </v:shape>
          <o:OLEObject Type="Embed" ProgID="Equation.DSMT4" ShapeID="_x0000_i3056" DrawAspect="Content" ObjectID="_1777660870" r:id="rId359"/>
        </w:object>
      </w:r>
      <w:r w:rsidRPr="00972CDB">
        <w:t xml:space="preserve"> (53)</w:t>
      </w:r>
    </w:p>
    <w:p w14:paraId="0CD3ED02" w14:textId="77777777" w:rsidR="00F96F15" w:rsidRPr="00F96F15" w:rsidRDefault="00F96F15" w:rsidP="00F96F15">
      <w:pPr>
        <w:spacing w:line="360" w:lineRule="auto"/>
        <w:jc w:val="center"/>
        <w:rPr>
          <w:sz w:val="16"/>
        </w:rPr>
      </w:pPr>
    </w:p>
    <w:p w14:paraId="6FF88B2F" w14:textId="77777777" w:rsidR="004D0F75" w:rsidRDefault="004D0F75" w:rsidP="00F96F15">
      <w:pPr>
        <w:spacing w:line="360" w:lineRule="auto"/>
        <w:jc w:val="both"/>
      </w:pPr>
      <w:r>
        <w:t xml:space="preserve">где </w:t>
      </w:r>
      <w:r w:rsidRPr="00C832D9">
        <w:rPr>
          <w:position w:val="-32"/>
        </w:rPr>
        <w:object w:dxaOrig="5120" w:dyaOrig="800" w14:anchorId="1E24F0F9">
          <v:shape id="_x0000_i3057" type="#_x0000_t75" style="width:255.75pt;height:39.75pt" o:ole="">
            <v:imagedata r:id="rId360" o:title=""/>
          </v:shape>
          <o:OLEObject Type="Embed" ProgID="Equation.DSMT4" ShapeID="_x0000_i3057" DrawAspect="Content" ObjectID="_1777660871" r:id="rId361"/>
        </w:object>
      </w:r>
      <w:r w:rsidR="00094884" w:rsidRPr="00972CDB">
        <w:t>,</w:t>
      </w:r>
      <w:r w:rsidR="00D30741">
        <w:t xml:space="preserve"> </w:t>
      </w:r>
      <w:r w:rsidR="00094884" w:rsidRPr="00C832D9">
        <w:rPr>
          <w:position w:val="-32"/>
        </w:rPr>
        <w:object w:dxaOrig="900" w:dyaOrig="760" w14:anchorId="0A3D4B04">
          <v:shape id="_x0000_i3058" type="#_x0000_t75" style="width:45pt;height:38.25pt" o:ole="">
            <v:imagedata r:id="rId362" o:title=""/>
          </v:shape>
          <o:OLEObject Type="Embed" ProgID="Equation.DSMT4" ShapeID="_x0000_i3058" DrawAspect="Content" ObjectID="_1777660872" r:id="rId363"/>
        </w:object>
      </w:r>
      <w:r>
        <w:t>.</w:t>
      </w:r>
    </w:p>
    <w:p w14:paraId="2D006FE7" w14:textId="1B266D3B" w:rsidR="007F7446" w:rsidRDefault="007F7446" w:rsidP="004D0F75">
      <w:pPr>
        <w:spacing w:line="360" w:lineRule="auto"/>
        <w:ind w:firstLine="709"/>
        <w:jc w:val="both"/>
      </w:pPr>
      <w:r>
        <w:t>Учитывая, что для характеристики положительного наклона:</w:t>
      </w:r>
    </w:p>
    <w:p w14:paraId="2C392D5A" w14:textId="77777777" w:rsidR="00C01037" w:rsidRPr="00D15D13" w:rsidRDefault="00C01037" w:rsidP="004D0F75">
      <w:pPr>
        <w:spacing w:line="360" w:lineRule="auto"/>
        <w:ind w:firstLine="709"/>
        <w:jc w:val="both"/>
        <w:rPr>
          <w:sz w:val="16"/>
        </w:rPr>
      </w:pPr>
    </w:p>
    <w:p w14:paraId="04D1C511" w14:textId="7CC2FD2E" w:rsidR="007F7446" w:rsidRDefault="00523C27" w:rsidP="00D15D13">
      <w:pPr>
        <w:spacing w:line="360" w:lineRule="auto"/>
        <w:jc w:val="center"/>
      </w:pPr>
      <w:r w:rsidRPr="00C832D9">
        <w:rPr>
          <w:position w:val="-22"/>
        </w:rPr>
        <w:object w:dxaOrig="5480" w:dyaOrig="540" w14:anchorId="6C7381A9">
          <v:shape id="_x0000_i3059" type="#_x0000_t75" style="width:273.75pt;height:27pt" o:ole="">
            <v:imagedata r:id="rId364" o:title=""/>
          </v:shape>
          <o:OLEObject Type="Embed" ProgID="Equation.DSMT4" ShapeID="_x0000_i3059" DrawAspect="Content" ObjectID="_1777660873" r:id="rId365"/>
        </w:object>
      </w:r>
      <w:r w:rsidR="007F7446" w:rsidRPr="007F7446">
        <w:t>, (54)</w:t>
      </w:r>
    </w:p>
    <w:p w14:paraId="5F77C1A0" w14:textId="77777777" w:rsidR="00D15D13" w:rsidRPr="00D15D13" w:rsidRDefault="00D15D13" w:rsidP="00D15D13">
      <w:pPr>
        <w:spacing w:line="360" w:lineRule="auto"/>
        <w:jc w:val="center"/>
        <w:rPr>
          <w:sz w:val="16"/>
        </w:rPr>
      </w:pPr>
    </w:p>
    <w:p w14:paraId="7E81CFF9" w14:textId="224610B7" w:rsidR="007F7446" w:rsidRDefault="007F7446" w:rsidP="007F7446">
      <w:pPr>
        <w:spacing w:line="360" w:lineRule="auto"/>
        <w:ind w:firstLine="709"/>
        <w:jc w:val="both"/>
      </w:pPr>
      <w:r>
        <w:t>а для характеристики отрицательного наклона:</w:t>
      </w:r>
    </w:p>
    <w:p w14:paraId="74FBEE3B" w14:textId="77777777" w:rsidR="00D15D13" w:rsidRPr="00D15D13" w:rsidRDefault="00D15D13" w:rsidP="007F7446">
      <w:pPr>
        <w:spacing w:line="360" w:lineRule="auto"/>
        <w:ind w:firstLine="709"/>
        <w:jc w:val="both"/>
        <w:rPr>
          <w:sz w:val="16"/>
        </w:rPr>
      </w:pPr>
    </w:p>
    <w:p w14:paraId="55148981" w14:textId="331831DF" w:rsidR="007F7446" w:rsidRDefault="00523C27" w:rsidP="00D15D13">
      <w:pPr>
        <w:spacing w:line="360" w:lineRule="auto"/>
        <w:jc w:val="center"/>
      </w:pPr>
      <w:r w:rsidRPr="00C832D9">
        <w:rPr>
          <w:position w:val="-22"/>
        </w:rPr>
        <w:object w:dxaOrig="5460" w:dyaOrig="540" w14:anchorId="26422CDA">
          <v:shape id="_x0000_i3060" type="#_x0000_t75" style="width:273pt;height:27pt" o:ole="">
            <v:imagedata r:id="rId366" o:title=""/>
          </v:shape>
          <o:OLEObject Type="Embed" ProgID="Equation.DSMT4" ShapeID="_x0000_i3060" DrawAspect="Content" ObjectID="_1777660874" r:id="rId367"/>
        </w:object>
      </w:r>
      <w:r w:rsidR="007F7446" w:rsidRPr="00912EED">
        <w:t>. (55)</w:t>
      </w:r>
    </w:p>
    <w:p w14:paraId="423E0929" w14:textId="77777777" w:rsidR="00D15D13" w:rsidRPr="00D15D13" w:rsidRDefault="00D15D13" w:rsidP="00D15D13">
      <w:pPr>
        <w:spacing w:line="360" w:lineRule="auto"/>
        <w:jc w:val="center"/>
        <w:rPr>
          <w:sz w:val="16"/>
        </w:rPr>
      </w:pPr>
    </w:p>
    <w:p w14:paraId="0FEBF20F" w14:textId="7B8D8F96" w:rsidR="007F7446" w:rsidRDefault="007F7446" w:rsidP="007F7446">
      <w:pPr>
        <w:spacing w:line="360" w:lineRule="auto"/>
        <w:ind w:firstLine="709"/>
        <w:jc w:val="both"/>
      </w:pPr>
      <w:r>
        <w:t>Подставляя (54), (55) в (53), получим:</w:t>
      </w:r>
    </w:p>
    <w:p w14:paraId="00CA6695" w14:textId="77777777" w:rsidR="00D15D13" w:rsidRPr="00D15D13" w:rsidRDefault="00D15D13" w:rsidP="007F7446">
      <w:pPr>
        <w:spacing w:line="360" w:lineRule="auto"/>
        <w:ind w:firstLine="709"/>
        <w:jc w:val="both"/>
        <w:rPr>
          <w:sz w:val="16"/>
        </w:rPr>
      </w:pPr>
    </w:p>
    <w:p w14:paraId="69B1D4E8" w14:textId="190D0DB8" w:rsidR="007F7446" w:rsidRDefault="00523C27" w:rsidP="00D15D13">
      <w:pPr>
        <w:spacing w:line="360" w:lineRule="auto"/>
        <w:jc w:val="center"/>
      </w:pPr>
      <w:r w:rsidRPr="00C832D9">
        <w:rPr>
          <w:position w:val="-36"/>
        </w:rPr>
        <w:object w:dxaOrig="4800" w:dyaOrig="859" w14:anchorId="53BF75CB">
          <v:shape id="_x0000_i3061" type="#_x0000_t75" style="width:240pt;height:42.75pt" o:ole="">
            <v:imagedata r:id="rId368" o:title=""/>
          </v:shape>
          <o:OLEObject Type="Embed" ProgID="Equation.DSMT4" ShapeID="_x0000_i3061" DrawAspect="Content" ObjectID="_1777660875" r:id="rId369"/>
        </w:object>
      </w:r>
      <w:r w:rsidR="00912EED" w:rsidRPr="00912EED">
        <w:t xml:space="preserve"> (56)</w:t>
      </w:r>
    </w:p>
    <w:p w14:paraId="24D41AE5" w14:textId="77777777" w:rsidR="00D15D13" w:rsidRPr="00D15D13" w:rsidRDefault="00D15D13" w:rsidP="00D15D13">
      <w:pPr>
        <w:spacing w:line="360" w:lineRule="auto"/>
        <w:jc w:val="center"/>
        <w:rPr>
          <w:sz w:val="16"/>
        </w:rPr>
      </w:pPr>
    </w:p>
    <w:p w14:paraId="6641AF9B" w14:textId="3E9A332F" w:rsidR="00912EED" w:rsidRDefault="00912EED" w:rsidP="00912EED">
      <w:pPr>
        <w:spacing w:line="360" w:lineRule="auto"/>
        <w:ind w:firstLine="709"/>
        <w:jc w:val="both"/>
      </w:pPr>
      <w:r>
        <w:t xml:space="preserve">Согласно принятым уравнениям для характеристик, независимо от направления должно выполняться </w:t>
      </w:r>
      <w:r w:rsidRPr="00C832D9">
        <w:rPr>
          <w:position w:val="-6"/>
        </w:rPr>
        <w:object w:dxaOrig="1180" w:dyaOrig="300" w14:anchorId="7316DB56">
          <v:shape id="_x0000_i3062" type="#_x0000_t75" style="width:59.25pt;height:15pt" o:ole="">
            <v:imagedata r:id="rId370" o:title=""/>
          </v:shape>
          <o:OLEObject Type="Embed" ProgID="Equation.DSMT4" ShapeID="_x0000_i3062" DrawAspect="Content" ObjectID="_1777660876" r:id="rId371"/>
        </w:object>
      </w:r>
      <w:r w:rsidRPr="00912EED">
        <w:t xml:space="preserve">, </w:t>
      </w:r>
      <w:r>
        <w:t>тогда систему (56) можно представить в виде:</w:t>
      </w:r>
    </w:p>
    <w:p w14:paraId="3CAA683E" w14:textId="77777777" w:rsidR="00D15D13" w:rsidRPr="00D15D13" w:rsidRDefault="00D15D13" w:rsidP="00912EED">
      <w:pPr>
        <w:spacing w:line="360" w:lineRule="auto"/>
        <w:ind w:firstLine="709"/>
        <w:jc w:val="both"/>
        <w:rPr>
          <w:sz w:val="16"/>
        </w:rPr>
      </w:pPr>
    </w:p>
    <w:p w14:paraId="00FAB9A9" w14:textId="6A2DF8FB" w:rsidR="00912EED" w:rsidRDefault="00523C27" w:rsidP="00D15D13">
      <w:pPr>
        <w:spacing w:line="360" w:lineRule="auto"/>
        <w:jc w:val="center"/>
      </w:pPr>
      <w:r w:rsidRPr="00C832D9">
        <w:rPr>
          <w:position w:val="-36"/>
        </w:rPr>
        <w:object w:dxaOrig="4020" w:dyaOrig="859" w14:anchorId="4EE97657">
          <v:shape id="_x0000_i3063" type="#_x0000_t75" style="width:201.75pt;height:42.75pt" o:ole="">
            <v:imagedata r:id="rId372" o:title=""/>
          </v:shape>
          <o:OLEObject Type="Embed" ProgID="Equation.DSMT4" ShapeID="_x0000_i3063" DrawAspect="Content" ObjectID="_1777660877" r:id="rId373"/>
        </w:object>
      </w:r>
      <w:r w:rsidR="00D54E93">
        <w:t xml:space="preserve"> </w:t>
      </w:r>
      <w:r w:rsidR="00912EED">
        <w:t>(57)</w:t>
      </w:r>
    </w:p>
    <w:p w14:paraId="00B59997" w14:textId="77777777" w:rsidR="00D15D13" w:rsidRPr="00D15D13" w:rsidRDefault="00D15D13" w:rsidP="00912EED">
      <w:pPr>
        <w:spacing w:line="360" w:lineRule="auto"/>
        <w:ind w:firstLine="709"/>
        <w:jc w:val="center"/>
        <w:rPr>
          <w:sz w:val="16"/>
        </w:rPr>
      </w:pPr>
    </w:p>
    <w:p w14:paraId="2DB12E89" w14:textId="785D1176" w:rsidR="00912EED" w:rsidRDefault="00D54E93" w:rsidP="00D54E93">
      <w:pPr>
        <w:spacing w:line="360" w:lineRule="auto"/>
        <w:ind w:firstLine="709"/>
        <w:jc w:val="both"/>
      </w:pPr>
      <w:r>
        <w:t>Поскольку параметры правых частей уравнений системы при расчете нам известны, для упрощения системы примем дополнительные обозначения:</w:t>
      </w:r>
    </w:p>
    <w:p w14:paraId="2573CEF6" w14:textId="77777777" w:rsidR="00D15D13" w:rsidRPr="00D15D13" w:rsidRDefault="00D15D13" w:rsidP="00D54E93">
      <w:pPr>
        <w:spacing w:line="360" w:lineRule="auto"/>
        <w:ind w:firstLine="709"/>
        <w:jc w:val="both"/>
        <w:rPr>
          <w:sz w:val="16"/>
        </w:rPr>
      </w:pPr>
    </w:p>
    <w:p w14:paraId="015302B5" w14:textId="20EB4B88" w:rsidR="00D54E93" w:rsidRDefault="00094884" w:rsidP="00D15D13">
      <w:pPr>
        <w:spacing w:line="360" w:lineRule="auto"/>
        <w:jc w:val="center"/>
      </w:pPr>
      <w:r w:rsidRPr="00C832D9">
        <w:rPr>
          <w:position w:val="-40"/>
        </w:rPr>
        <w:object w:dxaOrig="3019" w:dyaOrig="940" w14:anchorId="6D6DCA6F">
          <v:shape id="_x0000_i3064" type="#_x0000_t75" style="width:150.75pt;height:47.25pt" o:ole="">
            <v:imagedata r:id="rId374" o:title=""/>
          </v:shape>
          <o:OLEObject Type="Embed" ProgID="Equation.DSMT4" ShapeID="_x0000_i3064" DrawAspect="Content" ObjectID="_1777660878" r:id="rId375"/>
        </w:object>
      </w:r>
      <w:r>
        <w:t xml:space="preserve"> (58)</w:t>
      </w:r>
    </w:p>
    <w:p w14:paraId="7DBD5D2B" w14:textId="77777777" w:rsidR="00D15D13" w:rsidRPr="00D15D13" w:rsidRDefault="00D15D13" w:rsidP="00D15D13">
      <w:pPr>
        <w:spacing w:line="360" w:lineRule="auto"/>
        <w:jc w:val="center"/>
        <w:rPr>
          <w:sz w:val="16"/>
        </w:rPr>
      </w:pPr>
    </w:p>
    <w:p w14:paraId="689B9CED" w14:textId="77777777" w:rsidR="00094884" w:rsidRDefault="00094884" w:rsidP="00094884">
      <w:pPr>
        <w:spacing w:line="360" w:lineRule="auto"/>
        <w:ind w:firstLine="709"/>
        <w:jc w:val="both"/>
      </w:pPr>
      <w:r>
        <w:t>Тогда система (57) примет вид:</w:t>
      </w:r>
    </w:p>
    <w:p w14:paraId="34E01704" w14:textId="6BE74A2A" w:rsidR="00094884" w:rsidRDefault="00523C27" w:rsidP="00D15D13">
      <w:pPr>
        <w:spacing w:line="360" w:lineRule="auto"/>
        <w:jc w:val="center"/>
      </w:pPr>
      <w:r w:rsidRPr="00C832D9">
        <w:rPr>
          <w:position w:val="-40"/>
        </w:rPr>
        <w:object w:dxaOrig="2100" w:dyaOrig="940" w14:anchorId="27FBF492">
          <v:shape id="_x0000_i3065" type="#_x0000_t75" style="width:105pt;height:47.25pt" o:ole="">
            <v:imagedata r:id="rId376" o:title=""/>
          </v:shape>
          <o:OLEObject Type="Embed" ProgID="Equation.DSMT4" ShapeID="_x0000_i3065" DrawAspect="Content" ObjectID="_1777660879" r:id="rId377"/>
        </w:object>
      </w:r>
      <w:r w:rsidR="00094884">
        <w:t xml:space="preserve"> (59)</w:t>
      </w:r>
    </w:p>
    <w:p w14:paraId="2315230C" w14:textId="77777777" w:rsidR="00D15D13" w:rsidRPr="00D15D13" w:rsidRDefault="00D15D13" w:rsidP="00094884">
      <w:pPr>
        <w:spacing w:line="360" w:lineRule="auto"/>
        <w:ind w:firstLine="709"/>
        <w:jc w:val="center"/>
        <w:rPr>
          <w:sz w:val="16"/>
        </w:rPr>
      </w:pPr>
    </w:p>
    <w:p w14:paraId="13DFB2CC" w14:textId="512D4442" w:rsidR="004D0F75" w:rsidRDefault="007E4599" w:rsidP="004D0F75">
      <w:pPr>
        <w:spacing w:line="360" w:lineRule="auto"/>
        <w:ind w:firstLine="709"/>
        <w:jc w:val="both"/>
      </w:pPr>
      <w:r>
        <w:t>В итоге мы получили систему из двух линейных уравнений с двумя неизвестными, которая разрешается следующим образом:</w:t>
      </w:r>
    </w:p>
    <w:p w14:paraId="50A06F91" w14:textId="77777777" w:rsidR="00D15D13" w:rsidRPr="00D15D13" w:rsidRDefault="00D15D13" w:rsidP="004D0F75">
      <w:pPr>
        <w:spacing w:line="360" w:lineRule="auto"/>
        <w:ind w:firstLine="709"/>
        <w:jc w:val="both"/>
        <w:rPr>
          <w:sz w:val="16"/>
        </w:rPr>
      </w:pPr>
    </w:p>
    <w:p w14:paraId="07DAF462" w14:textId="65D52698" w:rsidR="007E4599" w:rsidRDefault="00523C27" w:rsidP="00D15D13">
      <w:pPr>
        <w:spacing w:line="360" w:lineRule="auto"/>
        <w:jc w:val="center"/>
      </w:pPr>
      <w:r w:rsidRPr="00C832D9">
        <w:rPr>
          <w:position w:val="-76"/>
        </w:rPr>
        <w:object w:dxaOrig="1800" w:dyaOrig="1660" w14:anchorId="07E23C6A">
          <v:shape id="_x0000_i3066" type="#_x0000_t75" style="width:90pt;height:83.25pt" o:ole="">
            <v:imagedata r:id="rId378" o:title=""/>
          </v:shape>
          <o:OLEObject Type="Embed" ProgID="Equation.DSMT4" ShapeID="_x0000_i3066" DrawAspect="Content" ObjectID="_1777660880" r:id="rId379"/>
        </w:object>
      </w:r>
      <w:r w:rsidR="007E4599" w:rsidRPr="007E4599">
        <w:t xml:space="preserve"> (60)</w:t>
      </w:r>
    </w:p>
    <w:p w14:paraId="3D369186" w14:textId="77777777" w:rsidR="00D15D13" w:rsidRPr="00D15D13" w:rsidRDefault="00D15D13" w:rsidP="00D15D13">
      <w:pPr>
        <w:spacing w:line="360" w:lineRule="auto"/>
        <w:jc w:val="center"/>
        <w:rPr>
          <w:sz w:val="16"/>
        </w:rPr>
      </w:pPr>
    </w:p>
    <w:p w14:paraId="75DE16E2" w14:textId="77777777" w:rsidR="007E4599" w:rsidRDefault="007E4599" w:rsidP="007E4599">
      <w:pPr>
        <w:spacing w:line="360" w:lineRule="auto"/>
        <w:ind w:firstLine="709"/>
        <w:jc w:val="both"/>
      </w:pPr>
      <w:r>
        <w:t>Мы получили численное решение системы (47) для расчета параметров течения</w:t>
      </w:r>
      <w:r w:rsidRPr="007E4599">
        <w:t xml:space="preserve"> </w:t>
      </w:r>
      <w:r w:rsidRPr="00C832D9">
        <w:rPr>
          <w:position w:val="-12"/>
        </w:rPr>
        <w:object w:dxaOrig="700" w:dyaOrig="360" w14:anchorId="0D346AE7">
          <v:shape id="_x0000_i3067" type="#_x0000_t75" style="width:35.25pt;height:18pt" o:ole="">
            <v:imagedata r:id="rId380" o:title=""/>
          </v:shape>
          <o:OLEObject Type="Embed" ProgID="Equation.DSMT4" ShapeID="_x0000_i3067" DrawAspect="Content" ObjectID="_1777660881" r:id="rId381"/>
        </w:object>
      </w:r>
      <w:r>
        <w:t xml:space="preserve"> в трубопроводе с момента времени </w:t>
      </w:r>
      <w:r w:rsidRPr="00C832D9">
        <w:rPr>
          <w:position w:val="-6"/>
        </w:rPr>
        <w:object w:dxaOrig="560" w:dyaOrig="300" w14:anchorId="2EF5E2D5">
          <v:shape id="_x0000_i3068" type="#_x0000_t75" style="width:27.75pt;height:15pt" o:ole="">
            <v:imagedata r:id="rId382" o:title=""/>
          </v:shape>
          <o:OLEObject Type="Embed" ProgID="Equation.DSMT4" ShapeID="_x0000_i3068" DrawAspect="Content" ObjectID="_1777660882" r:id="rId383"/>
        </w:object>
      </w:r>
      <w:r w:rsidRPr="007E4599">
        <w:t>.</w:t>
      </w:r>
      <w:r>
        <w:t xml:space="preserve"> Однако данное решение справ</w:t>
      </w:r>
      <w:r w:rsidRPr="007E4599">
        <w:t>е</w:t>
      </w:r>
      <w:r>
        <w:t>дливо только если известно начальное распределение данных параметров в трубопроводе, а также оно не учитывает граничные условия</w:t>
      </w:r>
      <w:r w:rsidRPr="007E4599">
        <w:t xml:space="preserve"> </w:t>
      </w:r>
      <w:r w:rsidRPr="00C832D9">
        <w:rPr>
          <w:position w:val="-12"/>
        </w:rPr>
        <w:object w:dxaOrig="1500" w:dyaOrig="360" w14:anchorId="2A0BC0B9">
          <v:shape id="_x0000_i3069" type="#_x0000_t75" style="width:75pt;height:18pt" o:ole="">
            <v:imagedata r:id="rId384" o:title=""/>
          </v:shape>
          <o:OLEObject Type="Embed" ProgID="Equation.DSMT4" ShapeID="_x0000_i3069" DrawAspect="Content" ObjectID="_1777660883" r:id="rId385"/>
        </w:object>
      </w:r>
      <w:r>
        <w:t>, которые будут рассмотрены далее в п.2.3.</w:t>
      </w:r>
    </w:p>
    <w:p w14:paraId="6420E0A6" w14:textId="77777777" w:rsidR="00324C8F" w:rsidRDefault="00324C8F" w:rsidP="00324C8F">
      <w:pPr>
        <w:pStyle w:val="a"/>
        <w:numPr>
          <w:ilvl w:val="1"/>
          <w:numId w:val="2"/>
        </w:numPr>
      </w:pPr>
      <w:bookmarkStart w:id="12" w:name="_Toc166265849"/>
      <w:r>
        <w:t>Начальные условия</w:t>
      </w:r>
      <w:bookmarkEnd w:id="12"/>
    </w:p>
    <w:p w14:paraId="5C572695" w14:textId="77777777" w:rsidR="00324C8F" w:rsidRDefault="007F7182" w:rsidP="007F7182">
      <w:pPr>
        <w:spacing w:line="360" w:lineRule="auto"/>
        <w:ind w:firstLine="709"/>
        <w:jc w:val="both"/>
      </w:pPr>
      <w:r>
        <w:t>Под начальными условиями для расчета неустановившихся течений подразумевают распределения давления и скорости в трубопроводе в начальным момент, от которого начинается дальнейший расчет. В нашем случае воспользуемся моделью установившегося течения в начальный момент.</w:t>
      </w:r>
    </w:p>
    <w:p w14:paraId="166FF9A6" w14:textId="50FC1F3C" w:rsidR="007F7182" w:rsidRDefault="007F7182" w:rsidP="007F7182">
      <w:pPr>
        <w:spacing w:line="360" w:lineRule="auto"/>
        <w:ind w:firstLine="709"/>
        <w:jc w:val="both"/>
      </w:pPr>
      <w:r>
        <w:t>В таком случае объемный расход жидкости:</w:t>
      </w:r>
    </w:p>
    <w:p w14:paraId="73472845" w14:textId="77777777" w:rsidR="009A596A" w:rsidRPr="009A596A" w:rsidRDefault="009A596A" w:rsidP="007F7182">
      <w:pPr>
        <w:spacing w:line="360" w:lineRule="auto"/>
        <w:ind w:firstLine="709"/>
        <w:jc w:val="both"/>
        <w:rPr>
          <w:sz w:val="16"/>
        </w:rPr>
      </w:pPr>
    </w:p>
    <w:p w14:paraId="60C90EC6" w14:textId="33F2DA53" w:rsidR="007F7182" w:rsidRDefault="007F7182" w:rsidP="007F7182">
      <w:pPr>
        <w:spacing w:line="360" w:lineRule="auto"/>
        <w:ind w:firstLine="709"/>
        <w:jc w:val="center"/>
      </w:pPr>
      <w:r w:rsidRPr="00C832D9">
        <w:rPr>
          <w:position w:val="-12"/>
        </w:rPr>
        <w:object w:dxaOrig="2520" w:dyaOrig="380" w14:anchorId="1FED4DA7">
          <v:shape id="_x0000_i3070" type="#_x0000_t75" style="width:126pt;height:18.75pt" o:ole="">
            <v:imagedata r:id="rId386" o:title=""/>
          </v:shape>
          <o:OLEObject Type="Embed" ProgID="Equation.DSMT4" ShapeID="_x0000_i3070" DrawAspect="Content" ObjectID="_1777660884" r:id="rId387"/>
        </w:object>
      </w:r>
      <w:r w:rsidRPr="007F7182">
        <w:t>, (61)</w:t>
      </w:r>
    </w:p>
    <w:p w14:paraId="06AE7374" w14:textId="77777777" w:rsidR="009A596A" w:rsidRPr="009A596A" w:rsidRDefault="009A596A" w:rsidP="007F7182">
      <w:pPr>
        <w:spacing w:line="360" w:lineRule="auto"/>
        <w:ind w:firstLine="709"/>
        <w:jc w:val="center"/>
        <w:rPr>
          <w:sz w:val="16"/>
        </w:rPr>
      </w:pPr>
    </w:p>
    <w:p w14:paraId="1C48A7FC" w14:textId="77777777" w:rsidR="007F7182" w:rsidRPr="007F7182" w:rsidRDefault="007F7182" w:rsidP="009A596A">
      <w:pPr>
        <w:spacing w:line="360" w:lineRule="auto"/>
        <w:jc w:val="both"/>
      </w:pPr>
      <w:r>
        <w:t xml:space="preserve">где </w:t>
      </w:r>
      <w:r w:rsidRPr="00C832D9">
        <w:rPr>
          <w:position w:val="-12"/>
        </w:rPr>
        <w:object w:dxaOrig="300" w:dyaOrig="380" w14:anchorId="6DC8CE57">
          <v:shape id="_x0000_i3071" type="#_x0000_t75" style="width:15pt;height:18.75pt" o:ole="">
            <v:imagedata r:id="rId388" o:title=""/>
          </v:shape>
          <o:OLEObject Type="Embed" ProgID="Equation.DSMT4" ShapeID="_x0000_i3071" DrawAspect="Content" ObjectID="_1777660885" r:id="rId389"/>
        </w:object>
      </w:r>
      <w:r>
        <w:t xml:space="preserve"> - средняя по сечению скорость в трубопроводе в начальный момент времени, </w:t>
      </w:r>
      <w:r w:rsidRPr="00B87B17">
        <w:rPr>
          <w:position w:val="-28"/>
        </w:rPr>
        <w:object w:dxaOrig="320" w:dyaOrig="720" w14:anchorId="4BA0D52B">
          <v:shape id="_x0000_i3072" type="#_x0000_t75" style="width:15.75pt;height:36pt" o:ole="">
            <v:imagedata r:id="rId110" o:title=""/>
          </v:shape>
          <o:OLEObject Type="Embed" ProgID="Equation.DSMT4" ShapeID="_x0000_i3072" DrawAspect="Content" ObjectID="_1777660886" r:id="rId390"/>
        </w:object>
      </w:r>
      <w:r w:rsidRPr="007F7182">
        <w:t>;</w:t>
      </w:r>
    </w:p>
    <w:p w14:paraId="2A613129" w14:textId="77777777" w:rsidR="007F7182" w:rsidRDefault="007F7182" w:rsidP="009A596A">
      <w:pPr>
        <w:spacing w:line="360" w:lineRule="auto"/>
        <w:jc w:val="both"/>
      </w:pPr>
      <w:r w:rsidRPr="00C832D9">
        <w:rPr>
          <w:position w:val="-6"/>
        </w:rPr>
        <w:object w:dxaOrig="240" w:dyaOrig="300" w14:anchorId="741EAC4F">
          <v:shape id="_x0000_i3073" type="#_x0000_t75" style="width:12pt;height:15pt" o:ole="">
            <v:imagedata r:id="rId391" o:title=""/>
          </v:shape>
          <o:OLEObject Type="Embed" ProgID="Equation.DSMT4" ShapeID="_x0000_i3073" DrawAspect="Content" ObjectID="_1777660887" r:id="rId392"/>
        </w:object>
      </w:r>
      <w:r w:rsidRPr="00425175">
        <w:t xml:space="preserve"> - </w:t>
      </w:r>
      <w:r>
        <w:t xml:space="preserve">площадь сечения трубопровода, </w:t>
      </w:r>
      <w:r w:rsidRPr="00C832D9">
        <w:rPr>
          <w:position w:val="-6"/>
        </w:rPr>
        <w:object w:dxaOrig="360" w:dyaOrig="360" w14:anchorId="57C53CCC">
          <v:shape id="_x0000_i3074" type="#_x0000_t75" style="width:18pt;height:18pt" o:ole="">
            <v:imagedata r:id="rId393" o:title=""/>
          </v:shape>
          <o:OLEObject Type="Embed" ProgID="Equation.DSMT4" ShapeID="_x0000_i3074" DrawAspect="Content" ObjectID="_1777660888" r:id="rId394"/>
        </w:object>
      </w:r>
      <w:r w:rsidR="00425175">
        <w:t>.</w:t>
      </w:r>
    </w:p>
    <w:p w14:paraId="6DA7B7BA" w14:textId="77777777" w:rsidR="00425175" w:rsidRDefault="00425175" w:rsidP="007F7182">
      <w:pPr>
        <w:spacing w:line="360" w:lineRule="auto"/>
        <w:ind w:firstLine="709"/>
        <w:jc w:val="both"/>
      </w:pPr>
    </w:p>
    <w:p w14:paraId="56403F7F" w14:textId="2258B923" w:rsidR="007F7182" w:rsidRDefault="00425175" w:rsidP="007F7182">
      <w:pPr>
        <w:spacing w:line="360" w:lineRule="auto"/>
        <w:ind w:firstLine="709"/>
        <w:jc w:val="both"/>
      </w:pPr>
      <w:r>
        <w:lastRenderedPageBreak/>
        <w:t>А распределения полного напора по длине трубопровода можно рассчитать следующим образом:</w:t>
      </w:r>
    </w:p>
    <w:p w14:paraId="40C34563" w14:textId="77777777" w:rsidR="009A596A" w:rsidRPr="009A596A" w:rsidRDefault="009A596A" w:rsidP="007F7182">
      <w:pPr>
        <w:spacing w:line="360" w:lineRule="auto"/>
        <w:ind w:firstLine="709"/>
        <w:jc w:val="both"/>
        <w:rPr>
          <w:sz w:val="16"/>
        </w:rPr>
      </w:pPr>
    </w:p>
    <w:p w14:paraId="79D0DEBF" w14:textId="203624B2" w:rsidR="00425175" w:rsidRDefault="00425175" w:rsidP="009A596A">
      <w:pPr>
        <w:spacing w:line="360" w:lineRule="auto"/>
        <w:jc w:val="center"/>
      </w:pPr>
      <w:r w:rsidRPr="00C832D9">
        <w:rPr>
          <w:position w:val="-12"/>
        </w:rPr>
        <w:object w:dxaOrig="2140" w:dyaOrig="380" w14:anchorId="44BA3FBE">
          <v:shape id="_x0000_i3075" type="#_x0000_t75" style="width:107.25pt;height:18.75pt" o:ole="">
            <v:imagedata r:id="rId395" o:title=""/>
          </v:shape>
          <o:OLEObject Type="Embed" ProgID="Equation.DSMT4" ShapeID="_x0000_i3075" DrawAspect="Content" ObjectID="_1777660889" r:id="rId396"/>
        </w:object>
      </w:r>
      <w:r w:rsidRPr="00425175">
        <w:t>, (</w:t>
      </w:r>
      <w:r>
        <w:t>62)</w:t>
      </w:r>
    </w:p>
    <w:p w14:paraId="582A964E" w14:textId="77777777" w:rsidR="009A596A" w:rsidRPr="009A596A" w:rsidRDefault="009A596A" w:rsidP="00425175">
      <w:pPr>
        <w:spacing w:line="360" w:lineRule="auto"/>
        <w:ind w:firstLine="709"/>
        <w:jc w:val="center"/>
        <w:rPr>
          <w:sz w:val="16"/>
        </w:rPr>
      </w:pPr>
    </w:p>
    <w:p w14:paraId="5CFE5001" w14:textId="77777777" w:rsidR="00425175" w:rsidRDefault="00425175" w:rsidP="009A596A">
      <w:pPr>
        <w:spacing w:line="360" w:lineRule="auto"/>
        <w:jc w:val="both"/>
      </w:pPr>
      <w:r>
        <w:t xml:space="preserve">где </w:t>
      </w:r>
      <w:r w:rsidRPr="00C832D9">
        <w:rPr>
          <w:position w:val="-12"/>
        </w:rPr>
        <w:object w:dxaOrig="380" w:dyaOrig="380" w14:anchorId="382C2980">
          <v:shape id="_x0000_i3076" type="#_x0000_t75" style="width:18.75pt;height:18.75pt" o:ole="">
            <v:imagedata r:id="rId397" o:title=""/>
          </v:shape>
          <o:OLEObject Type="Embed" ProgID="Equation.DSMT4" ShapeID="_x0000_i3076" DrawAspect="Content" ObjectID="_1777660890" r:id="rId398"/>
        </w:object>
      </w:r>
      <w:r>
        <w:t xml:space="preserve"> - полный напор в начале рассматриваемого участка, </w:t>
      </w:r>
      <w:r w:rsidRPr="00C832D9">
        <w:rPr>
          <w:position w:val="-6"/>
        </w:rPr>
        <w:object w:dxaOrig="279" w:dyaOrig="240" w14:anchorId="1140E64D">
          <v:shape id="_x0000_i3077" type="#_x0000_t75" style="width:14.25pt;height:12pt" o:ole="">
            <v:imagedata r:id="rId399" o:title=""/>
          </v:shape>
          <o:OLEObject Type="Embed" ProgID="Equation.DSMT4" ShapeID="_x0000_i3077" DrawAspect="Content" ObjectID="_1777660891" r:id="rId400"/>
        </w:object>
      </w:r>
      <w:r w:rsidRPr="00425175">
        <w:t>;</w:t>
      </w:r>
    </w:p>
    <w:p w14:paraId="235011B4" w14:textId="77777777" w:rsidR="00425175" w:rsidRDefault="00261F2E" w:rsidP="009A596A">
      <w:pPr>
        <w:spacing w:line="360" w:lineRule="auto"/>
        <w:jc w:val="both"/>
      </w:pPr>
      <w:r w:rsidRPr="00C832D9">
        <w:rPr>
          <w:position w:val="-32"/>
        </w:rPr>
        <w:object w:dxaOrig="2540" w:dyaOrig="800" w14:anchorId="01CFC070">
          <v:shape id="_x0000_i3078" type="#_x0000_t75" style="width:126.75pt;height:39.75pt" o:ole="">
            <v:imagedata r:id="rId401" o:title=""/>
          </v:shape>
          <o:OLEObject Type="Embed" ProgID="Equation.DSMT4" ShapeID="_x0000_i3078" DrawAspect="Content" ObjectID="_1777660892" r:id="rId402"/>
        </w:object>
      </w:r>
      <w:r w:rsidR="00425175" w:rsidRPr="00261F2E">
        <w:t xml:space="preserve">- </w:t>
      </w:r>
      <w:r w:rsidR="00425175">
        <w:t>гидравлический уклон.</w:t>
      </w:r>
    </w:p>
    <w:p w14:paraId="51C3E9FA" w14:textId="61FD55C5" w:rsidR="00261F2E" w:rsidRDefault="00261F2E" w:rsidP="00425175">
      <w:pPr>
        <w:spacing w:line="360" w:lineRule="auto"/>
        <w:ind w:firstLine="709"/>
        <w:jc w:val="both"/>
      </w:pPr>
      <w:r>
        <w:t xml:space="preserve">Тогда можно записать систему определяющую распределения скорости и давления в трубопроводе при </w:t>
      </w:r>
      <w:r w:rsidRPr="00C832D9">
        <w:rPr>
          <w:position w:val="-10"/>
        </w:rPr>
        <w:object w:dxaOrig="1219" w:dyaOrig="340" w14:anchorId="1A163F76">
          <v:shape id="_x0000_i3079" type="#_x0000_t75" style="width:60.75pt;height:17.25pt" o:ole="">
            <v:imagedata r:id="rId403" o:title=""/>
          </v:shape>
          <o:OLEObject Type="Embed" ProgID="Equation.DSMT4" ShapeID="_x0000_i3079" DrawAspect="Content" ObjectID="_1777660893" r:id="rId404"/>
        </w:object>
      </w:r>
      <w:r w:rsidRPr="00261F2E">
        <w:t xml:space="preserve"> расчета:</w:t>
      </w:r>
    </w:p>
    <w:p w14:paraId="4ED058D5" w14:textId="77777777" w:rsidR="009A596A" w:rsidRPr="009A596A" w:rsidRDefault="009A596A" w:rsidP="00425175">
      <w:pPr>
        <w:spacing w:line="360" w:lineRule="auto"/>
        <w:ind w:firstLine="709"/>
        <w:jc w:val="both"/>
        <w:rPr>
          <w:sz w:val="16"/>
        </w:rPr>
      </w:pPr>
    </w:p>
    <w:p w14:paraId="63F3EF83" w14:textId="1D7624E2" w:rsidR="00261F2E" w:rsidRDefault="00261F2E" w:rsidP="009A596A">
      <w:pPr>
        <w:spacing w:line="360" w:lineRule="auto"/>
        <w:jc w:val="center"/>
      </w:pPr>
      <w:r w:rsidRPr="009A596A">
        <w:rPr>
          <w:position w:val="-54"/>
          <w:sz w:val="16"/>
        </w:rPr>
        <w:object w:dxaOrig="3780" w:dyaOrig="1219" w14:anchorId="628D633D">
          <v:shape id="_x0000_i3080" type="#_x0000_t75" style="width:189.75pt;height:60.75pt" o:ole="">
            <v:imagedata r:id="rId405" o:title=""/>
          </v:shape>
          <o:OLEObject Type="Embed" ProgID="Equation.DSMT4" ShapeID="_x0000_i3080" DrawAspect="Content" ObjectID="_1777660894" r:id="rId406"/>
        </w:object>
      </w:r>
      <w:r w:rsidRPr="009A596A">
        <w:rPr>
          <w:sz w:val="16"/>
        </w:rPr>
        <w:t xml:space="preserve"> </w:t>
      </w:r>
      <w:r w:rsidRPr="009A596A">
        <w:t>(63)</w:t>
      </w:r>
    </w:p>
    <w:p w14:paraId="5871ABCC" w14:textId="77777777" w:rsidR="009A596A" w:rsidRPr="009A596A" w:rsidRDefault="009A596A" w:rsidP="00261F2E">
      <w:pPr>
        <w:spacing w:line="360" w:lineRule="auto"/>
        <w:ind w:firstLine="709"/>
        <w:jc w:val="center"/>
        <w:rPr>
          <w:sz w:val="16"/>
        </w:rPr>
      </w:pPr>
    </w:p>
    <w:p w14:paraId="203870AC" w14:textId="7D791381" w:rsidR="00261F2E" w:rsidRDefault="00261F2E" w:rsidP="00261F2E">
      <w:pPr>
        <w:spacing w:line="360" w:lineRule="auto"/>
        <w:ind w:firstLine="709"/>
        <w:jc w:val="both"/>
      </w:pPr>
      <w:r>
        <w:t>В данной работе в начале трубопровода рассматривается насосная станция, поэтому напор в начале участка можно представить следующим образом</w:t>
      </w:r>
      <w:r w:rsidR="00144BCC">
        <w:t>:</w:t>
      </w:r>
    </w:p>
    <w:p w14:paraId="28EE462F" w14:textId="77777777" w:rsidR="009A596A" w:rsidRPr="009A596A" w:rsidRDefault="009A596A" w:rsidP="00261F2E">
      <w:pPr>
        <w:spacing w:line="360" w:lineRule="auto"/>
        <w:ind w:firstLine="709"/>
        <w:jc w:val="both"/>
        <w:rPr>
          <w:sz w:val="16"/>
        </w:rPr>
      </w:pPr>
    </w:p>
    <w:p w14:paraId="30474888" w14:textId="1B7D5A9D" w:rsidR="00144BCC" w:rsidRDefault="00144BCC" w:rsidP="009A596A">
      <w:pPr>
        <w:spacing w:line="360" w:lineRule="auto"/>
        <w:jc w:val="center"/>
      </w:pPr>
      <w:r w:rsidRPr="00C832D9">
        <w:rPr>
          <w:position w:val="-12"/>
        </w:rPr>
        <w:object w:dxaOrig="2439" w:dyaOrig="420" w14:anchorId="6525160A">
          <v:shape id="_x0000_i3081" type="#_x0000_t75" style="width:122.25pt;height:21pt" o:ole="">
            <v:imagedata r:id="rId407" o:title=""/>
          </v:shape>
          <o:OLEObject Type="Embed" ProgID="Equation.DSMT4" ShapeID="_x0000_i3081" DrawAspect="Content" ObjectID="_1777660895" r:id="rId408"/>
        </w:object>
      </w:r>
      <w:r>
        <w:t>,</w:t>
      </w:r>
      <w:r w:rsidRPr="00144BCC">
        <w:t xml:space="preserve"> (64)</w:t>
      </w:r>
    </w:p>
    <w:p w14:paraId="3309EF36" w14:textId="77777777" w:rsidR="009A596A" w:rsidRPr="009A596A" w:rsidRDefault="009A596A" w:rsidP="009A596A">
      <w:pPr>
        <w:spacing w:line="360" w:lineRule="auto"/>
        <w:jc w:val="center"/>
        <w:rPr>
          <w:sz w:val="16"/>
        </w:rPr>
      </w:pPr>
    </w:p>
    <w:p w14:paraId="39B65F46" w14:textId="77777777" w:rsidR="00144BCC" w:rsidRDefault="00144BCC" w:rsidP="009A596A">
      <w:pPr>
        <w:spacing w:line="360" w:lineRule="auto"/>
        <w:jc w:val="both"/>
      </w:pPr>
      <w:r>
        <w:t xml:space="preserve">где </w:t>
      </w:r>
      <w:r w:rsidR="00CD023A" w:rsidRPr="00C832D9">
        <w:rPr>
          <w:position w:val="-12"/>
        </w:rPr>
        <w:object w:dxaOrig="340" w:dyaOrig="380" w14:anchorId="5ACB79A3">
          <v:shape id="_x0000_i3082" type="#_x0000_t75" style="width:17.25pt;height:18.75pt" o:ole="">
            <v:imagedata r:id="rId409" o:title=""/>
          </v:shape>
          <o:OLEObject Type="Embed" ProgID="Equation.DSMT4" ShapeID="_x0000_i3082" DrawAspect="Content" ObjectID="_1777660896" r:id="rId410"/>
        </w:object>
      </w:r>
      <w:r w:rsidR="00CD023A">
        <w:t xml:space="preserve">- подпор (напор с предыдущей станции; напор, создаваемый резервуарным парком и т.д., постоянный с течением времени), </w:t>
      </w:r>
      <w:r w:rsidR="00CD023A" w:rsidRPr="00C832D9">
        <w:rPr>
          <w:position w:val="-6"/>
        </w:rPr>
        <w:object w:dxaOrig="279" w:dyaOrig="240" w14:anchorId="4B0653A8">
          <v:shape id="_x0000_i3083" type="#_x0000_t75" style="width:14.25pt;height:12pt" o:ole="">
            <v:imagedata r:id="rId411" o:title=""/>
          </v:shape>
          <o:OLEObject Type="Embed" ProgID="Equation.DSMT4" ShapeID="_x0000_i3083" DrawAspect="Content" ObjectID="_1777660897" r:id="rId412"/>
        </w:object>
      </w:r>
      <w:r w:rsidR="00CD023A">
        <w:t>;</w:t>
      </w:r>
    </w:p>
    <w:p w14:paraId="2471E06A" w14:textId="77777777" w:rsidR="00CD023A" w:rsidRDefault="00CD023A" w:rsidP="009A596A">
      <w:pPr>
        <w:spacing w:line="360" w:lineRule="auto"/>
        <w:jc w:val="both"/>
      </w:pPr>
      <w:r w:rsidRPr="00C832D9">
        <w:rPr>
          <w:position w:val="-6"/>
        </w:rPr>
        <w:object w:dxaOrig="220" w:dyaOrig="240" w14:anchorId="4CC42E05">
          <v:shape id="_x0000_i3084" type="#_x0000_t75" style="width:11.25pt;height:12pt" o:ole="">
            <v:imagedata r:id="rId413" o:title=""/>
          </v:shape>
          <o:OLEObject Type="Embed" ProgID="Equation.DSMT4" ShapeID="_x0000_i3084" DrawAspect="Content" ObjectID="_1777660898" r:id="rId414"/>
        </w:object>
      </w:r>
      <w:r>
        <w:t xml:space="preserve"> - число работающих насосов в последовательной группе;</w:t>
      </w:r>
    </w:p>
    <w:p w14:paraId="3FBB1022" w14:textId="77777777" w:rsidR="00CD023A" w:rsidRDefault="00CD023A" w:rsidP="009A596A">
      <w:pPr>
        <w:spacing w:line="360" w:lineRule="auto"/>
        <w:jc w:val="both"/>
      </w:pPr>
      <w:r w:rsidRPr="00C832D9">
        <w:rPr>
          <w:position w:val="-6"/>
        </w:rPr>
        <w:object w:dxaOrig="220" w:dyaOrig="240" w14:anchorId="1D26556D">
          <v:shape id="_x0000_i3085" type="#_x0000_t75" style="width:11.25pt;height:12pt" o:ole="">
            <v:imagedata r:id="rId415" o:title=""/>
          </v:shape>
          <o:OLEObject Type="Embed" ProgID="Equation.DSMT4" ShapeID="_x0000_i3085" DrawAspect="Content" ObjectID="_1777660899" r:id="rId416"/>
        </w:object>
      </w:r>
      <w:r>
        <w:t xml:space="preserve">- коэффициент аппроксимации характеристики насоса, </w:t>
      </w:r>
      <w:r w:rsidRPr="00C832D9">
        <w:rPr>
          <w:position w:val="-6"/>
        </w:rPr>
        <w:object w:dxaOrig="279" w:dyaOrig="240" w14:anchorId="62A807BE">
          <v:shape id="_x0000_i3086" type="#_x0000_t75" style="width:14.25pt;height:12pt" o:ole="">
            <v:imagedata r:id="rId417" o:title=""/>
          </v:shape>
          <o:OLEObject Type="Embed" ProgID="Equation.DSMT4" ShapeID="_x0000_i3086" DrawAspect="Content" ObjectID="_1777660900" r:id="rId418"/>
        </w:object>
      </w:r>
      <w:r>
        <w:t>;</w:t>
      </w:r>
    </w:p>
    <w:p w14:paraId="0666C916" w14:textId="77777777" w:rsidR="00CD023A" w:rsidRDefault="00CD023A" w:rsidP="009A596A">
      <w:pPr>
        <w:spacing w:line="360" w:lineRule="auto"/>
        <w:jc w:val="both"/>
      </w:pPr>
      <w:r w:rsidRPr="00C832D9">
        <w:rPr>
          <w:position w:val="-6"/>
        </w:rPr>
        <w:object w:dxaOrig="200" w:dyaOrig="300" w14:anchorId="633DF95C">
          <v:shape id="_x0000_i3087" type="#_x0000_t75" style="width:9.75pt;height:15pt" o:ole="">
            <v:imagedata r:id="rId419" o:title=""/>
          </v:shape>
          <o:OLEObject Type="Embed" ProgID="Equation.DSMT4" ShapeID="_x0000_i3087" DrawAspect="Content" ObjectID="_1777660901" r:id="rId420"/>
        </w:object>
      </w:r>
      <w:r>
        <w:t xml:space="preserve"> -</w:t>
      </w:r>
      <w:r w:rsidRPr="00CD023A">
        <w:t xml:space="preserve"> </w:t>
      </w:r>
      <w:r>
        <w:t xml:space="preserve">коэффициент аппроксимации характеристики насоса, </w:t>
      </w:r>
      <w:r w:rsidRPr="00C832D9">
        <w:rPr>
          <w:position w:val="-28"/>
        </w:rPr>
        <w:object w:dxaOrig="420" w:dyaOrig="760" w14:anchorId="5B94297E">
          <v:shape id="_x0000_i3088" type="#_x0000_t75" style="width:21pt;height:38.25pt" o:ole="">
            <v:imagedata r:id="rId421" o:title=""/>
          </v:shape>
          <o:OLEObject Type="Embed" ProgID="Equation.DSMT4" ShapeID="_x0000_i3088" DrawAspect="Content" ObjectID="_1777660902" r:id="rId422"/>
        </w:object>
      </w:r>
      <w:r>
        <w:t>;</w:t>
      </w:r>
    </w:p>
    <w:p w14:paraId="303D1793" w14:textId="2D1927FD" w:rsidR="00CD023A" w:rsidRPr="00144BCC" w:rsidRDefault="00CD023A" w:rsidP="009A596A">
      <w:pPr>
        <w:spacing w:line="360" w:lineRule="auto"/>
        <w:jc w:val="both"/>
      </w:pPr>
      <w:r w:rsidRPr="00C832D9">
        <w:rPr>
          <w:position w:val="-12"/>
        </w:rPr>
        <w:object w:dxaOrig="340" w:dyaOrig="380" w14:anchorId="5E08B644">
          <v:shape id="_x0000_i3089" type="#_x0000_t75" style="width:17.25pt;height:18.75pt" o:ole="">
            <v:imagedata r:id="rId423" o:title=""/>
          </v:shape>
          <o:OLEObject Type="Embed" ProgID="Equation.DSMT4" ShapeID="_x0000_i3089" DrawAspect="Content" ObjectID="_1777660903" r:id="rId424"/>
        </w:object>
      </w:r>
      <w:r>
        <w:t xml:space="preserve">- расход через насосы, </w:t>
      </w:r>
      <w:r w:rsidRPr="00C832D9">
        <w:rPr>
          <w:position w:val="-28"/>
        </w:rPr>
        <w:object w:dxaOrig="420" w:dyaOrig="760" w14:anchorId="0F453356">
          <v:shape id="_x0000_i3090" type="#_x0000_t75" style="width:21pt;height:38.25pt" o:ole="">
            <v:imagedata r:id="rId425" o:title=""/>
          </v:shape>
          <o:OLEObject Type="Embed" ProgID="Equation.DSMT4" ShapeID="_x0000_i3090" DrawAspect="Content" ObjectID="_1777660904" r:id="rId426"/>
        </w:object>
      </w:r>
      <w:r w:rsidR="009A596A">
        <w:t>.</w:t>
      </w:r>
    </w:p>
    <w:p w14:paraId="32BE404A" w14:textId="676CEDD2" w:rsidR="00144BCC" w:rsidRDefault="00144BCC" w:rsidP="00144BCC">
      <w:pPr>
        <w:spacing w:line="360" w:lineRule="auto"/>
        <w:ind w:firstLine="709"/>
        <w:jc w:val="both"/>
      </w:pPr>
      <w:r>
        <w:t>Тогда систему (63) можно записать по-другому:</w:t>
      </w:r>
    </w:p>
    <w:p w14:paraId="58EC7A56" w14:textId="77777777" w:rsidR="009A596A" w:rsidRPr="009A596A" w:rsidRDefault="009A596A" w:rsidP="00144BCC">
      <w:pPr>
        <w:spacing w:line="360" w:lineRule="auto"/>
        <w:ind w:firstLine="709"/>
        <w:jc w:val="both"/>
        <w:rPr>
          <w:sz w:val="16"/>
        </w:rPr>
      </w:pPr>
    </w:p>
    <w:p w14:paraId="47B52136" w14:textId="5A194662" w:rsidR="00144BCC" w:rsidRDefault="00144BCC" w:rsidP="009A596A">
      <w:pPr>
        <w:spacing w:line="360" w:lineRule="auto"/>
        <w:jc w:val="center"/>
      </w:pPr>
      <w:r w:rsidRPr="00C832D9">
        <w:rPr>
          <w:position w:val="-58"/>
        </w:rPr>
        <w:object w:dxaOrig="5260" w:dyaOrig="1300" w14:anchorId="6CCF1B8B">
          <v:shape id="_x0000_i3091" type="#_x0000_t75" style="width:263.25pt;height:65.25pt" o:ole="">
            <v:imagedata r:id="rId427" o:title=""/>
          </v:shape>
          <o:OLEObject Type="Embed" ProgID="Equation.DSMT4" ShapeID="_x0000_i3091" DrawAspect="Content" ObjectID="_1777660905" r:id="rId428"/>
        </w:object>
      </w:r>
      <w:r>
        <w:t xml:space="preserve"> (65)</w:t>
      </w:r>
    </w:p>
    <w:p w14:paraId="16AE03E2" w14:textId="77777777" w:rsidR="009A596A" w:rsidRPr="009A596A" w:rsidRDefault="009A596A" w:rsidP="009A596A">
      <w:pPr>
        <w:spacing w:line="360" w:lineRule="auto"/>
        <w:jc w:val="center"/>
        <w:rPr>
          <w:sz w:val="16"/>
        </w:rPr>
      </w:pPr>
    </w:p>
    <w:p w14:paraId="0AC7F5A7" w14:textId="77777777" w:rsidR="00CD023A" w:rsidRDefault="00CD023A" w:rsidP="00CD023A">
      <w:pPr>
        <w:spacing w:line="360" w:lineRule="auto"/>
        <w:ind w:firstLine="709"/>
        <w:jc w:val="both"/>
      </w:pPr>
      <w:r>
        <w:t>Таким образом, для нахождения начального распределения параметров необходимо задаваться скоростью (расходом) в установившемся режиме, а также подпором, характеристикой и количеством насосов на перекачивающей станции, а также профилем трубопровода (в данной работе в расчете профиль не учитывается).</w:t>
      </w:r>
    </w:p>
    <w:p w14:paraId="3427C3C3" w14:textId="77777777" w:rsidR="00CD023A" w:rsidRDefault="00CD023A" w:rsidP="00CD023A">
      <w:pPr>
        <w:pStyle w:val="a"/>
        <w:numPr>
          <w:ilvl w:val="1"/>
          <w:numId w:val="2"/>
        </w:numPr>
      </w:pPr>
      <w:bookmarkStart w:id="13" w:name="_Toc166265850"/>
      <w:r>
        <w:t>Краевые условия</w:t>
      </w:r>
      <w:bookmarkEnd w:id="13"/>
    </w:p>
    <w:p w14:paraId="748DDD3D" w14:textId="77777777" w:rsidR="00CD023A" w:rsidRDefault="00DD44BB" w:rsidP="00DD44BB">
      <w:pPr>
        <w:spacing w:line="360" w:lineRule="auto"/>
        <w:ind w:firstLine="709"/>
        <w:jc w:val="both"/>
      </w:pPr>
      <w:r>
        <w:t>Ранее рассмотренная система (60) позволяет определить параметры точки</w:t>
      </w:r>
    </w:p>
    <w:p w14:paraId="016D5F5B" w14:textId="77777777" w:rsidR="00DD44BB" w:rsidRDefault="00DD44BB" w:rsidP="00DD44BB">
      <w:pPr>
        <w:spacing w:line="360" w:lineRule="auto"/>
        <w:jc w:val="both"/>
      </w:pPr>
      <w:r>
        <w:t xml:space="preserve">во всех участках </w:t>
      </w:r>
      <w:r w:rsidRPr="00C832D9">
        <w:rPr>
          <w:position w:val="-6"/>
        </w:rPr>
        <w:object w:dxaOrig="1060" w:dyaOrig="300" w14:anchorId="60609144">
          <v:shape id="_x0000_i3092" type="#_x0000_t75" style="width:53.25pt;height:15pt" o:ole="">
            <v:imagedata r:id="rId342" o:title=""/>
          </v:shape>
          <o:OLEObject Type="Embed" ProgID="Equation.DSMT4" ShapeID="_x0000_i3092" DrawAspect="Content" ObjectID="_1777660906" r:id="rId429"/>
        </w:object>
      </w:r>
      <w:r>
        <w:t xml:space="preserve"> в момент времени</w:t>
      </w:r>
      <w:r w:rsidRPr="00DD44BB">
        <w:t xml:space="preserve"> </w:t>
      </w:r>
      <w:r w:rsidRPr="00C832D9">
        <w:rPr>
          <w:position w:val="-12"/>
        </w:rPr>
        <w:object w:dxaOrig="639" w:dyaOrig="380" w14:anchorId="73B1BB96">
          <v:shape id="_x0000_i3093" type="#_x0000_t75" style="width:32.25pt;height:18.75pt" o:ole="">
            <v:imagedata r:id="rId430" o:title=""/>
          </v:shape>
          <o:OLEObject Type="Embed" ProgID="Equation.DSMT4" ShapeID="_x0000_i3093" DrawAspect="Content" ObjectID="_1777660907" r:id="rId431"/>
        </w:object>
      </w:r>
      <w:r>
        <w:t xml:space="preserve">, поскольку можно связать их параметры </w:t>
      </w:r>
      <w:r>
        <w:rPr>
          <w:lang w:val="en-US"/>
        </w:rPr>
        <w:t>c</w:t>
      </w:r>
      <w:r w:rsidRPr="00DD44BB">
        <w:t xml:space="preserve"> </w:t>
      </w:r>
      <w:r>
        <w:t xml:space="preserve">параметрами на участках слева и справа в момент времени </w:t>
      </w:r>
      <w:r w:rsidRPr="00C832D9">
        <w:rPr>
          <w:position w:val="-12"/>
        </w:rPr>
        <w:object w:dxaOrig="780" w:dyaOrig="380" w14:anchorId="04765A30">
          <v:shape id="_x0000_i3094" type="#_x0000_t75" style="width:39pt;height:18.75pt" o:ole="">
            <v:imagedata r:id="rId432" o:title=""/>
          </v:shape>
          <o:OLEObject Type="Embed" ProgID="Equation.DSMT4" ShapeID="_x0000_i3094" DrawAspect="Content" ObjectID="_1777660908" r:id="rId433"/>
        </w:object>
      </w:r>
      <w:r>
        <w:t xml:space="preserve"> при помощи рассмотренных ранее характеристик положительного и отрицательного наклона. Как нетрудно заметить, граничные точки имеют соседние только с одной стороны, а значит такие мечта требуют отдельного рассмотрения.</w:t>
      </w:r>
    </w:p>
    <w:p w14:paraId="5BEFD2A4" w14:textId="77777777" w:rsidR="00183B77" w:rsidRDefault="00183B77" w:rsidP="00183B77">
      <w:pPr>
        <w:pStyle w:val="a"/>
        <w:numPr>
          <w:ilvl w:val="2"/>
          <w:numId w:val="2"/>
        </w:numPr>
      </w:pPr>
      <w:bookmarkStart w:id="14" w:name="_Toc166265851"/>
      <w:r>
        <w:t>Левое граничное условие</w:t>
      </w:r>
      <w:bookmarkEnd w:id="14"/>
    </w:p>
    <w:p w14:paraId="1A70BA58" w14:textId="2066E830" w:rsidR="00183B77" w:rsidRDefault="00B86BCE" w:rsidP="009A596A">
      <w:pPr>
        <w:spacing w:line="360" w:lineRule="auto"/>
        <w:ind w:firstLine="709"/>
        <w:jc w:val="both"/>
      </w:pPr>
      <w:r>
        <w:t>Рассмотрим подробнее левую часть расчетно</w:t>
      </w:r>
      <w:r w:rsidR="001D07A6">
        <w:t>й сетки, обратившись к Р</w:t>
      </w:r>
      <w:r w:rsidR="002D1EC9">
        <w:t>исунку 2.</w:t>
      </w:r>
    </w:p>
    <w:p w14:paraId="71A97BF6" w14:textId="77777777" w:rsidR="00B86BCE" w:rsidRDefault="00FE525B" w:rsidP="009A596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B6E9E1B" wp14:editId="6DB45443">
            <wp:extent cx="3228975" cy="23050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57CD7" w14:textId="6C8B6B09" w:rsidR="00B86BCE" w:rsidRDefault="00B86BCE" w:rsidP="009A596A">
      <w:pPr>
        <w:spacing w:line="360" w:lineRule="auto"/>
        <w:jc w:val="center"/>
      </w:pPr>
      <w:r>
        <w:t>Рисунок</w:t>
      </w:r>
      <w:r w:rsidR="002D1EC9">
        <w:t xml:space="preserve"> 2</w:t>
      </w:r>
      <w:r w:rsidR="009A596A">
        <w:t xml:space="preserve"> - </w:t>
      </w:r>
      <w:r>
        <w:t>Левая часть расчетной сетки метода характеристик</w:t>
      </w:r>
    </w:p>
    <w:p w14:paraId="0392E9F3" w14:textId="77777777" w:rsidR="00F86975" w:rsidRDefault="00F86975" w:rsidP="00B86BCE">
      <w:pPr>
        <w:ind w:firstLine="709"/>
        <w:jc w:val="center"/>
      </w:pPr>
    </w:p>
    <w:p w14:paraId="3625B857" w14:textId="36E82B6A" w:rsidR="00B86BCE" w:rsidRDefault="00B86BCE" w:rsidP="00093440">
      <w:pPr>
        <w:spacing w:line="360" w:lineRule="auto"/>
        <w:ind w:firstLine="709"/>
        <w:jc w:val="both"/>
      </w:pPr>
      <w:r>
        <w:t xml:space="preserve">Как видно, участок </w:t>
      </w:r>
      <w:r w:rsidRPr="00C832D9">
        <w:rPr>
          <w:position w:val="-6"/>
        </w:rPr>
        <w:object w:dxaOrig="620" w:dyaOrig="300" w14:anchorId="3A11821B">
          <v:shape id="_x0000_i3095" type="#_x0000_t75" style="width:30.75pt;height:15pt" o:ole="">
            <v:imagedata r:id="rId435" o:title=""/>
          </v:shape>
          <o:OLEObject Type="Embed" ProgID="Equation.DSMT4" ShapeID="_x0000_i3095" DrawAspect="Content" ObjectID="_1777660909" r:id="rId436"/>
        </w:object>
      </w:r>
      <w:r w:rsidRPr="00B86BCE">
        <w:t xml:space="preserve"> </w:t>
      </w:r>
      <w:r>
        <w:t xml:space="preserve">можно связать только с правой точкой для поиска параметров при помощи характеристики отрицательного наклона, а значит </w:t>
      </w:r>
      <w:r w:rsidR="00FE525B">
        <w:t>параметры</w:t>
      </w:r>
      <w:r>
        <w:t xml:space="preserve"> в точке </w:t>
      </w:r>
      <w:r w:rsidRPr="00C832D9">
        <w:rPr>
          <w:position w:val="-6"/>
        </w:rPr>
        <w:object w:dxaOrig="260" w:dyaOrig="300" w14:anchorId="4CB911B6">
          <v:shape id="_x0000_i3096" type="#_x0000_t75" style="width:12.75pt;height:15pt" o:ole="">
            <v:imagedata r:id="rId437" o:title=""/>
          </v:shape>
          <o:OLEObject Type="Embed" ProgID="Equation.DSMT4" ShapeID="_x0000_i3096" DrawAspect="Content" ObjectID="_1777660910" r:id="rId438"/>
        </w:object>
      </w:r>
      <w:r w:rsidRPr="00B86BCE">
        <w:t xml:space="preserve"> </w:t>
      </w:r>
      <w:r>
        <w:t xml:space="preserve">связаны с параметрами в точке </w:t>
      </w:r>
      <w:r w:rsidRPr="00C832D9">
        <w:rPr>
          <w:position w:val="-4"/>
        </w:rPr>
        <w:object w:dxaOrig="260" w:dyaOrig="279" w14:anchorId="72E94D07">
          <v:shape id="_x0000_i3097" type="#_x0000_t75" style="width:12.75pt;height:14.25pt" o:ole="">
            <v:imagedata r:id="rId439" o:title=""/>
          </v:shape>
          <o:OLEObject Type="Embed" ProgID="Equation.DSMT4" ShapeID="_x0000_i3097" DrawAspect="Content" ObjectID="_1777660911" r:id="rId440"/>
        </w:object>
      </w:r>
      <w:r>
        <w:t xml:space="preserve"> через второе уравнение системы (59):</w:t>
      </w:r>
    </w:p>
    <w:p w14:paraId="03D64DA4" w14:textId="77777777" w:rsidR="00093440" w:rsidRPr="00093440" w:rsidRDefault="00093440" w:rsidP="00093440">
      <w:pPr>
        <w:spacing w:line="360" w:lineRule="auto"/>
        <w:ind w:firstLine="709"/>
        <w:jc w:val="both"/>
        <w:rPr>
          <w:sz w:val="16"/>
        </w:rPr>
      </w:pPr>
    </w:p>
    <w:p w14:paraId="601DA9C3" w14:textId="3E9B9F81" w:rsidR="00B86BCE" w:rsidRDefault="0035112E" w:rsidP="00093440">
      <w:pPr>
        <w:spacing w:line="360" w:lineRule="auto"/>
        <w:jc w:val="center"/>
      </w:pPr>
      <w:r w:rsidRPr="00C832D9">
        <w:rPr>
          <w:position w:val="-12"/>
        </w:rPr>
        <w:object w:dxaOrig="1860" w:dyaOrig="420" w14:anchorId="7B3D048B">
          <v:shape id="_x0000_i3098" type="#_x0000_t75" style="width:93pt;height:21pt" o:ole="">
            <v:imagedata r:id="rId441" o:title=""/>
          </v:shape>
          <o:OLEObject Type="Embed" ProgID="Equation.DSMT4" ShapeID="_x0000_i3098" DrawAspect="Content" ObjectID="_1777660912" r:id="rId442"/>
        </w:object>
      </w:r>
      <w:r w:rsidR="00B86BCE">
        <w:t>, (66)</w:t>
      </w:r>
    </w:p>
    <w:p w14:paraId="7342E87C" w14:textId="77777777" w:rsidR="00093440" w:rsidRPr="00093440" w:rsidRDefault="00093440" w:rsidP="00093440">
      <w:pPr>
        <w:spacing w:line="360" w:lineRule="auto"/>
        <w:ind w:firstLine="709"/>
        <w:jc w:val="center"/>
        <w:rPr>
          <w:sz w:val="16"/>
        </w:rPr>
      </w:pPr>
    </w:p>
    <w:p w14:paraId="6D06749B" w14:textId="5B84C412" w:rsidR="00B86BCE" w:rsidRDefault="00B86BCE" w:rsidP="00093440">
      <w:pPr>
        <w:spacing w:line="360" w:lineRule="auto"/>
        <w:ind w:firstLine="709"/>
        <w:jc w:val="both"/>
      </w:pPr>
      <w:r>
        <w:t>Мы имеем одно уравнение и две неизвестные в нем, а значит необходимо задавать особое условие для связи скорости и давления в начальном сечении трубопровода. А с двумя уравнениями, система может иметь решение:</w:t>
      </w:r>
    </w:p>
    <w:p w14:paraId="0F62D835" w14:textId="77777777" w:rsidR="00093440" w:rsidRPr="00093440" w:rsidRDefault="00093440" w:rsidP="00093440">
      <w:pPr>
        <w:spacing w:line="360" w:lineRule="auto"/>
        <w:ind w:firstLine="709"/>
        <w:jc w:val="both"/>
        <w:rPr>
          <w:sz w:val="16"/>
        </w:rPr>
      </w:pPr>
    </w:p>
    <w:p w14:paraId="2BB44530" w14:textId="1CE3F13F" w:rsidR="00B86BCE" w:rsidRDefault="0035112E" w:rsidP="00093440">
      <w:pPr>
        <w:spacing w:line="360" w:lineRule="auto"/>
        <w:jc w:val="center"/>
      </w:pPr>
      <w:r w:rsidRPr="00C832D9">
        <w:rPr>
          <w:position w:val="-38"/>
        </w:rPr>
        <w:object w:dxaOrig="2100" w:dyaOrig="900" w14:anchorId="6EE44433">
          <v:shape id="_x0000_i3099" type="#_x0000_t75" style="width:105pt;height:45pt" o:ole="">
            <v:imagedata r:id="rId443" o:title=""/>
          </v:shape>
          <o:OLEObject Type="Embed" ProgID="Equation.DSMT4" ShapeID="_x0000_i3099" DrawAspect="Content" ObjectID="_1777660913" r:id="rId444"/>
        </w:object>
      </w:r>
      <w:r w:rsidR="00F86975" w:rsidRPr="00F86975">
        <w:t xml:space="preserve"> (67)</w:t>
      </w:r>
    </w:p>
    <w:p w14:paraId="6FAAAFA3" w14:textId="77777777" w:rsidR="00093440" w:rsidRPr="00093440" w:rsidRDefault="00093440" w:rsidP="00093440">
      <w:pPr>
        <w:spacing w:line="360" w:lineRule="auto"/>
        <w:jc w:val="center"/>
        <w:rPr>
          <w:sz w:val="16"/>
        </w:rPr>
      </w:pPr>
    </w:p>
    <w:p w14:paraId="3DCF050D" w14:textId="77777777" w:rsidR="00F86975" w:rsidRDefault="00F86975" w:rsidP="00093440">
      <w:pPr>
        <w:spacing w:line="360" w:lineRule="auto"/>
        <w:jc w:val="both"/>
      </w:pPr>
      <w:r>
        <w:t xml:space="preserve">где </w:t>
      </w:r>
      <w:r w:rsidR="0035112E" w:rsidRPr="00C832D9">
        <w:rPr>
          <w:position w:val="-12"/>
        </w:rPr>
        <w:object w:dxaOrig="1219" w:dyaOrig="380" w14:anchorId="46195489">
          <v:shape id="_x0000_i3100" type="#_x0000_t75" style="width:61.5pt;height:18.75pt" o:ole="">
            <v:imagedata r:id="rId445" o:title=""/>
          </v:shape>
          <o:OLEObject Type="Embed" ProgID="Equation.DSMT4" ShapeID="_x0000_i3100" DrawAspect="Content" ObjectID="_1777660914" r:id="rId446"/>
        </w:object>
      </w:r>
      <w:r>
        <w:t xml:space="preserve"> - функция, связывающая между собой давление и скорость в начальном сечении трубопровода.</w:t>
      </w:r>
    </w:p>
    <w:p w14:paraId="4A01898E" w14:textId="77777777" w:rsidR="00F86975" w:rsidRDefault="00F86975" w:rsidP="00093440">
      <w:pPr>
        <w:spacing w:line="360" w:lineRule="auto"/>
        <w:ind w:firstLine="709"/>
        <w:jc w:val="both"/>
      </w:pPr>
      <w:r>
        <w:t>Система (67) является общим решением системы (47) «методом характеристик» для левой границы координатной области.</w:t>
      </w:r>
    </w:p>
    <w:p w14:paraId="3806F184" w14:textId="44BCDA27" w:rsidR="00F86975" w:rsidRDefault="00D76B07" w:rsidP="00093440">
      <w:pPr>
        <w:spacing w:line="360" w:lineRule="auto"/>
        <w:ind w:firstLine="709"/>
        <w:jc w:val="both"/>
      </w:pPr>
      <w:r>
        <w:t xml:space="preserve">Рассмотрим частный случай расчета, учитывая наличие в начале участка насосной станции, с заданными параметрами </w:t>
      </w:r>
      <w:r w:rsidRPr="00D76B07">
        <w:t>[</w:t>
      </w:r>
      <w:r>
        <w:t>п.2.2</w:t>
      </w:r>
      <w:r w:rsidRPr="00D76B07">
        <w:t>]</w:t>
      </w:r>
      <w:r>
        <w:t xml:space="preserve">. Тогда связь между давлением и скоростью в точке </w:t>
      </w:r>
      <w:r w:rsidRPr="00C832D9">
        <w:rPr>
          <w:position w:val="-6"/>
        </w:rPr>
        <w:object w:dxaOrig="260" w:dyaOrig="300" w14:anchorId="54CCD6EC">
          <v:shape id="_x0000_i3101" type="#_x0000_t75" style="width:12.75pt;height:15pt" o:ole="">
            <v:imagedata r:id="rId437" o:title=""/>
          </v:shape>
          <o:OLEObject Type="Embed" ProgID="Equation.DSMT4" ShapeID="_x0000_i3101" DrawAspect="Content" ObjectID="_1777660915" r:id="rId447"/>
        </w:object>
      </w:r>
      <w:r>
        <w:t xml:space="preserve"> можно с помощью системы (65), учитывая </w:t>
      </w:r>
      <w:r w:rsidR="0035112E" w:rsidRPr="00C832D9">
        <w:rPr>
          <w:position w:val="-12"/>
        </w:rPr>
        <w:object w:dxaOrig="1400" w:dyaOrig="380" w14:anchorId="515DFCB1">
          <v:shape id="_x0000_i3102" type="#_x0000_t75" style="width:69.75pt;height:18.75pt" o:ole="">
            <v:imagedata r:id="rId448" o:title=""/>
          </v:shape>
          <o:OLEObject Type="Embed" ProgID="Equation.DSMT4" ShapeID="_x0000_i3102" DrawAspect="Content" ObjectID="_1777660916" r:id="rId449"/>
        </w:object>
      </w:r>
      <w:r>
        <w:t>:</w:t>
      </w:r>
    </w:p>
    <w:p w14:paraId="1C09F3BF" w14:textId="77777777" w:rsidR="00093440" w:rsidRPr="00093440" w:rsidRDefault="00093440" w:rsidP="00093440">
      <w:pPr>
        <w:spacing w:line="360" w:lineRule="auto"/>
        <w:ind w:firstLine="709"/>
        <w:jc w:val="both"/>
        <w:rPr>
          <w:sz w:val="16"/>
        </w:rPr>
      </w:pPr>
    </w:p>
    <w:p w14:paraId="7D6C2220" w14:textId="3E26D13D" w:rsidR="00D76B07" w:rsidRDefault="0035112E" w:rsidP="00093440">
      <w:pPr>
        <w:spacing w:line="360" w:lineRule="auto"/>
        <w:jc w:val="center"/>
      </w:pPr>
      <w:r w:rsidRPr="00C832D9">
        <w:rPr>
          <w:position w:val="-18"/>
        </w:rPr>
        <w:object w:dxaOrig="4520" w:dyaOrig="499" w14:anchorId="1DB3EDCA">
          <v:shape id="_x0000_i3103" type="#_x0000_t75" style="width:226.5pt;height:24.75pt" o:ole="">
            <v:imagedata r:id="rId450" o:title=""/>
          </v:shape>
          <o:OLEObject Type="Embed" ProgID="Equation.DSMT4" ShapeID="_x0000_i3103" DrawAspect="Content" ObjectID="_1777660917" r:id="rId451"/>
        </w:object>
      </w:r>
      <w:r w:rsidR="00D76B07" w:rsidRPr="00D85DB6">
        <w:t>,</w:t>
      </w:r>
    </w:p>
    <w:p w14:paraId="7235F496" w14:textId="77777777" w:rsidR="00093440" w:rsidRPr="00093440" w:rsidRDefault="00093440" w:rsidP="00093440">
      <w:pPr>
        <w:spacing w:line="360" w:lineRule="auto"/>
        <w:ind w:firstLine="709"/>
        <w:jc w:val="center"/>
        <w:rPr>
          <w:sz w:val="16"/>
        </w:rPr>
      </w:pPr>
    </w:p>
    <w:p w14:paraId="38662946" w14:textId="764BBAA9" w:rsidR="00D76B07" w:rsidRDefault="00D85DB6" w:rsidP="00093440">
      <w:pPr>
        <w:spacing w:line="360" w:lineRule="auto"/>
        <w:ind w:firstLine="709"/>
        <w:jc w:val="both"/>
      </w:pPr>
      <w:r>
        <w:t>Тогда система (67) имеет вид:</w:t>
      </w:r>
    </w:p>
    <w:p w14:paraId="5244EC31" w14:textId="77777777" w:rsidR="00093440" w:rsidRPr="00093440" w:rsidRDefault="00093440" w:rsidP="00093440">
      <w:pPr>
        <w:spacing w:line="360" w:lineRule="auto"/>
        <w:ind w:firstLine="709"/>
        <w:jc w:val="both"/>
        <w:rPr>
          <w:sz w:val="16"/>
        </w:rPr>
      </w:pPr>
    </w:p>
    <w:p w14:paraId="424A41D0" w14:textId="37095ADE" w:rsidR="00D85DB6" w:rsidRDefault="0035112E" w:rsidP="00093440">
      <w:pPr>
        <w:spacing w:line="360" w:lineRule="auto"/>
        <w:jc w:val="center"/>
      </w:pPr>
      <w:r w:rsidRPr="00C832D9">
        <w:rPr>
          <w:position w:val="-44"/>
        </w:rPr>
        <w:object w:dxaOrig="4760" w:dyaOrig="1020" w14:anchorId="1AB62FE8">
          <v:shape id="_x0000_i3104" type="#_x0000_t75" style="width:237.75pt;height:51pt" o:ole="">
            <v:imagedata r:id="rId452" o:title=""/>
          </v:shape>
          <o:OLEObject Type="Embed" ProgID="Equation.DSMT4" ShapeID="_x0000_i3104" DrawAspect="Content" ObjectID="_1777660918" r:id="rId453"/>
        </w:object>
      </w:r>
      <w:r w:rsidR="00D85DB6">
        <w:t xml:space="preserve"> (68)</w:t>
      </w:r>
    </w:p>
    <w:p w14:paraId="7CEFB6A2" w14:textId="77777777" w:rsidR="00093440" w:rsidRPr="00093440" w:rsidRDefault="00093440" w:rsidP="00093440">
      <w:pPr>
        <w:spacing w:line="360" w:lineRule="auto"/>
        <w:jc w:val="center"/>
        <w:rPr>
          <w:sz w:val="16"/>
        </w:rPr>
      </w:pPr>
    </w:p>
    <w:p w14:paraId="35CBAB2B" w14:textId="77777777" w:rsidR="00D85DB6" w:rsidRDefault="00D85DB6" w:rsidP="00093440">
      <w:pPr>
        <w:spacing w:line="360" w:lineRule="auto"/>
        <w:ind w:firstLine="709"/>
        <w:jc w:val="both"/>
      </w:pPr>
      <w:r>
        <w:t>Выражая из первого уравнения давление и приравняв ко второму уравнению, получим:</w:t>
      </w:r>
    </w:p>
    <w:p w14:paraId="61726BF5" w14:textId="77777777" w:rsidR="00D85DB6" w:rsidRPr="00FB32AD" w:rsidRDefault="0035112E" w:rsidP="00093440">
      <w:pPr>
        <w:spacing w:line="360" w:lineRule="auto"/>
        <w:jc w:val="center"/>
      </w:pPr>
      <w:r w:rsidRPr="00C832D9">
        <w:rPr>
          <w:position w:val="-18"/>
        </w:rPr>
        <w:object w:dxaOrig="5420" w:dyaOrig="499" w14:anchorId="5A58A2BC">
          <v:shape id="_x0000_i3105" type="#_x0000_t75" style="width:271.5pt;height:24.75pt" o:ole="">
            <v:imagedata r:id="rId454" o:title=""/>
          </v:shape>
          <o:OLEObject Type="Embed" ProgID="Equation.DSMT4" ShapeID="_x0000_i3105" DrawAspect="Content" ObjectID="_1777660919" r:id="rId455"/>
        </w:object>
      </w:r>
      <w:r w:rsidR="00D85DB6" w:rsidRPr="00FB32AD">
        <w:t>;</w:t>
      </w:r>
    </w:p>
    <w:p w14:paraId="7DA47FF3" w14:textId="65804487" w:rsidR="00D85DB6" w:rsidRDefault="0035112E" w:rsidP="00093440">
      <w:pPr>
        <w:spacing w:line="360" w:lineRule="auto"/>
        <w:jc w:val="center"/>
      </w:pPr>
      <w:r w:rsidRPr="00C832D9">
        <w:rPr>
          <w:position w:val="-18"/>
        </w:rPr>
        <w:object w:dxaOrig="6340" w:dyaOrig="499" w14:anchorId="1567DCC4">
          <v:shape id="_x0000_i3106" type="#_x0000_t75" style="width:318pt;height:24.75pt" o:ole="">
            <v:imagedata r:id="rId456" o:title=""/>
          </v:shape>
          <o:OLEObject Type="Embed" ProgID="Equation.DSMT4" ShapeID="_x0000_i3106" DrawAspect="Content" ObjectID="_1777660920" r:id="rId457"/>
        </w:object>
      </w:r>
      <w:r w:rsidRPr="00FB32AD">
        <w:t>.</w:t>
      </w:r>
    </w:p>
    <w:p w14:paraId="04D1D579" w14:textId="77777777" w:rsidR="00093440" w:rsidRPr="00093440" w:rsidRDefault="00093440" w:rsidP="00093440">
      <w:pPr>
        <w:spacing w:line="360" w:lineRule="auto"/>
        <w:jc w:val="center"/>
        <w:rPr>
          <w:sz w:val="16"/>
        </w:rPr>
      </w:pPr>
    </w:p>
    <w:p w14:paraId="2ACD8756" w14:textId="0FDE39CA" w:rsidR="00537232" w:rsidRDefault="00537232" w:rsidP="00093440">
      <w:pPr>
        <w:spacing w:line="360" w:lineRule="auto"/>
        <w:ind w:firstLine="709"/>
        <w:jc w:val="both"/>
      </w:pPr>
      <w:r>
        <w:t>После раскрытия скобок получается квадратное уравнение относительно скорости, его решение:</w:t>
      </w:r>
    </w:p>
    <w:p w14:paraId="5B5BC0BD" w14:textId="77777777" w:rsidR="00093440" w:rsidRPr="00093440" w:rsidRDefault="00093440" w:rsidP="00093440">
      <w:pPr>
        <w:spacing w:line="360" w:lineRule="auto"/>
        <w:ind w:firstLine="709"/>
        <w:jc w:val="both"/>
        <w:rPr>
          <w:sz w:val="16"/>
        </w:rPr>
      </w:pPr>
    </w:p>
    <w:p w14:paraId="29CDC409" w14:textId="3A2E0F7A" w:rsidR="00537232" w:rsidRDefault="0035112E" w:rsidP="00093440">
      <w:pPr>
        <w:spacing w:line="360" w:lineRule="auto"/>
        <w:jc w:val="center"/>
      </w:pPr>
      <w:r w:rsidRPr="00CA174F">
        <w:rPr>
          <w:position w:val="-94"/>
        </w:rPr>
        <w:object w:dxaOrig="6240" w:dyaOrig="2020" w14:anchorId="4C8D1635">
          <v:shape id="_x0000_i3107" type="#_x0000_t75" style="width:312pt;height:101.25pt" o:ole="">
            <v:imagedata r:id="rId458" o:title=""/>
          </v:shape>
          <o:OLEObject Type="Embed" ProgID="Equation.DSMT4" ShapeID="_x0000_i3107" DrawAspect="Content" ObjectID="_1777660921" r:id="rId459"/>
        </w:object>
      </w:r>
    </w:p>
    <w:p w14:paraId="14149FBA" w14:textId="77777777" w:rsidR="00093440" w:rsidRPr="00093440" w:rsidRDefault="00093440" w:rsidP="00093440">
      <w:pPr>
        <w:spacing w:line="360" w:lineRule="auto"/>
        <w:jc w:val="center"/>
        <w:rPr>
          <w:sz w:val="16"/>
        </w:rPr>
      </w:pPr>
    </w:p>
    <w:p w14:paraId="55E66649" w14:textId="77777777" w:rsidR="00537232" w:rsidRDefault="00537232" w:rsidP="00093440">
      <w:pPr>
        <w:spacing w:line="360" w:lineRule="auto"/>
        <w:ind w:firstLine="709"/>
        <w:jc w:val="both"/>
      </w:pPr>
      <w:r>
        <w:t>Физический смысл имеет положительный корень:</w:t>
      </w:r>
    </w:p>
    <w:p w14:paraId="02EED045" w14:textId="77777777" w:rsidR="00537232" w:rsidRPr="00093440" w:rsidRDefault="00537232" w:rsidP="00093440">
      <w:pPr>
        <w:spacing w:line="360" w:lineRule="auto"/>
        <w:ind w:firstLine="709"/>
        <w:jc w:val="both"/>
        <w:rPr>
          <w:sz w:val="16"/>
        </w:rPr>
      </w:pPr>
    </w:p>
    <w:p w14:paraId="1EB8A110" w14:textId="429987CB" w:rsidR="00D85DB6" w:rsidRDefault="0035112E" w:rsidP="00093440">
      <w:pPr>
        <w:spacing w:line="360" w:lineRule="auto"/>
        <w:jc w:val="center"/>
      </w:pPr>
      <w:r w:rsidRPr="00CA174F">
        <w:rPr>
          <w:position w:val="-34"/>
        </w:rPr>
        <w:object w:dxaOrig="6000" w:dyaOrig="960" w14:anchorId="5B99C246">
          <v:shape id="_x0000_i3108" type="#_x0000_t75" style="width:300pt;height:48pt" o:ole="">
            <v:imagedata r:id="rId460" o:title=""/>
          </v:shape>
          <o:OLEObject Type="Embed" ProgID="Equation.DSMT4" ShapeID="_x0000_i3108" DrawAspect="Content" ObjectID="_1777660922" r:id="rId461"/>
        </w:object>
      </w:r>
      <w:r w:rsidR="00CA174F" w:rsidRPr="00972CDB">
        <w:t>, (69)</w:t>
      </w:r>
    </w:p>
    <w:p w14:paraId="16FB4367" w14:textId="77777777" w:rsidR="00093440" w:rsidRPr="00093440" w:rsidRDefault="00093440" w:rsidP="00093440">
      <w:pPr>
        <w:spacing w:line="360" w:lineRule="auto"/>
        <w:jc w:val="center"/>
        <w:rPr>
          <w:sz w:val="16"/>
        </w:rPr>
      </w:pPr>
    </w:p>
    <w:p w14:paraId="2C07ACEC" w14:textId="04F8D8BB" w:rsidR="00CA174F" w:rsidRDefault="00CA174F" w:rsidP="00093440">
      <w:pPr>
        <w:spacing w:line="360" w:lineRule="auto"/>
        <w:ind w:firstLine="709"/>
        <w:jc w:val="both"/>
      </w:pPr>
      <w:r>
        <w:t>Тогда система (68) примет вид:</w:t>
      </w:r>
    </w:p>
    <w:p w14:paraId="599F2C9D" w14:textId="77777777" w:rsidR="00093440" w:rsidRPr="00093440" w:rsidRDefault="00093440" w:rsidP="00093440">
      <w:pPr>
        <w:spacing w:line="360" w:lineRule="auto"/>
        <w:ind w:firstLine="709"/>
        <w:jc w:val="both"/>
        <w:rPr>
          <w:sz w:val="16"/>
        </w:rPr>
      </w:pPr>
    </w:p>
    <w:p w14:paraId="3D819680" w14:textId="45AC75AA" w:rsidR="00CA174F" w:rsidRDefault="0035112E" w:rsidP="00093440">
      <w:pPr>
        <w:spacing w:line="360" w:lineRule="auto"/>
        <w:jc w:val="center"/>
      </w:pPr>
      <w:r w:rsidRPr="00C832D9">
        <w:rPr>
          <w:position w:val="-94"/>
        </w:rPr>
        <w:object w:dxaOrig="7200" w:dyaOrig="2020" w14:anchorId="34BEDB29">
          <v:shape id="_x0000_i3109" type="#_x0000_t75" style="width:5in;height:101.25pt" o:ole="">
            <v:imagedata r:id="rId462" o:title=""/>
          </v:shape>
          <o:OLEObject Type="Embed" ProgID="Equation.DSMT4" ShapeID="_x0000_i3109" DrawAspect="Content" ObjectID="_1777660923" r:id="rId463"/>
        </w:object>
      </w:r>
      <w:r w:rsidR="00CA174F" w:rsidRPr="00972CDB">
        <w:t xml:space="preserve"> (70)</w:t>
      </w:r>
    </w:p>
    <w:p w14:paraId="042AD533" w14:textId="77777777" w:rsidR="009B5C7D" w:rsidRPr="009B5C7D" w:rsidRDefault="009B5C7D" w:rsidP="00093440">
      <w:pPr>
        <w:spacing w:line="360" w:lineRule="auto"/>
        <w:jc w:val="center"/>
        <w:rPr>
          <w:sz w:val="16"/>
        </w:rPr>
      </w:pPr>
    </w:p>
    <w:p w14:paraId="2F779241" w14:textId="77777777" w:rsidR="008F2F4C" w:rsidRPr="008F2F4C" w:rsidRDefault="008F2F4C" w:rsidP="00093440">
      <w:pPr>
        <w:spacing w:line="360" w:lineRule="auto"/>
        <w:ind w:firstLine="709"/>
        <w:jc w:val="both"/>
      </w:pPr>
      <w:r>
        <w:t>Система (70) позволяет рассчитать параметры течения в трубопроводе на левой границе участка</w:t>
      </w:r>
      <w:r w:rsidRPr="008F2F4C">
        <w:t xml:space="preserve">, </w:t>
      </w:r>
      <w:r>
        <w:t>зная параметры течения в момент времени</w:t>
      </w:r>
      <w:r w:rsidRPr="008F2F4C">
        <w:t xml:space="preserve"> </w:t>
      </w:r>
      <w:r w:rsidRPr="00C832D9">
        <w:rPr>
          <w:position w:val="-12"/>
        </w:rPr>
        <w:object w:dxaOrig="780" w:dyaOrig="380" w14:anchorId="18EA84AC">
          <v:shape id="_x0000_i3110" type="#_x0000_t75" style="width:39pt;height:18.75pt" o:ole="">
            <v:imagedata r:id="rId464" o:title=""/>
          </v:shape>
          <o:OLEObject Type="Embed" ProgID="Equation.DSMT4" ShapeID="_x0000_i3110" DrawAspect="Content" ObjectID="_1777660924" r:id="rId465"/>
        </w:object>
      </w:r>
      <w:r w:rsidRPr="008F2F4C">
        <w:t xml:space="preserve"> </w:t>
      </w:r>
      <w:r>
        <w:t>и параметры перекачивающей станции.</w:t>
      </w:r>
    </w:p>
    <w:p w14:paraId="193294B8" w14:textId="77777777" w:rsidR="00CA174F" w:rsidRDefault="00CA174F" w:rsidP="00CA174F">
      <w:pPr>
        <w:pStyle w:val="a"/>
        <w:numPr>
          <w:ilvl w:val="2"/>
          <w:numId w:val="2"/>
        </w:numPr>
      </w:pPr>
      <w:bookmarkStart w:id="15" w:name="_Toc166265852"/>
      <w:r>
        <w:t>Правое граничное условие</w:t>
      </w:r>
      <w:bookmarkEnd w:id="15"/>
    </w:p>
    <w:p w14:paraId="448006CC" w14:textId="429120A2" w:rsidR="00311924" w:rsidRDefault="00311924" w:rsidP="00311924">
      <w:pPr>
        <w:spacing w:line="360" w:lineRule="auto"/>
        <w:ind w:firstLine="709"/>
        <w:jc w:val="both"/>
      </w:pPr>
      <w:r>
        <w:t>Рассмотрим подробнее правую часть расчетно</w:t>
      </w:r>
      <w:r w:rsidR="009D6B3B">
        <w:t>й сетки, обратившись к Р</w:t>
      </w:r>
      <w:r w:rsidR="00ED363A">
        <w:t>исунку 3.</w:t>
      </w:r>
    </w:p>
    <w:p w14:paraId="7E91A389" w14:textId="77777777" w:rsidR="00311924" w:rsidRPr="00311924" w:rsidRDefault="00FE525B" w:rsidP="009D6B3B">
      <w:pPr>
        <w:spacing w:line="360" w:lineRule="auto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77F0669D" wp14:editId="5C9D94B6">
            <wp:extent cx="3267075" cy="20288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BC066" w14:textId="49328CCC" w:rsidR="00311924" w:rsidRDefault="00311924" w:rsidP="009D6B3B">
      <w:pPr>
        <w:spacing w:line="360" w:lineRule="auto"/>
        <w:jc w:val="center"/>
      </w:pPr>
      <w:r>
        <w:t>Рисунок</w:t>
      </w:r>
      <w:r w:rsidR="00ED363A">
        <w:t xml:space="preserve"> 3</w:t>
      </w:r>
      <w:r w:rsidR="009D6B3B">
        <w:t xml:space="preserve"> -</w:t>
      </w:r>
      <w:r>
        <w:t xml:space="preserve"> </w:t>
      </w:r>
      <w:r w:rsidR="00FE525B">
        <w:t>Правая</w:t>
      </w:r>
      <w:r>
        <w:t xml:space="preserve"> часть расчетной сетки метода характеристик</w:t>
      </w:r>
    </w:p>
    <w:p w14:paraId="7350C5D2" w14:textId="77777777" w:rsidR="00311924" w:rsidRDefault="00311924" w:rsidP="00311924">
      <w:pPr>
        <w:spacing w:line="360" w:lineRule="auto"/>
        <w:ind w:firstLine="709"/>
        <w:jc w:val="both"/>
      </w:pPr>
    </w:p>
    <w:p w14:paraId="7CC1EF0A" w14:textId="56D21049" w:rsidR="00311924" w:rsidRDefault="00FE525B" w:rsidP="00311924">
      <w:pPr>
        <w:spacing w:line="360" w:lineRule="auto"/>
        <w:ind w:firstLine="709"/>
        <w:jc w:val="both"/>
      </w:pPr>
      <w:r>
        <w:t xml:space="preserve">Как видно, участок </w:t>
      </w:r>
      <w:r w:rsidRPr="00C832D9">
        <w:rPr>
          <w:position w:val="-6"/>
        </w:rPr>
        <w:object w:dxaOrig="660" w:dyaOrig="300" w14:anchorId="245EF7BD">
          <v:shape id="_x0000_i3111" type="#_x0000_t75" style="width:33pt;height:15pt" o:ole="">
            <v:imagedata r:id="rId467" o:title=""/>
          </v:shape>
          <o:OLEObject Type="Embed" ProgID="Equation.DSMT4" ShapeID="_x0000_i3111" DrawAspect="Content" ObjectID="_1777660925" r:id="rId468"/>
        </w:object>
      </w:r>
      <w:r w:rsidR="00311924">
        <w:t xml:space="preserve"> можно связать только с </w:t>
      </w:r>
      <w:r>
        <w:t>левой</w:t>
      </w:r>
      <w:r w:rsidR="00311924">
        <w:t xml:space="preserve"> точкой для поиска параметров при помощи характеристики </w:t>
      </w:r>
      <w:r>
        <w:t>положительного</w:t>
      </w:r>
      <w:r w:rsidR="00311924">
        <w:t xml:space="preserve"> наклона, а</w:t>
      </w:r>
      <w:r>
        <w:t xml:space="preserve"> значит параметры в точке </w:t>
      </w:r>
      <w:r w:rsidRPr="00C832D9">
        <w:rPr>
          <w:position w:val="-6"/>
        </w:rPr>
        <w:object w:dxaOrig="260" w:dyaOrig="300" w14:anchorId="6A52DD88">
          <v:shape id="_x0000_i3112" type="#_x0000_t75" style="width:12.75pt;height:15pt" o:ole="">
            <v:imagedata r:id="rId469" o:title=""/>
          </v:shape>
          <o:OLEObject Type="Embed" ProgID="Equation.DSMT4" ShapeID="_x0000_i3112" DrawAspect="Content" ObjectID="_1777660926" r:id="rId470"/>
        </w:object>
      </w:r>
      <w:r w:rsidR="00311924">
        <w:t xml:space="preserve"> связаны с па</w:t>
      </w:r>
      <w:r>
        <w:t xml:space="preserve">раметрами в точке </w:t>
      </w:r>
      <w:r w:rsidRPr="00C832D9">
        <w:rPr>
          <w:position w:val="-4"/>
        </w:rPr>
        <w:object w:dxaOrig="260" w:dyaOrig="279" w14:anchorId="08099C60">
          <v:shape id="_x0000_i3113" type="#_x0000_t75" style="width:12.75pt;height:14.25pt" o:ole="">
            <v:imagedata r:id="rId471" o:title=""/>
          </v:shape>
          <o:OLEObject Type="Embed" ProgID="Equation.DSMT4" ShapeID="_x0000_i3113" DrawAspect="Content" ObjectID="_1777660927" r:id="rId472"/>
        </w:object>
      </w:r>
      <w:r w:rsidR="00311924">
        <w:t xml:space="preserve"> через </w:t>
      </w:r>
      <w:r>
        <w:t>первое</w:t>
      </w:r>
      <w:r w:rsidR="00311924">
        <w:t xml:space="preserve"> уравнение системы (59):</w:t>
      </w:r>
    </w:p>
    <w:p w14:paraId="53C7AA64" w14:textId="77777777" w:rsidR="009D6B3B" w:rsidRPr="009D6B3B" w:rsidRDefault="009D6B3B" w:rsidP="00311924">
      <w:pPr>
        <w:spacing w:line="360" w:lineRule="auto"/>
        <w:ind w:firstLine="709"/>
        <w:jc w:val="both"/>
        <w:rPr>
          <w:sz w:val="16"/>
        </w:rPr>
      </w:pPr>
    </w:p>
    <w:p w14:paraId="36FC4640" w14:textId="358A320C" w:rsidR="00311924" w:rsidRDefault="0035112E" w:rsidP="009D6B3B">
      <w:pPr>
        <w:spacing w:line="360" w:lineRule="auto"/>
        <w:jc w:val="center"/>
      </w:pPr>
      <w:r w:rsidRPr="00C832D9">
        <w:rPr>
          <w:position w:val="-12"/>
        </w:rPr>
        <w:object w:dxaOrig="1860" w:dyaOrig="420" w14:anchorId="73C0CCEA">
          <v:shape id="_x0000_i3114" type="#_x0000_t75" style="width:93pt;height:21pt" o:ole="">
            <v:imagedata r:id="rId473" o:title=""/>
          </v:shape>
          <o:OLEObject Type="Embed" ProgID="Equation.DSMT4" ShapeID="_x0000_i3114" DrawAspect="Content" ObjectID="_1777660928" r:id="rId474"/>
        </w:object>
      </w:r>
      <w:r w:rsidR="00311924">
        <w:t>, (</w:t>
      </w:r>
      <w:r w:rsidR="00FE525B" w:rsidRPr="00FE525B">
        <w:t>71</w:t>
      </w:r>
      <w:r w:rsidR="00311924">
        <w:t>)</w:t>
      </w:r>
    </w:p>
    <w:p w14:paraId="11AEB7ED" w14:textId="77777777" w:rsidR="009D6B3B" w:rsidRPr="009D6B3B" w:rsidRDefault="009D6B3B" w:rsidP="009D6B3B">
      <w:pPr>
        <w:spacing w:line="360" w:lineRule="auto"/>
        <w:jc w:val="center"/>
        <w:rPr>
          <w:sz w:val="16"/>
        </w:rPr>
      </w:pPr>
    </w:p>
    <w:p w14:paraId="071FC338" w14:textId="2D12DEFA" w:rsidR="00311924" w:rsidRDefault="00FE525B" w:rsidP="00311924">
      <w:pPr>
        <w:spacing w:line="360" w:lineRule="auto"/>
        <w:ind w:firstLine="709"/>
        <w:jc w:val="both"/>
      </w:pPr>
      <w:r>
        <w:t>Аналогично левому граничному условию, не хватает одного уравнения для определения параметров на границе участка</w:t>
      </w:r>
      <w:r w:rsidR="00311924">
        <w:t>:</w:t>
      </w:r>
    </w:p>
    <w:p w14:paraId="4800EF3E" w14:textId="77777777" w:rsidR="009D6B3B" w:rsidRPr="009D6B3B" w:rsidRDefault="009D6B3B" w:rsidP="00311924">
      <w:pPr>
        <w:spacing w:line="360" w:lineRule="auto"/>
        <w:ind w:firstLine="709"/>
        <w:jc w:val="both"/>
        <w:rPr>
          <w:sz w:val="16"/>
        </w:rPr>
      </w:pPr>
    </w:p>
    <w:p w14:paraId="6890F722" w14:textId="6E514BDE" w:rsidR="00CA174F" w:rsidRDefault="0035112E" w:rsidP="009D6B3B">
      <w:pPr>
        <w:spacing w:line="360" w:lineRule="auto"/>
        <w:jc w:val="center"/>
      </w:pPr>
      <w:r w:rsidRPr="00C832D9">
        <w:rPr>
          <w:position w:val="-38"/>
        </w:rPr>
        <w:object w:dxaOrig="2100" w:dyaOrig="900" w14:anchorId="46821622">
          <v:shape id="_x0000_i3115" type="#_x0000_t75" style="width:105pt;height:45pt" o:ole="">
            <v:imagedata r:id="rId475" o:title=""/>
          </v:shape>
          <o:OLEObject Type="Embed" ProgID="Equation.DSMT4" ShapeID="_x0000_i3115" DrawAspect="Content" ObjectID="_1777660929" r:id="rId476"/>
        </w:object>
      </w:r>
      <w:r w:rsidR="00FE525B">
        <w:t xml:space="preserve"> </w:t>
      </w:r>
      <w:r w:rsidR="00311924">
        <w:t>(</w:t>
      </w:r>
      <w:r w:rsidR="00FE525B">
        <w:t>72</w:t>
      </w:r>
      <w:r w:rsidR="00311924">
        <w:t>)</w:t>
      </w:r>
    </w:p>
    <w:p w14:paraId="3FD87CF5" w14:textId="77777777" w:rsidR="009D6B3B" w:rsidRPr="009D6B3B" w:rsidRDefault="009D6B3B" w:rsidP="009D6B3B">
      <w:pPr>
        <w:spacing w:line="360" w:lineRule="auto"/>
        <w:jc w:val="center"/>
        <w:rPr>
          <w:sz w:val="16"/>
        </w:rPr>
      </w:pPr>
    </w:p>
    <w:p w14:paraId="1C65D19C" w14:textId="77777777" w:rsidR="00BC0266" w:rsidRDefault="00BC0266" w:rsidP="009D6B3B">
      <w:pPr>
        <w:spacing w:line="360" w:lineRule="auto"/>
        <w:jc w:val="both"/>
      </w:pPr>
      <w:r>
        <w:t xml:space="preserve">где </w:t>
      </w:r>
      <w:r w:rsidR="0035112E" w:rsidRPr="00C832D9">
        <w:rPr>
          <w:position w:val="-12"/>
        </w:rPr>
        <w:object w:dxaOrig="1160" w:dyaOrig="380" w14:anchorId="0797EA33">
          <v:shape id="_x0000_i3116" type="#_x0000_t75" style="width:58.5pt;height:18.75pt" o:ole="">
            <v:imagedata r:id="rId477" o:title=""/>
          </v:shape>
          <o:OLEObject Type="Embed" ProgID="Equation.DSMT4" ShapeID="_x0000_i3116" DrawAspect="Content" ObjectID="_1777660930" r:id="rId478"/>
        </w:object>
      </w:r>
      <w:r>
        <w:t xml:space="preserve"> - функция связи между скоростью и давлением в конечном участке трубопровода.</w:t>
      </w:r>
    </w:p>
    <w:p w14:paraId="092703A0" w14:textId="0DDF87F9" w:rsidR="00BC0266" w:rsidRDefault="00BC0266" w:rsidP="00BC0266">
      <w:pPr>
        <w:spacing w:line="360" w:lineRule="auto"/>
        <w:ind w:firstLine="709"/>
        <w:jc w:val="both"/>
      </w:pPr>
      <w:r>
        <w:t xml:space="preserve">Система (72) позволяет в общем виде рассчитать параметры среды в конечном участке трубопровода. В нашем случае для расчетов примем давление в конечном участке постоянным, как и при стационарном течении, а значит система (72), с учетом второго уравнения системы (65) </w:t>
      </w:r>
      <w:r w:rsidRPr="00BC0266">
        <w:t xml:space="preserve">и принятого допущения касательно профиля трубопровода, </w:t>
      </w:r>
      <w:r>
        <w:t>примет вид:</w:t>
      </w:r>
    </w:p>
    <w:p w14:paraId="537002A5" w14:textId="77777777" w:rsidR="009D6B3B" w:rsidRPr="009D6B3B" w:rsidRDefault="009D6B3B" w:rsidP="00BC0266">
      <w:pPr>
        <w:spacing w:line="360" w:lineRule="auto"/>
        <w:ind w:firstLine="709"/>
        <w:jc w:val="both"/>
        <w:rPr>
          <w:sz w:val="16"/>
        </w:rPr>
      </w:pPr>
    </w:p>
    <w:p w14:paraId="38C2BC36" w14:textId="77777777" w:rsidR="00BC0266" w:rsidRDefault="0035112E" w:rsidP="009D6B3B">
      <w:pPr>
        <w:spacing w:line="360" w:lineRule="auto"/>
        <w:jc w:val="center"/>
      </w:pPr>
      <w:r w:rsidRPr="00C832D9">
        <w:rPr>
          <w:position w:val="-44"/>
        </w:rPr>
        <w:object w:dxaOrig="5360" w:dyaOrig="1020" w14:anchorId="6A0063D1">
          <v:shape id="_x0000_i3117" type="#_x0000_t75" style="width:267.75pt;height:51pt" o:ole="">
            <v:imagedata r:id="rId479" o:title=""/>
          </v:shape>
          <o:OLEObject Type="Embed" ProgID="Equation.DSMT4" ShapeID="_x0000_i3117" DrawAspect="Content" ObjectID="_1777660931" r:id="rId480"/>
        </w:object>
      </w:r>
      <w:r w:rsidR="008F2F4C">
        <w:t xml:space="preserve"> (73)</w:t>
      </w:r>
    </w:p>
    <w:p w14:paraId="21BB281B" w14:textId="77777777" w:rsidR="00BC0266" w:rsidRPr="00BC0266" w:rsidRDefault="00BC0266" w:rsidP="009D6B3B">
      <w:pPr>
        <w:spacing w:line="360" w:lineRule="auto"/>
      </w:pPr>
      <w:r>
        <w:lastRenderedPageBreak/>
        <w:t xml:space="preserve">где </w:t>
      </w:r>
      <w:r w:rsidRPr="00C832D9">
        <w:rPr>
          <w:position w:val="-4"/>
        </w:rPr>
        <w:object w:dxaOrig="240" w:dyaOrig="279" w14:anchorId="2C023918">
          <v:shape id="_x0000_i3118" type="#_x0000_t75" style="width:12pt;height:14.25pt" o:ole="">
            <v:imagedata r:id="rId481" o:title=""/>
          </v:shape>
          <o:OLEObject Type="Embed" ProgID="Equation.DSMT4" ShapeID="_x0000_i3118" DrawAspect="Content" ObjectID="_1777660932" r:id="rId482"/>
        </w:object>
      </w:r>
      <w:r w:rsidRPr="00BC0266">
        <w:t xml:space="preserve">- </w:t>
      </w:r>
      <w:r>
        <w:t xml:space="preserve">длина рассматриваемого участка трубопровода, </w:t>
      </w:r>
      <w:r w:rsidRPr="00C832D9">
        <w:rPr>
          <w:position w:val="-6"/>
        </w:rPr>
        <w:object w:dxaOrig="279" w:dyaOrig="240" w14:anchorId="6C552455">
          <v:shape id="_x0000_i3119" type="#_x0000_t75" style="width:14.25pt;height:12pt" o:ole="">
            <v:imagedata r:id="rId411" o:title=""/>
          </v:shape>
          <o:OLEObject Type="Embed" ProgID="Equation.DSMT4" ShapeID="_x0000_i3119" DrawAspect="Content" ObjectID="_1777660933" r:id="rId483"/>
        </w:object>
      </w:r>
    </w:p>
    <w:p w14:paraId="23FE4809" w14:textId="5400BF3C" w:rsidR="00BC0266" w:rsidRDefault="008F2F4C" w:rsidP="00BC0266">
      <w:pPr>
        <w:spacing w:line="360" w:lineRule="auto"/>
        <w:ind w:firstLine="709"/>
        <w:jc w:val="both"/>
      </w:pPr>
      <w:r>
        <w:t xml:space="preserve">Разрешим систему (73) относительно давления </w:t>
      </w:r>
      <w:r w:rsidR="0035112E" w:rsidRPr="00C832D9">
        <w:rPr>
          <w:position w:val="-12"/>
        </w:rPr>
        <w:object w:dxaOrig="360" w:dyaOrig="380" w14:anchorId="195FD02F">
          <v:shape id="_x0000_i3120" type="#_x0000_t75" style="width:18pt;height:18.75pt" o:ole="">
            <v:imagedata r:id="rId484" o:title=""/>
          </v:shape>
          <o:OLEObject Type="Embed" ProgID="Equation.DSMT4" ShapeID="_x0000_i3120" DrawAspect="Content" ObjectID="_1777660934" r:id="rId485"/>
        </w:object>
      </w:r>
      <w:r>
        <w:t xml:space="preserve"> и скорости </w:t>
      </w:r>
      <w:r w:rsidR="0035112E" w:rsidRPr="00C832D9">
        <w:rPr>
          <w:position w:val="-12"/>
        </w:rPr>
        <w:object w:dxaOrig="320" w:dyaOrig="380" w14:anchorId="0BC265EE">
          <v:shape id="_x0000_i3121" type="#_x0000_t75" style="width:16.5pt;height:18.75pt" o:ole="">
            <v:imagedata r:id="rId486" o:title=""/>
          </v:shape>
          <o:OLEObject Type="Embed" ProgID="Equation.DSMT4" ShapeID="_x0000_i3121" DrawAspect="Content" ObjectID="_1777660935" r:id="rId487"/>
        </w:object>
      </w:r>
      <w:r>
        <w:t xml:space="preserve"> в рассчитываемой точке:</w:t>
      </w:r>
    </w:p>
    <w:p w14:paraId="3BB541AE" w14:textId="77777777" w:rsidR="00FD25ED" w:rsidRPr="00FD25ED" w:rsidRDefault="00FD25ED" w:rsidP="00BC0266">
      <w:pPr>
        <w:spacing w:line="360" w:lineRule="auto"/>
        <w:ind w:firstLine="709"/>
        <w:jc w:val="both"/>
        <w:rPr>
          <w:sz w:val="16"/>
        </w:rPr>
      </w:pPr>
    </w:p>
    <w:p w14:paraId="6D1E4BE5" w14:textId="1042E6AE" w:rsidR="008F2F4C" w:rsidRDefault="0035112E" w:rsidP="00FD25ED">
      <w:pPr>
        <w:spacing w:line="360" w:lineRule="auto"/>
        <w:jc w:val="center"/>
      </w:pPr>
      <w:r w:rsidRPr="00C832D9">
        <w:rPr>
          <w:position w:val="-68"/>
        </w:rPr>
        <w:object w:dxaOrig="5940" w:dyaOrig="1500" w14:anchorId="3BCD208C">
          <v:shape id="_x0000_i3122" type="#_x0000_t75" style="width:297pt;height:75pt" o:ole="">
            <v:imagedata r:id="rId488" o:title=""/>
          </v:shape>
          <o:OLEObject Type="Embed" ProgID="Equation.DSMT4" ShapeID="_x0000_i3122" DrawAspect="Content" ObjectID="_1777660936" r:id="rId489"/>
        </w:object>
      </w:r>
      <w:r w:rsidR="008F2F4C">
        <w:t xml:space="preserve"> (74)</w:t>
      </w:r>
    </w:p>
    <w:p w14:paraId="719854AF" w14:textId="77777777" w:rsidR="00FD25ED" w:rsidRPr="00FD25ED" w:rsidRDefault="00FD25ED" w:rsidP="00FD25ED">
      <w:pPr>
        <w:spacing w:line="360" w:lineRule="auto"/>
        <w:jc w:val="center"/>
        <w:rPr>
          <w:sz w:val="16"/>
        </w:rPr>
      </w:pPr>
    </w:p>
    <w:p w14:paraId="12ACAA27" w14:textId="584CC210" w:rsidR="00FD25ED" w:rsidRDefault="008F2F4C" w:rsidP="00FD25ED">
      <w:pPr>
        <w:spacing w:line="360" w:lineRule="auto"/>
        <w:ind w:firstLine="709"/>
        <w:jc w:val="both"/>
      </w:pPr>
      <w:r>
        <w:t>Система (74) позволяет рассчитать параметры течения в трубопроводе на правой границе участка</w:t>
      </w:r>
      <w:r w:rsidRPr="008F2F4C">
        <w:t xml:space="preserve">, </w:t>
      </w:r>
      <w:r>
        <w:t>зная параметры течения в момент времени</w:t>
      </w:r>
      <w:r w:rsidRPr="008F2F4C">
        <w:t xml:space="preserve"> </w:t>
      </w:r>
      <w:r w:rsidRPr="00C832D9">
        <w:rPr>
          <w:position w:val="-12"/>
        </w:rPr>
        <w:object w:dxaOrig="780" w:dyaOrig="380" w14:anchorId="47666078">
          <v:shape id="_x0000_i3123" type="#_x0000_t75" style="width:39pt;height:18.75pt" o:ole="">
            <v:imagedata r:id="rId464" o:title=""/>
          </v:shape>
          <o:OLEObject Type="Embed" ProgID="Equation.DSMT4" ShapeID="_x0000_i3123" DrawAspect="Content" ObjectID="_1777660937" r:id="rId490"/>
        </w:object>
      </w:r>
      <w:r w:rsidRPr="008F2F4C">
        <w:t xml:space="preserve"> </w:t>
      </w:r>
      <w:r>
        <w:t>и давление в конце трубопровода при стационарном течении. Данная система является частным случаем решения системы (72) и рассмотрена для описания численного расчета в данной работе.</w:t>
      </w:r>
    </w:p>
    <w:p w14:paraId="13BDBFCC" w14:textId="77777777" w:rsidR="00FD25ED" w:rsidRDefault="00FD25ED">
      <w:pPr>
        <w:spacing w:after="200" w:line="276" w:lineRule="auto"/>
      </w:pPr>
      <w:r>
        <w:br w:type="page"/>
      </w:r>
    </w:p>
    <w:p w14:paraId="7FFBCA20" w14:textId="5B84F108" w:rsidR="00BC0266" w:rsidRDefault="00972CDB" w:rsidP="00FD25ED">
      <w:pPr>
        <w:pStyle w:val="a"/>
        <w:spacing w:before="0" w:after="0"/>
        <w:ind w:left="0" w:firstLine="709"/>
      </w:pPr>
      <w:bookmarkStart w:id="16" w:name="_Toc166265853"/>
      <w:r>
        <w:lastRenderedPageBreak/>
        <w:t>Моделирование работы предохранительного клапана</w:t>
      </w:r>
      <w:bookmarkEnd w:id="16"/>
    </w:p>
    <w:p w14:paraId="161F97BA" w14:textId="77777777" w:rsidR="00FD25ED" w:rsidRPr="00FD25ED" w:rsidRDefault="00FD25ED" w:rsidP="00FD25ED"/>
    <w:p w14:paraId="798629DA" w14:textId="019D2A66" w:rsidR="00972CDB" w:rsidRDefault="009D1866" w:rsidP="00FD25ED">
      <w:pPr>
        <w:pStyle w:val="a"/>
        <w:numPr>
          <w:ilvl w:val="0"/>
          <w:numId w:val="0"/>
        </w:numPr>
        <w:spacing w:before="0" w:after="0"/>
        <w:ind w:left="709"/>
      </w:pPr>
      <w:bookmarkStart w:id="17" w:name="_Toc166265854"/>
      <w:r>
        <w:t>3.1 Условия сопряжения</w:t>
      </w:r>
      <w:bookmarkEnd w:id="17"/>
    </w:p>
    <w:p w14:paraId="05702E46" w14:textId="77777777" w:rsidR="00FD25ED" w:rsidRPr="00FD25ED" w:rsidRDefault="00FD25ED" w:rsidP="00FD25ED"/>
    <w:p w14:paraId="2B0096B1" w14:textId="77777777" w:rsidR="009D1866" w:rsidRDefault="009D1866" w:rsidP="009D1866">
      <w:pPr>
        <w:spacing w:line="360" w:lineRule="auto"/>
        <w:ind w:firstLine="709"/>
        <w:jc w:val="both"/>
      </w:pPr>
      <w:r w:rsidRPr="009D1866">
        <w:t xml:space="preserve">Пусть в сечении </w:t>
      </w:r>
      <w:r w:rsidRPr="00EE3521">
        <w:rPr>
          <w:position w:val="-12"/>
        </w:rPr>
        <w:object w:dxaOrig="1560" w:dyaOrig="380" w14:anchorId="3D8FAB9E">
          <v:shape id="_x0000_i3124" type="#_x0000_t75" style="width:78pt;height:18.75pt" o:ole="">
            <v:imagedata r:id="rId491" o:title=""/>
          </v:shape>
          <o:OLEObject Type="Embed" ProgID="Equation.DSMT4" ShapeID="_x0000_i3124" DrawAspect="Content" ObjectID="_1777660938" r:id="rId492"/>
        </w:object>
      </w:r>
      <w:r>
        <w:t xml:space="preserve">в момент времени </w:t>
      </w:r>
      <w:r w:rsidRPr="00EE3521">
        <w:rPr>
          <w:position w:val="-12"/>
        </w:rPr>
        <w:object w:dxaOrig="639" w:dyaOrig="380" w14:anchorId="4BB7A5F0">
          <v:shape id="_x0000_i3125" type="#_x0000_t75" style="width:32.25pt;height:18.75pt" o:ole="">
            <v:imagedata r:id="rId493" o:title=""/>
          </v:shape>
          <o:OLEObject Type="Embed" ProgID="Equation.DSMT4" ShapeID="_x0000_i3125" DrawAspect="Content" ObjectID="_1777660939" r:id="rId494"/>
        </w:object>
      </w:r>
      <w:r>
        <w:t xml:space="preserve"> происходит отбор </w:t>
      </w:r>
      <w:r w:rsidRPr="00EE3521">
        <w:rPr>
          <w:position w:val="-12"/>
        </w:rPr>
        <w:object w:dxaOrig="820" w:dyaOrig="360" w14:anchorId="5F65C459">
          <v:shape id="_x0000_i3126" type="#_x0000_t75" style="width:41.25pt;height:18pt" o:ole="">
            <v:imagedata r:id="rId495" o:title=""/>
          </v:shape>
          <o:OLEObject Type="Embed" ProgID="Equation.DSMT4" ShapeID="_x0000_i3126" DrawAspect="Content" ObjectID="_1777660940" r:id="rId496"/>
        </w:object>
      </w:r>
      <w:r w:rsidRPr="009D1866">
        <w:t xml:space="preserve"> </w:t>
      </w:r>
      <w:r>
        <w:t>жидкости. В таком случае данная точка</w:t>
      </w:r>
      <w:r w:rsidR="00A538B2">
        <w:t xml:space="preserve"> на сетке метода характеристик (в сечении трубопровода) характеризуется непрерывностью давления и разрывом расхода:</w:t>
      </w:r>
    </w:p>
    <w:p w14:paraId="50A1DFF0" w14:textId="77777777" w:rsidR="00A538B2" w:rsidRDefault="00046256" w:rsidP="00A26131">
      <w:pPr>
        <w:spacing w:line="360" w:lineRule="auto"/>
        <w:ind w:firstLine="709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5E2A7434" wp14:editId="1DB8E1FC">
            <wp:extent cx="5829300" cy="26765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18D9A5" w14:textId="7EAA054D" w:rsidR="00A26131" w:rsidRDefault="00A26131" w:rsidP="00765061">
      <w:pPr>
        <w:spacing w:line="360" w:lineRule="auto"/>
        <w:jc w:val="center"/>
      </w:pPr>
      <w:r>
        <w:t>Рисунок</w:t>
      </w:r>
      <w:r w:rsidR="00ED363A">
        <w:t xml:space="preserve"> 4</w:t>
      </w:r>
      <w:r w:rsidR="00765061">
        <w:t xml:space="preserve"> - </w:t>
      </w:r>
      <w:r>
        <w:t>Расчетная сетка метода характеристик в случае отбора жидкости</w:t>
      </w:r>
    </w:p>
    <w:p w14:paraId="5B9A5927" w14:textId="77777777" w:rsidR="00DE0FF6" w:rsidRDefault="00DE0FF6" w:rsidP="00765061">
      <w:pPr>
        <w:spacing w:line="360" w:lineRule="auto"/>
        <w:jc w:val="center"/>
      </w:pPr>
    </w:p>
    <w:p w14:paraId="6D627883" w14:textId="596196D7" w:rsidR="00046256" w:rsidRDefault="00046256" w:rsidP="00DE0FF6">
      <w:pPr>
        <w:spacing w:line="360" w:lineRule="auto"/>
        <w:jc w:val="center"/>
      </w:pPr>
      <w:r w:rsidRPr="00EE3521">
        <w:rPr>
          <w:position w:val="-54"/>
        </w:rPr>
        <w:object w:dxaOrig="2820" w:dyaOrig="1219" w14:anchorId="58C23405">
          <v:shape id="_x0000_i3127" type="#_x0000_t75" style="width:141pt;height:60.75pt" o:ole="">
            <v:imagedata r:id="rId498" o:title=""/>
          </v:shape>
          <o:OLEObject Type="Embed" ProgID="Equation.DSMT4" ShapeID="_x0000_i3127" DrawAspect="Content" ObjectID="_1777660941" r:id="rId499"/>
        </w:object>
      </w:r>
      <w:r w:rsidRPr="00046256">
        <w:t xml:space="preserve"> (75)</w:t>
      </w:r>
    </w:p>
    <w:p w14:paraId="0FE488FB" w14:textId="77777777" w:rsidR="00DE0FF6" w:rsidRPr="00DE0FF6" w:rsidRDefault="00DE0FF6" w:rsidP="00046256">
      <w:pPr>
        <w:spacing w:line="360" w:lineRule="auto"/>
        <w:ind w:firstLine="709"/>
        <w:jc w:val="center"/>
        <w:rPr>
          <w:sz w:val="16"/>
        </w:rPr>
      </w:pPr>
    </w:p>
    <w:p w14:paraId="75B6373E" w14:textId="77777777" w:rsidR="00874022" w:rsidRPr="00874022" w:rsidRDefault="00046256" w:rsidP="00DE0FF6">
      <w:pPr>
        <w:spacing w:line="360" w:lineRule="auto"/>
        <w:jc w:val="both"/>
      </w:pPr>
      <w:r>
        <w:t>где</w:t>
      </w:r>
      <w:r w:rsidR="00874022" w:rsidRPr="00874022">
        <w:t xml:space="preserve"> </w:t>
      </w:r>
      <w:r w:rsidR="00874022">
        <w:t>второе уравнение системы представляет собой закон сохранения массы</w:t>
      </w:r>
      <w:r w:rsidR="00AA7952">
        <w:t>;</w:t>
      </w:r>
    </w:p>
    <w:p w14:paraId="6A7236E3" w14:textId="77777777" w:rsidR="00046256" w:rsidRDefault="00046256" w:rsidP="00DE0FF6">
      <w:pPr>
        <w:spacing w:line="360" w:lineRule="auto"/>
        <w:jc w:val="both"/>
      </w:pPr>
      <w:r>
        <w:t xml:space="preserve"> </w:t>
      </w:r>
      <w:r w:rsidRPr="00EE3521">
        <w:rPr>
          <w:position w:val="-12"/>
        </w:rPr>
        <w:object w:dxaOrig="220" w:dyaOrig="300" w14:anchorId="2D529BDA">
          <v:shape id="_x0000_i3128" type="#_x0000_t75" style="width:11.25pt;height:15pt" o:ole="">
            <v:imagedata r:id="rId500" o:title=""/>
          </v:shape>
          <o:OLEObject Type="Embed" ProgID="Equation.DSMT4" ShapeID="_x0000_i3128" DrawAspect="Content" ObjectID="_1777660942" r:id="rId501"/>
        </w:object>
      </w:r>
      <w:r>
        <w:t xml:space="preserve"> - расход отбора жидкости, </w:t>
      </w:r>
      <w:r w:rsidRPr="00EE3521">
        <w:rPr>
          <w:position w:val="-28"/>
        </w:rPr>
        <w:object w:dxaOrig="420" w:dyaOrig="760" w14:anchorId="5531D395">
          <v:shape id="_x0000_i3129" type="#_x0000_t75" style="width:21pt;height:38.25pt" o:ole="">
            <v:imagedata r:id="rId502" o:title=""/>
          </v:shape>
          <o:OLEObject Type="Embed" ProgID="Equation.DSMT4" ShapeID="_x0000_i3129" DrawAspect="Content" ObjectID="_1777660943" r:id="rId503"/>
        </w:object>
      </w:r>
      <w:r>
        <w:t>;</w:t>
      </w:r>
    </w:p>
    <w:p w14:paraId="3AB09BED" w14:textId="77777777" w:rsidR="00046256" w:rsidRDefault="00046256" w:rsidP="00DE0FF6">
      <w:pPr>
        <w:spacing w:line="360" w:lineRule="auto"/>
        <w:jc w:val="both"/>
      </w:pPr>
      <w:r w:rsidRPr="00EE3521">
        <w:rPr>
          <w:position w:val="-6"/>
        </w:rPr>
        <w:object w:dxaOrig="240" w:dyaOrig="300" w14:anchorId="738EEFB7">
          <v:shape id="_x0000_i3130" type="#_x0000_t75" style="width:12pt;height:15pt" o:ole="">
            <v:imagedata r:id="rId504" o:title=""/>
          </v:shape>
          <o:OLEObject Type="Embed" ProgID="Equation.DSMT4" ShapeID="_x0000_i3130" DrawAspect="Content" ObjectID="_1777660944" r:id="rId505"/>
        </w:object>
      </w:r>
      <w:r>
        <w:t xml:space="preserve"> - площадь сечения трубопровода, </w:t>
      </w:r>
      <w:r w:rsidRPr="00EE3521">
        <w:rPr>
          <w:position w:val="-6"/>
        </w:rPr>
        <w:object w:dxaOrig="360" w:dyaOrig="360" w14:anchorId="4D8F3199">
          <v:shape id="_x0000_i3131" type="#_x0000_t75" style="width:18pt;height:18pt" o:ole="">
            <v:imagedata r:id="rId506" o:title=""/>
          </v:shape>
          <o:OLEObject Type="Embed" ProgID="Equation.DSMT4" ShapeID="_x0000_i3131" DrawAspect="Content" ObjectID="_1777660945" r:id="rId507"/>
        </w:object>
      </w:r>
      <w:r>
        <w:t>.</w:t>
      </w:r>
    </w:p>
    <w:p w14:paraId="245A976F" w14:textId="77777777" w:rsidR="00046256" w:rsidRDefault="00046256" w:rsidP="00046256">
      <w:pPr>
        <w:spacing w:line="360" w:lineRule="auto"/>
        <w:ind w:firstLine="709"/>
        <w:jc w:val="both"/>
      </w:pPr>
      <w:r>
        <w:t xml:space="preserve">Для упрощения дальнейших расчетов </w:t>
      </w:r>
      <w:r w:rsidR="00874022">
        <w:t>обозначим параметры, рассчитываемые при помощи положительной характеристики, приходящей из предыдущей точки по длине трубопровода:</w:t>
      </w:r>
    </w:p>
    <w:p w14:paraId="427049FA" w14:textId="27B1551F" w:rsidR="00874022" w:rsidRDefault="00AA7952" w:rsidP="00DE0FF6">
      <w:pPr>
        <w:spacing w:line="360" w:lineRule="auto"/>
        <w:jc w:val="center"/>
      </w:pPr>
      <w:r w:rsidRPr="00EE3521">
        <w:rPr>
          <w:position w:val="-40"/>
        </w:rPr>
        <w:object w:dxaOrig="1780" w:dyaOrig="940" w14:anchorId="096E86A3">
          <v:shape id="_x0000_i3132" type="#_x0000_t75" style="width:89.25pt;height:47.25pt" o:ole="">
            <v:imagedata r:id="rId508" o:title=""/>
          </v:shape>
          <o:OLEObject Type="Embed" ProgID="Equation.DSMT4" ShapeID="_x0000_i3132" DrawAspect="Content" ObjectID="_1777660946" r:id="rId509"/>
        </w:object>
      </w:r>
      <w:r>
        <w:t xml:space="preserve"> (76)</w:t>
      </w:r>
    </w:p>
    <w:p w14:paraId="591B4008" w14:textId="77777777" w:rsidR="00DE0FF6" w:rsidRPr="00DE0FF6" w:rsidRDefault="00DE0FF6" w:rsidP="00DE0FF6">
      <w:pPr>
        <w:spacing w:line="360" w:lineRule="auto"/>
        <w:jc w:val="center"/>
        <w:rPr>
          <w:sz w:val="16"/>
        </w:rPr>
      </w:pPr>
    </w:p>
    <w:p w14:paraId="68D2CEB0" w14:textId="5A3AB098" w:rsidR="00AA7952" w:rsidRDefault="00DE0FF6" w:rsidP="00AA7952">
      <w:pPr>
        <w:spacing w:line="360" w:lineRule="auto"/>
        <w:ind w:firstLine="709"/>
        <w:jc w:val="both"/>
      </w:pPr>
      <w:r>
        <w:t>А</w:t>
      </w:r>
      <w:r w:rsidR="00AA7952">
        <w:t>налогично для параметров, рассчитываемых по отрицательной характеристике от следующей точки:</w:t>
      </w:r>
    </w:p>
    <w:p w14:paraId="18959076" w14:textId="77777777" w:rsidR="00DE0FF6" w:rsidRPr="00DE0FF6" w:rsidRDefault="00DE0FF6" w:rsidP="00AA7952">
      <w:pPr>
        <w:spacing w:line="360" w:lineRule="auto"/>
        <w:ind w:firstLine="709"/>
        <w:jc w:val="both"/>
        <w:rPr>
          <w:sz w:val="16"/>
        </w:rPr>
      </w:pPr>
    </w:p>
    <w:p w14:paraId="7A503217" w14:textId="7FA700CE" w:rsidR="00AA7952" w:rsidRDefault="00AA7952" w:rsidP="00DE0FF6">
      <w:pPr>
        <w:spacing w:line="360" w:lineRule="auto"/>
        <w:jc w:val="center"/>
      </w:pPr>
      <w:r w:rsidRPr="00EE3521">
        <w:rPr>
          <w:position w:val="-40"/>
        </w:rPr>
        <w:object w:dxaOrig="1800" w:dyaOrig="940" w14:anchorId="702FDCB3">
          <v:shape id="_x0000_i3133" type="#_x0000_t75" style="width:90pt;height:47.25pt" o:ole="">
            <v:imagedata r:id="rId510" o:title=""/>
          </v:shape>
          <o:OLEObject Type="Embed" ProgID="Equation.DSMT4" ShapeID="_x0000_i3133" DrawAspect="Content" ObjectID="_1777660947" r:id="rId511"/>
        </w:object>
      </w:r>
      <w:r>
        <w:t xml:space="preserve"> (77)</w:t>
      </w:r>
    </w:p>
    <w:p w14:paraId="44D6CAA8" w14:textId="77777777" w:rsidR="00DE0FF6" w:rsidRPr="00DE0FF6" w:rsidRDefault="00DE0FF6" w:rsidP="00AA7952">
      <w:pPr>
        <w:spacing w:line="360" w:lineRule="auto"/>
        <w:ind w:firstLine="709"/>
        <w:jc w:val="center"/>
        <w:rPr>
          <w:sz w:val="16"/>
        </w:rPr>
      </w:pPr>
    </w:p>
    <w:p w14:paraId="719E9BBB" w14:textId="496AEF80" w:rsidR="00AA7952" w:rsidRDefault="00AA7952" w:rsidP="00AA7952">
      <w:pPr>
        <w:spacing w:line="360" w:lineRule="auto"/>
        <w:ind w:firstLine="709"/>
        <w:jc w:val="both"/>
      </w:pPr>
      <w:r>
        <w:t xml:space="preserve">В таком случае для расчета параметров рассматриваемой точки в момент времени </w:t>
      </w:r>
      <w:r w:rsidRPr="00C832D9">
        <w:rPr>
          <w:position w:val="-12"/>
        </w:rPr>
        <w:object w:dxaOrig="1460" w:dyaOrig="380" w14:anchorId="7732B5C9">
          <v:shape id="_x0000_i3134" type="#_x0000_t75" style="width:72.75pt;height:18.75pt" o:ole="">
            <v:imagedata r:id="rId344" o:title=""/>
          </v:shape>
          <o:OLEObject Type="Embed" ProgID="Equation.DSMT4" ShapeID="_x0000_i3134" DrawAspect="Content" ObjectID="_1777660948" r:id="rId512"/>
        </w:object>
      </w:r>
      <w:r>
        <w:t xml:space="preserve"> необходимо воспользоваться системой (59) с учетом условий отбора жидкости (75) и принятых обозначений для переменных (76), (77). Тогда получим систему:</w:t>
      </w:r>
    </w:p>
    <w:p w14:paraId="2672CD67" w14:textId="77777777" w:rsidR="00DE0FF6" w:rsidRPr="00DE0FF6" w:rsidRDefault="00DE0FF6" w:rsidP="00AA7952">
      <w:pPr>
        <w:spacing w:line="360" w:lineRule="auto"/>
        <w:ind w:firstLine="709"/>
        <w:jc w:val="both"/>
        <w:rPr>
          <w:sz w:val="16"/>
        </w:rPr>
      </w:pPr>
    </w:p>
    <w:p w14:paraId="6CC94D0B" w14:textId="5ADF795A" w:rsidR="00AA7952" w:rsidRDefault="0035112E" w:rsidP="00DE0FF6">
      <w:pPr>
        <w:spacing w:line="360" w:lineRule="auto"/>
        <w:jc w:val="center"/>
      </w:pPr>
      <w:r w:rsidRPr="00EE3521">
        <w:rPr>
          <w:position w:val="-100"/>
        </w:rPr>
        <w:object w:dxaOrig="2100" w:dyaOrig="2140" w14:anchorId="6F74DC79">
          <v:shape id="_x0000_i3135" type="#_x0000_t75" style="width:105pt;height:107.25pt" o:ole="">
            <v:imagedata r:id="rId513" o:title=""/>
          </v:shape>
          <o:OLEObject Type="Embed" ProgID="Equation.DSMT4" ShapeID="_x0000_i3135" DrawAspect="Content" ObjectID="_1777660949" r:id="rId514"/>
        </w:object>
      </w:r>
      <w:r w:rsidRPr="00CF7C14">
        <w:t xml:space="preserve"> (78)</w:t>
      </w:r>
    </w:p>
    <w:p w14:paraId="4A3F587F" w14:textId="77777777" w:rsidR="00DE0FF6" w:rsidRPr="00DE0FF6" w:rsidRDefault="00DE0FF6" w:rsidP="00DE0FF6">
      <w:pPr>
        <w:spacing w:line="360" w:lineRule="auto"/>
        <w:jc w:val="center"/>
        <w:rPr>
          <w:sz w:val="16"/>
        </w:rPr>
      </w:pPr>
    </w:p>
    <w:p w14:paraId="019D7F6F" w14:textId="30BDBACD" w:rsidR="0035112E" w:rsidRDefault="00CF7C14" w:rsidP="0035112E">
      <w:pPr>
        <w:spacing w:line="360" w:lineRule="auto"/>
        <w:ind w:firstLine="709"/>
        <w:jc w:val="both"/>
      </w:pPr>
      <w:r>
        <w:t>Если применить четвертое уравнение системы к первым двум, то можно перейти в системе из трех уравнений с четырьмя неизвестными:</w:t>
      </w:r>
    </w:p>
    <w:p w14:paraId="79B41CD1" w14:textId="77777777" w:rsidR="00DE0FF6" w:rsidRPr="00DE0FF6" w:rsidRDefault="00DE0FF6" w:rsidP="0035112E">
      <w:pPr>
        <w:spacing w:line="360" w:lineRule="auto"/>
        <w:ind w:firstLine="709"/>
        <w:jc w:val="both"/>
        <w:rPr>
          <w:sz w:val="16"/>
        </w:rPr>
      </w:pPr>
    </w:p>
    <w:p w14:paraId="122E701D" w14:textId="3525C78D" w:rsidR="00CF7C14" w:rsidRDefault="00CF7C14" w:rsidP="00DE0FF6">
      <w:pPr>
        <w:spacing w:line="360" w:lineRule="auto"/>
        <w:jc w:val="center"/>
      </w:pPr>
      <w:r w:rsidRPr="00EE3521">
        <w:rPr>
          <w:position w:val="-90"/>
        </w:rPr>
        <w:object w:dxaOrig="2100" w:dyaOrig="1939" w14:anchorId="713B02EB">
          <v:shape id="_x0000_i3136" type="#_x0000_t75" style="width:105pt;height:96.75pt" o:ole="">
            <v:imagedata r:id="rId515" o:title=""/>
          </v:shape>
          <o:OLEObject Type="Embed" ProgID="Equation.DSMT4" ShapeID="_x0000_i3136" DrawAspect="Content" ObjectID="_1777660950" r:id="rId516"/>
        </w:object>
      </w:r>
      <w:r w:rsidR="00854FE0" w:rsidRPr="00737358">
        <w:t xml:space="preserve"> (78)</w:t>
      </w:r>
    </w:p>
    <w:p w14:paraId="05654923" w14:textId="77777777" w:rsidR="00DE0FF6" w:rsidRPr="00DE0FF6" w:rsidRDefault="00DE0FF6" w:rsidP="00DE0FF6">
      <w:pPr>
        <w:spacing w:line="360" w:lineRule="auto"/>
        <w:jc w:val="center"/>
        <w:rPr>
          <w:sz w:val="16"/>
        </w:rPr>
      </w:pPr>
    </w:p>
    <w:p w14:paraId="1A8FB126" w14:textId="28D3B58B" w:rsidR="00854FE0" w:rsidRDefault="00FB32AD" w:rsidP="00FB32AD">
      <w:pPr>
        <w:spacing w:line="360" w:lineRule="auto"/>
        <w:ind w:firstLine="709"/>
        <w:jc w:val="both"/>
      </w:pPr>
      <w:r>
        <w:t>Сумма первых двух уравнений:</w:t>
      </w:r>
    </w:p>
    <w:p w14:paraId="5CE861EC" w14:textId="77777777" w:rsidR="00DE0FF6" w:rsidRPr="00DE0FF6" w:rsidRDefault="00DE0FF6" w:rsidP="00FB32AD">
      <w:pPr>
        <w:spacing w:line="360" w:lineRule="auto"/>
        <w:ind w:firstLine="709"/>
        <w:jc w:val="both"/>
        <w:rPr>
          <w:sz w:val="16"/>
        </w:rPr>
      </w:pPr>
    </w:p>
    <w:p w14:paraId="158BCF05" w14:textId="1235D37B" w:rsidR="00FB32AD" w:rsidRDefault="00FB32AD" w:rsidP="00DE0FF6">
      <w:pPr>
        <w:spacing w:line="360" w:lineRule="auto"/>
        <w:jc w:val="center"/>
      </w:pPr>
      <w:r w:rsidRPr="00C021FD">
        <w:rPr>
          <w:position w:val="-12"/>
        </w:rPr>
        <w:object w:dxaOrig="3460" w:dyaOrig="420" w14:anchorId="7FEBE009">
          <v:shape id="_x0000_i3137" type="#_x0000_t75" style="width:173.25pt;height:21pt" o:ole="">
            <v:imagedata r:id="rId517" o:title=""/>
          </v:shape>
          <o:OLEObject Type="Embed" ProgID="Equation.DSMT4" ShapeID="_x0000_i3137" DrawAspect="Content" ObjectID="_1777660951" r:id="rId518"/>
        </w:object>
      </w:r>
      <w:r w:rsidR="00585969" w:rsidRPr="00585969">
        <w:t xml:space="preserve"> , (79)</w:t>
      </w:r>
    </w:p>
    <w:p w14:paraId="35FEC50A" w14:textId="77777777" w:rsidR="00DE0FF6" w:rsidRPr="00DE0FF6" w:rsidRDefault="00DE0FF6" w:rsidP="00FB32AD">
      <w:pPr>
        <w:spacing w:line="360" w:lineRule="auto"/>
        <w:ind w:firstLine="709"/>
        <w:jc w:val="center"/>
        <w:rPr>
          <w:sz w:val="16"/>
        </w:rPr>
      </w:pPr>
    </w:p>
    <w:p w14:paraId="2F91A43C" w14:textId="77777777" w:rsidR="00585969" w:rsidRDefault="00585969" w:rsidP="00585969">
      <w:pPr>
        <w:spacing w:line="360" w:lineRule="auto"/>
        <w:ind w:firstLine="709"/>
        <w:jc w:val="both"/>
      </w:pPr>
      <w:r>
        <w:t>подставляя третье уравнение системы (78), можно выразить давление через известные параметры и расход отбора:</w:t>
      </w:r>
    </w:p>
    <w:p w14:paraId="0156507B" w14:textId="6701530A" w:rsidR="00585969" w:rsidRDefault="00585969" w:rsidP="00DE0FF6">
      <w:pPr>
        <w:spacing w:line="360" w:lineRule="auto"/>
        <w:jc w:val="center"/>
      </w:pPr>
      <w:r w:rsidRPr="00C021FD">
        <w:rPr>
          <w:position w:val="-28"/>
        </w:rPr>
        <w:object w:dxaOrig="2720" w:dyaOrig="760" w14:anchorId="16FEC46A">
          <v:shape id="_x0000_i3138" type="#_x0000_t75" style="width:135.75pt;height:38.25pt" o:ole="">
            <v:imagedata r:id="rId519" o:title=""/>
          </v:shape>
          <o:OLEObject Type="Embed" ProgID="Equation.DSMT4" ShapeID="_x0000_i3138" DrawAspect="Content" ObjectID="_1777660952" r:id="rId520"/>
        </w:object>
      </w:r>
      <w:r>
        <w:t>. (80)</w:t>
      </w:r>
    </w:p>
    <w:p w14:paraId="38DB8977" w14:textId="77777777" w:rsidR="00DE0FF6" w:rsidRPr="00DE0FF6" w:rsidRDefault="00DE0FF6" w:rsidP="00585969">
      <w:pPr>
        <w:spacing w:line="360" w:lineRule="auto"/>
        <w:ind w:firstLine="709"/>
        <w:jc w:val="center"/>
        <w:rPr>
          <w:sz w:val="16"/>
        </w:rPr>
      </w:pPr>
    </w:p>
    <w:p w14:paraId="675A1CC4" w14:textId="64170FC6" w:rsidR="00585969" w:rsidRDefault="00585969" w:rsidP="00585969">
      <w:pPr>
        <w:spacing w:line="360" w:lineRule="auto"/>
        <w:ind w:firstLine="709"/>
        <w:jc w:val="both"/>
      </w:pPr>
      <w:r>
        <w:t>Подставляя уравнение (80) в первые два уравнения системы (78) можно выразить скорости, рассчитываемые при помощи различных характеристик, через известные параметры и расход отбора:</w:t>
      </w:r>
    </w:p>
    <w:p w14:paraId="63C51158" w14:textId="77777777" w:rsidR="00DE0FF6" w:rsidRPr="00DE0FF6" w:rsidRDefault="00DE0FF6" w:rsidP="00585969">
      <w:pPr>
        <w:spacing w:line="360" w:lineRule="auto"/>
        <w:ind w:firstLine="709"/>
        <w:jc w:val="both"/>
        <w:rPr>
          <w:sz w:val="16"/>
        </w:rPr>
      </w:pPr>
    </w:p>
    <w:p w14:paraId="070E757E" w14:textId="606552E8" w:rsidR="00585969" w:rsidRDefault="0012342A" w:rsidP="00DE0FF6">
      <w:pPr>
        <w:spacing w:line="360" w:lineRule="auto"/>
        <w:jc w:val="center"/>
      </w:pPr>
      <w:r w:rsidRPr="00C021FD">
        <w:rPr>
          <w:position w:val="-148"/>
        </w:rPr>
        <w:object w:dxaOrig="3840" w:dyaOrig="3100" w14:anchorId="46C1D5D2">
          <v:shape id="_x0000_i3139" type="#_x0000_t75" style="width:192pt;height:155.25pt" o:ole="">
            <v:imagedata r:id="rId521" o:title=""/>
          </v:shape>
          <o:OLEObject Type="Embed" ProgID="Equation.DSMT4" ShapeID="_x0000_i3139" DrawAspect="Content" ObjectID="_1777660953" r:id="rId522"/>
        </w:object>
      </w:r>
    </w:p>
    <w:p w14:paraId="2A2A87BE" w14:textId="77777777" w:rsidR="00DE0FF6" w:rsidRPr="00DE0FF6" w:rsidRDefault="00DE0FF6" w:rsidP="00DE0FF6">
      <w:pPr>
        <w:spacing w:line="360" w:lineRule="auto"/>
        <w:jc w:val="center"/>
        <w:rPr>
          <w:sz w:val="16"/>
        </w:rPr>
      </w:pPr>
    </w:p>
    <w:p w14:paraId="50BE27C8" w14:textId="73DB2DED" w:rsidR="00FB32AD" w:rsidRDefault="00DE0FF6" w:rsidP="00585969">
      <w:pPr>
        <w:spacing w:line="360" w:lineRule="auto"/>
        <w:ind w:firstLine="709"/>
        <w:jc w:val="both"/>
      </w:pPr>
      <w:r>
        <w:t>И</w:t>
      </w:r>
      <w:r w:rsidR="00585969">
        <w:t>ли</w:t>
      </w:r>
      <w:r>
        <w:t>:</w:t>
      </w:r>
    </w:p>
    <w:p w14:paraId="62D41C71" w14:textId="77777777" w:rsidR="00DE0FF6" w:rsidRPr="00DE0FF6" w:rsidRDefault="00DE0FF6" w:rsidP="00585969">
      <w:pPr>
        <w:spacing w:line="360" w:lineRule="auto"/>
        <w:ind w:firstLine="709"/>
        <w:jc w:val="both"/>
        <w:rPr>
          <w:sz w:val="16"/>
        </w:rPr>
      </w:pPr>
    </w:p>
    <w:p w14:paraId="2A0908A9" w14:textId="00F945D0" w:rsidR="00585969" w:rsidRDefault="002E3AE6" w:rsidP="00DE0FF6">
      <w:pPr>
        <w:spacing w:line="360" w:lineRule="auto"/>
        <w:jc w:val="center"/>
      </w:pPr>
      <w:r w:rsidRPr="00C021FD">
        <w:rPr>
          <w:position w:val="-122"/>
        </w:rPr>
        <w:object w:dxaOrig="2940" w:dyaOrig="2580" w14:anchorId="1534C5CA">
          <v:shape id="_x0000_i3140" type="#_x0000_t75" style="width:147pt;height:129.75pt" o:ole="">
            <v:imagedata r:id="rId523" o:title=""/>
          </v:shape>
          <o:OLEObject Type="Embed" ProgID="Equation.DSMT4" ShapeID="_x0000_i3140" DrawAspect="Content" ObjectID="_1777660954" r:id="rId524"/>
        </w:object>
      </w:r>
      <w:r w:rsidR="0065055D">
        <w:t>(81)</w:t>
      </w:r>
    </w:p>
    <w:p w14:paraId="75F7E64B" w14:textId="77777777" w:rsidR="00DE0FF6" w:rsidRPr="00DE0FF6" w:rsidRDefault="00DE0FF6" w:rsidP="00DE0FF6">
      <w:pPr>
        <w:spacing w:line="360" w:lineRule="auto"/>
        <w:jc w:val="center"/>
        <w:rPr>
          <w:sz w:val="16"/>
        </w:rPr>
      </w:pPr>
    </w:p>
    <w:p w14:paraId="379E0F8A" w14:textId="77777777" w:rsidR="0065055D" w:rsidRDefault="0065055D" w:rsidP="0065055D">
      <w:pPr>
        <w:spacing w:line="360" w:lineRule="auto"/>
        <w:ind w:firstLine="709"/>
        <w:jc w:val="both"/>
      </w:pPr>
      <w:r>
        <w:t xml:space="preserve">Данная система описывает нахождение параметров в произвольном сечении трубопровода в случае проведения отбора жидкости с заданным расходом. Из простейшего анализа видно, что с учетом системы (60) и условия </w:t>
      </w:r>
      <w:r w:rsidRPr="00C021FD">
        <w:rPr>
          <w:position w:val="-12"/>
        </w:rPr>
        <w:object w:dxaOrig="820" w:dyaOrig="360" w14:anchorId="24948A76">
          <v:shape id="_x0000_i3141" type="#_x0000_t75" style="width:41.25pt;height:18pt" o:ole="">
            <v:imagedata r:id="rId525" o:title=""/>
          </v:shape>
          <o:OLEObject Type="Embed" ProgID="Equation.DSMT4" ShapeID="_x0000_i3141" DrawAspect="Content" ObjectID="_1777660955" r:id="rId526"/>
        </w:object>
      </w:r>
      <w:r>
        <w:t>, если в произвольной точке начнется отбор жидкости, то разрыв скорости в этой точке приведет к ее увеличению в дальнейшем влево и уменьшению вправо от сечения отбора относительно скорости, рассчитываемой без учета отбора жидкости.</w:t>
      </w:r>
    </w:p>
    <w:p w14:paraId="45C6FA4C" w14:textId="519A8278" w:rsidR="00D30741" w:rsidRDefault="00D30741" w:rsidP="0065055D">
      <w:pPr>
        <w:spacing w:line="360" w:lineRule="auto"/>
        <w:ind w:firstLine="709"/>
        <w:jc w:val="both"/>
      </w:pPr>
      <w:r>
        <w:lastRenderedPageBreak/>
        <w:t xml:space="preserve">Пусть отбор проходит через предохранительный клапан в емкость с атмосферным давлением, тогда формула (12) с учетом коэффициента местных сопротивлений клапана </w:t>
      </w:r>
      <w:r w:rsidR="00DD26AB">
        <w:t xml:space="preserve">и принятых допущений </w:t>
      </w:r>
      <w:r>
        <w:t>примет вид:</w:t>
      </w:r>
    </w:p>
    <w:p w14:paraId="2F8C04CB" w14:textId="77777777" w:rsidR="00932118" w:rsidRPr="00932118" w:rsidRDefault="00932118" w:rsidP="0065055D">
      <w:pPr>
        <w:spacing w:line="360" w:lineRule="auto"/>
        <w:ind w:firstLine="709"/>
        <w:jc w:val="both"/>
        <w:rPr>
          <w:sz w:val="16"/>
        </w:rPr>
      </w:pPr>
    </w:p>
    <w:p w14:paraId="7D7D154A" w14:textId="23E9B975" w:rsidR="00D30741" w:rsidRDefault="00DD26AB" w:rsidP="00932118">
      <w:pPr>
        <w:spacing w:line="360" w:lineRule="auto"/>
        <w:jc w:val="center"/>
      </w:pPr>
      <w:r w:rsidRPr="00A01586">
        <w:rPr>
          <w:position w:val="-26"/>
        </w:rPr>
        <w:object w:dxaOrig="2079" w:dyaOrig="740" w14:anchorId="71908D8E">
          <v:shape id="_x0000_i3142" type="#_x0000_t75" style="width:104.25pt;height:36.75pt" o:ole="">
            <v:imagedata r:id="rId527" o:title=""/>
          </v:shape>
          <o:OLEObject Type="Embed" ProgID="Equation.DSMT4" ShapeID="_x0000_i3142" DrawAspect="Content" ObjectID="_1777660956" r:id="rId528"/>
        </w:object>
      </w:r>
      <w:r w:rsidR="00D30741" w:rsidRPr="00D30741">
        <w:t>, (82)</w:t>
      </w:r>
    </w:p>
    <w:p w14:paraId="587C70AE" w14:textId="77777777" w:rsidR="00932118" w:rsidRPr="00932118" w:rsidRDefault="00932118" w:rsidP="00932118">
      <w:pPr>
        <w:spacing w:line="360" w:lineRule="auto"/>
        <w:jc w:val="center"/>
        <w:rPr>
          <w:sz w:val="16"/>
        </w:rPr>
      </w:pPr>
    </w:p>
    <w:p w14:paraId="42A6B65D" w14:textId="77777777" w:rsidR="00D30741" w:rsidRDefault="00D30741" w:rsidP="00932118">
      <w:pPr>
        <w:spacing w:line="360" w:lineRule="auto"/>
        <w:jc w:val="both"/>
      </w:pPr>
      <w:r>
        <w:t xml:space="preserve">где </w:t>
      </w:r>
      <w:r w:rsidRPr="00A01586">
        <w:rPr>
          <w:position w:val="-12"/>
        </w:rPr>
        <w:object w:dxaOrig="360" w:dyaOrig="380" w14:anchorId="519385BC">
          <v:shape id="_x0000_i3143" type="#_x0000_t75" style="width:18pt;height:18.75pt" o:ole="">
            <v:imagedata r:id="rId529" o:title=""/>
          </v:shape>
          <o:OLEObject Type="Embed" ProgID="Equation.DSMT4" ShapeID="_x0000_i3143" DrawAspect="Content" ObjectID="_1777660957" r:id="rId530"/>
        </w:object>
      </w:r>
      <w:r>
        <w:t xml:space="preserve"> - давление в сечении трубопровода, Па;</w:t>
      </w:r>
    </w:p>
    <w:p w14:paraId="10AED8A4" w14:textId="77777777" w:rsidR="00D30741" w:rsidRDefault="00D30741" w:rsidP="00932118">
      <w:pPr>
        <w:spacing w:line="360" w:lineRule="auto"/>
        <w:jc w:val="both"/>
      </w:pPr>
      <w:r w:rsidRPr="00A01586">
        <w:rPr>
          <w:position w:val="-12"/>
        </w:rPr>
        <w:object w:dxaOrig="1660" w:dyaOrig="380" w14:anchorId="237E4E99">
          <v:shape id="_x0000_i3144" type="#_x0000_t75" style="width:83.25pt;height:18.75pt" o:ole="">
            <v:imagedata r:id="rId531" o:title=""/>
          </v:shape>
          <o:OLEObject Type="Embed" ProgID="Equation.DSMT4" ShapeID="_x0000_i3144" DrawAspect="Content" ObjectID="_1777660958" r:id="rId532"/>
        </w:object>
      </w:r>
      <w:r>
        <w:t>- атмосферное давление, Па;</w:t>
      </w:r>
    </w:p>
    <w:p w14:paraId="1EB9D0AA" w14:textId="77777777" w:rsidR="00D30741" w:rsidRDefault="00D30741" w:rsidP="00932118">
      <w:pPr>
        <w:spacing w:line="360" w:lineRule="auto"/>
        <w:jc w:val="both"/>
      </w:pPr>
      <w:r w:rsidRPr="00A01586">
        <w:rPr>
          <w:position w:val="-10"/>
        </w:rPr>
        <w:object w:dxaOrig="220" w:dyaOrig="340" w14:anchorId="3F99FA21">
          <v:shape id="_x0000_i3145" type="#_x0000_t75" style="width:11.25pt;height:17.25pt" o:ole="">
            <v:imagedata r:id="rId533" o:title=""/>
          </v:shape>
          <o:OLEObject Type="Embed" ProgID="Equation.DSMT4" ShapeID="_x0000_i3145" DrawAspect="Content" ObjectID="_1777660959" r:id="rId534"/>
        </w:object>
      </w:r>
      <w:r>
        <w:t xml:space="preserve"> - коэффициент местного сопротивления клапана;</w:t>
      </w:r>
    </w:p>
    <w:p w14:paraId="5986CF5D" w14:textId="77777777" w:rsidR="00D30741" w:rsidRDefault="00D30741" w:rsidP="00932118">
      <w:pPr>
        <w:spacing w:line="360" w:lineRule="auto"/>
        <w:jc w:val="both"/>
      </w:pPr>
      <w:r w:rsidRPr="00A01586">
        <w:rPr>
          <w:position w:val="-6"/>
        </w:rPr>
        <w:object w:dxaOrig="220" w:dyaOrig="240" w14:anchorId="111DA6D2">
          <v:shape id="_x0000_i3146" type="#_x0000_t75" style="width:11.25pt;height:12pt" o:ole="">
            <v:imagedata r:id="rId535" o:title=""/>
          </v:shape>
          <o:OLEObject Type="Embed" ProgID="Equation.DSMT4" ShapeID="_x0000_i3146" DrawAspect="Content" ObjectID="_1777660960" r:id="rId536"/>
        </w:object>
      </w:r>
      <w:r>
        <w:t xml:space="preserve"> - средняя по сечению клапана скорость, </w:t>
      </w:r>
      <w:r w:rsidRPr="00B87B17">
        <w:rPr>
          <w:position w:val="-28"/>
        </w:rPr>
        <w:object w:dxaOrig="320" w:dyaOrig="720" w14:anchorId="3995902B">
          <v:shape id="_x0000_i3147" type="#_x0000_t75" style="width:15.75pt;height:36pt" o:ole="">
            <v:imagedata r:id="rId110" o:title=""/>
          </v:shape>
          <o:OLEObject Type="Embed" ProgID="Equation.DSMT4" ShapeID="_x0000_i3147" DrawAspect="Content" ObjectID="_1777660961" r:id="rId537"/>
        </w:object>
      </w:r>
      <w:r>
        <w:t>;</w:t>
      </w:r>
    </w:p>
    <w:p w14:paraId="23CE192D" w14:textId="77777777" w:rsidR="00DD26AB" w:rsidRDefault="00DD26AB" w:rsidP="00932118">
      <w:pPr>
        <w:spacing w:line="360" w:lineRule="auto"/>
        <w:jc w:val="both"/>
      </w:pPr>
      <w:r w:rsidRPr="00A01586">
        <w:rPr>
          <w:position w:val="-12"/>
        </w:rPr>
        <w:object w:dxaOrig="320" w:dyaOrig="380" w14:anchorId="39C89F35">
          <v:shape id="_x0000_i3148" type="#_x0000_t75" style="width:15.75pt;height:18.75pt" o:ole="">
            <v:imagedata r:id="rId538" o:title=""/>
          </v:shape>
          <o:OLEObject Type="Embed" ProgID="Equation.DSMT4" ShapeID="_x0000_i3148" DrawAspect="Content" ObjectID="_1777660962" r:id="rId539"/>
        </w:object>
      </w:r>
      <w:r>
        <w:t xml:space="preserve"> - плотность жидкости, </w:t>
      </w:r>
      <w:r w:rsidRPr="00B87B17">
        <w:rPr>
          <w:position w:val="-28"/>
        </w:rPr>
        <w:object w:dxaOrig="420" w:dyaOrig="720" w14:anchorId="60908912">
          <v:shape id="_x0000_i3149" type="#_x0000_t75" style="width:21pt;height:36pt" o:ole="">
            <v:imagedata r:id="rId540" o:title=""/>
          </v:shape>
          <o:OLEObject Type="Embed" ProgID="Equation.DSMT4" ShapeID="_x0000_i3149" DrawAspect="Content" ObjectID="_1777660963" r:id="rId541"/>
        </w:object>
      </w:r>
      <w:r>
        <w:t>.</w:t>
      </w:r>
    </w:p>
    <w:p w14:paraId="34A88686" w14:textId="627AA3D0" w:rsidR="00DD26AB" w:rsidRDefault="00DD26AB" w:rsidP="00D30741">
      <w:pPr>
        <w:spacing w:line="360" w:lineRule="auto"/>
        <w:ind w:firstLine="709"/>
        <w:jc w:val="both"/>
      </w:pPr>
      <w:r>
        <w:t>Выражая из уравнения (82) скорость:</w:t>
      </w:r>
    </w:p>
    <w:p w14:paraId="15EB4FBC" w14:textId="77777777" w:rsidR="00932118" w:rsidRPr="00932118" w:rsidRDefault="00932118" w:rsidP="00D30741">
      <w:pPr>
        <w:spacing w:line="360" w:lineRule="auto"/>
        <w:ind w:firstLine="709"/>
        <w:jc w:val="both"/>
        <w:rPr>
          <w:sz w:val="16"/>
        </w:rPr>
      </w:pPr>
    </w:p>
    <w:p w14:paraId="403D9ED8" w14:textId="30BC25A5" w:rsidR="00DD26AB" w:rsidRDefault="00DD26AB" w:rsidP="00932118">
      <w:pPr>
        <w:spacing w:line="360" w:lineRule="auto"/>
        <w:jc w:val="center"/>
      </w:pPr>
      <w:r w:rsidRPr="00A01586">
        <w:rPr>
          <w:position w:val="-36"/>
        </w:rPr>
        <w:object w:dxaOrig="2500" w:dyaOrig="859" w14:anchorId="23E7690F">
          <v:shape id="_x0000_i3150" type="#_x0000_t75" style="width:125.25pt;height:42.75pt" o:ole="">
            <v:imagedata r:id="rId542" o:title=""/>
          </v:shape>
          <o:OLEObject Type="Embed" ProgID="Equation.DSMT4" ShapeID="_x0000_i3150" DrawAspect="Content" ObjectID="_1777660964" r:id="rId543"/>
        </w:object>
      </w:r>
      <w:r>
        <w:t>,</w:t>
      </w:r>
    </w:p>
    <w:p w14:paraId="3CFCECBB" w14:textId="77777777" w:rsidR="00932118" w:rsidRPr="00932118" w:rsidRDefault="00932118" w:rsidP="00932118">
      <w:pPr>
        <w:spacing w:line="360" w:lineRule="auto"/>
        <w:jc w:val="center"/>
        <w:rPr>
          <w:sz w:val="16"/>
        </w:rPr>
      </w:pPr>
    </w:p>
    <w:p w14:paraId="170387FB" w14:textId="3E528938" w:rsidR="00DD26AB" w:rsidRDefault="001B6F38" w:rsidP="00DD26AB">
      <w:pPr>
        <w:spacing w:line="360" w:lineRule="auto"/>
        <w:ind w:firstLine="709"/>
        <w:jc w:val="both"/>
      </w:pPr>
      <w:r>
        <w:t>У</w:t>
      </w:r>
      <w:r w:rsidR="00DD26AB">
        <w:t>множив левую и правую части данного уравнения на площадь сечения клапана, выражение для расхода жидкости через перепускной клапан:</w:t>
      </w:r>
    </w:p>
    <w:p w14:paraId="2294CD6B" w14:textId="77777777" w:rsidR="00932118" w:rsidRPr="00932118" w:rsidRDefault="00932118" w:rsidP="00DD26AB">
      <w:pPr>
        <w:spacing w:line="360" w:lineRule="auto"/>
        <w:ind w:firstLine="709"/>
        <w:jc w:val="both"/>
        <w:rPr>
          <w:sz w:val="16"/>
        </w:rPr>
      </w:pPr>
    </w:p>
    <w:p w14:paraId="7D8474E8" w14:textId="319D0686" w:rsidR="00DD26AB" w:rsidRDefault="00DD26AB" w:rsidP="00932118">
      <w:pPr>
        <w:spacing w:line="360" w:lineRule="auto"/>
        <w:jc w:val="center"/>
      </w:pPr>
      <w:r w:rsidRPr="00A01586">
        <w:rPr>
          <w:position w:val="-68"/>
        </w:rPr>
        <w:object w:dxaOrig="2500" w:dyaOrig="1180" w14:anchorId="7FB61F0A">
          <v:shape id="_x0000_i3151" type="#_x0000_t75" style="width:125.25pt;height:59.25pt" o:ole="">
            <v:imagedata r:id="rId544" o:title=""/>
          </v:shape>
          <o:OLEObject Type="Embed" ProgID="Equation.DSMT4" ShapeID="_x0000_i3151" DrawAspect="Content" ObjectID="_1777660965" r:id="rId545"/>
        </w:object>
      </w:r>
      <w:r>
        <w:t>, (83)</w:t>
      </w:r>
    </w:p>
    <w:p w14:paraId="701002F7" w14:textId="77777777" w:rsidR="00932118" w:rsidRPr="00932118" w:rsidRDefault="00932118" w:rsidP="00DD26AB">
      <w:pPr>
        <w:spacing w:line="360" w:lineRule="auto"/>
        <w:ind w:firstLine="709"/>
        <w:jc w:val="center"/>
        <w:rPr>
          <w:sz w:val="16"/>
        </w:rPr>
      </w:pPr>
    </w:p>
    <w:p w14:paraId="5D85E87B" w14:textId="77777777" w:rsidR="00DD26AB" w:rsidRDefault="00DD26AB" w:rsidP="00DD26AB">
      <w:pPr>
        <w:spacing w:line="360" w:lineRule="auto"/>
        <w:ind w:firstLine="709"/>
        <w:jc w:val="both"/>
      </w:pPr>
      <w:r>
        <w:t xml:space="preserve">где за отношение площади поперечного сечения клапана к корню из его коэффициента местного сопротивления принимают коэффициент пропускной способности клапана </w:t>
      </w:r>
      <w:r w:rsidRPr="00A01586">
        <w:rPr>
          <w:position w:val="-12"/>
        </w:rPr>
        <w:object w:dxaOrig="440" w:dyaOrig="380" w14:anchorId="08D1C47D">
          <v:shape id="_x0000_i3152" type="#_x0000_t75" style="width:21.75pt;height:18.75pt" o:ole="">
            <v:imagedata r:id="rId546" o:title=""/>
          </v:shape>
          <o:OLEObject Type="Embed" ProgID="Equation.DSMT4" ShapeID="_x0000_i3152" DrawAspect="Content" ObjectID="_1777660966" r:id="rId547"/>
        </w:object>
      </w:r>
      <w:r>
        <w:t xml:space="preserve">  (</w:t>
      </w:r>
      <w:r w:rsidRPr="00A01586">
        <w:rPr>
          <w:position w:val="-6"/>
        </w:rPr>
        <w:object w:dxaOrig="360" w:dyaOrig="360" w14:anchorId="726B9AA4">
          <v:shape id="_x0000_i3153" type="#_x0000_t75" style="width:18pt;height:18pt" o:ole="">
            <v:imagedata r:id="rId548" o:title=""/>
          </v:shape>
          <o:OLEObject Type="Embed" ProgID="Equation.DSMT4" ShapeID="_x0000_i3153" DrawAspect="Content" ObjectID="_1777660967" r:id="rId549"/>
        </w:object>
      </w:r>
      <w:r>
        <w:t>).</w:t>
      </w:r>
    </w:p>
    <w:p w14:paraId="7534AECA" w14:textId="21110881" w:rsidR="00DD26AB" w:rsidRDefault="00DD26AB" w:rsidP="00DD26AB">
      <w:pPr>
        <w:spacing w:line="360" w:lineRule="auto"/>
        <w:ind w:firstLine="709"/>
        <w:jc w:val="both"/>
      </w:pPr>
      <w:r>
        <w:t xml:space="preserve">В таком случае система для нахождения параметров сечения </w:t>
      </w:r>
      <w:r w:rsidR="002E3AE6">
        <w:t xml:space="preserve">при наличии отбора жидкости (81) дополнится уравнением, описывающим расход через клапан (83). А значит для нахождения параметров скорости и давления в </w:t>
      </w:r>
      <w:r w:rsidR="002E3AE6">
        <w:lastRenderedPageBreak/>
        <w:t>трубопроводе при наличии предохранительного клапана необходимо решить систему из четырех уравнений:</w:t>
      </w:r>
    </w:p>
    <w:p w14:paraId="257FF4D6" w14:textId="77777777" w:rsidR="00932118" w:rsidRPr="00932118" w:rsidRDefault="00932118" w:rsidP="00DD26AB">
      <w:pPr>
        <w:spacing w:line="360" w:lineRule="auto"/>
        <w:ind w:firstLine="709"/>
        <w:jc w:val="both"/>
        <w:rPr>
          <w:sz w:val="16"/>
        </w:rPr>
      </w:pPr>
    </w:p>
    <w:p w14:paraId="0122821C" w14:textId="4370EE79" w:rsidR="002E3AE6" w:rsidRDefault="002E3AE6" w:rsidP="00932118">
      <w:pPr>
        <w:spacing w:line="360" w:lineRule="auto"/>
        <w:jc w:val="center"/>
      </w:pPr>
      <w:r w:rsidRPr="00A01586">
        <w:rPr>
          <w:position w:val="-164"/>
        </w:rPr>
        <w:object w:dxaOrig="2960" w:dyaOrig="3420" w14:anchorId="25187E5D">
          <v:shape id="_x0000_i3154" type="#_x0000_t75" style="width:147.75pt;height:171pt" o:ole="">
            <v:imagedata r:id="rId550" o:title=""/>
          </v:shape>
          <o:OLEObject Type="Embed" ProgID="Equation.DSMT4" ShapeID="_x0000_i3154" DrawAspect="Content" ObjectID="_1777660968" r:id="rId551"/>
        </w:object>
      </w:r>
      <w:r>
        <w:t>(84)</w:t>
      </w:r>
    </w:p>
    <w:p w14:paraId="5E796535" w14:textId="77777777" w:rsidR="00932118" w:rsidRPr="00932118" w:rsidRDefault="00932118" w:rsidP="00932118">
      <w:pPr>
        <w:spacing w:line="360" w:lineRule="auto"/>
        <w:jc w:val="center"/>
        <w:rPr>
          <w:sz w:val="16"/>
        </w:rPr>
      </w:pPr>
    </w:p>
    <w:p w14:paraId="23E61011" w14:textId="77777777" w:rsidR="002E3AE6" w:rsidRDefault="002E3AE6" w:rsidP="002E3AE6">
      <w:pPr>
        <w:spacing w:line="360" w:lineRule="auto"/>
        <w:ind w:firstLine="709"/>
        <w:jc w:val="both"/>
      </w:pPr>
      <w:r>
        <w:t xml:space="preserve">Как видно, для решения системы относительно давления </w:t>
      </w:r>
      <w:r w:rsidRPr="00A01586">
        <w:rPr>
          <w:position w:val="-12"/>
        </w:rPr>
        <w:object w:dxaOrig="360" w:dyaOrig="380" w14:anchorId="37B48822">
          <v:shape id="_x0000_i3155" type="#_x0000_t75" style="width:18pt;height:18.75pt" o:ole="">
            <v:imagedata r:id="rId552" o:title=""/>
          </v:shape>
          <o:OLEObject Type="Embed" ProgID="Equation.DSMT4" ShapeID="_x0000_i3155" DrawAspect="Content" ObjectID="_1777660969" r:id="rId553"/>
        </w:object>
      </w:r>
      <w:r>
        <w:t xml:space="preserve"> и скоростей</w:t>
      </w:r>
      <w:r w:rsidRPr="00A01586">
        <w:rPr>
          <w:position w:val="-12"/>
        </w:rPr>
        <w:object w:dxaOrig="920" w:dyaOrig="420" w14:anchorId="23D74BBB">
          <v:shape id="_x0000_i3156" type="#_x0000_t75" style="width:45.75pt;height:21pt" o:ole="">
            <v:imagedata r:id="rId554" o:title=""/>
          </v:shape>
          <o:OLEObject Type="Embed" ProgID="Equation.DSMT4" ShapeID="_x0000_i3156" DrawAspect="Content" ObjectID="_1777660970" r:id="rId555"/>
        </w:object>
      </w:r>
      <w:r>
        <w:t xml:space="preserve"> в сечении установки предохранительного клапана необходимо задавать коэффициент пропускной способности клапана. В различных способах задания </w:t>
      </w:r>
      <w:r w:rsidRPr="00A01586">
        <w:rPr>
          <w:position w:val="-12"/>
        </w:rPr>
        <w:object w:dxaOrig="440" w:dyaOrig="380" w14:anchorId="1581146F">
          <v:shape id="_x0000_i3157" type="#_x0000_t75" style="width:21.75pt;height:18.75pt" o:ole="">
            <v:imagedata r:id="rId556" o:title=""/>
          </v:shape>
          <o:OLEObject Type="Embed" ProgID="Equation.DSMT4" ShapeID="_x0000_i3157" DrawAspect="Content" ObjectID="_1777660971" r:id="rId557"/>
        </w:object>
      </w:r>
      <w:r>
        <w:t xml:space="preserve"> и его подборе и заключается моделирование работы СППК.</w:t>
      </w:r>
    </w:p>
    <w:p w14:paraId="4C030FE1" w14:textId="77777777" w:rsidR="00BF2549" w:rsidRDefault="00BF2549" w:rsidP="00BF2549">
      <w:pPr>
        <w:pStyle w:val="a"/>
        <w:numPr>
          <w:ilvl w:val="1"/>
          <w:numId w:val="2"/>
        </w:numPr>
      </w:pPr>
      <w:bookmarkStart w:id="18" w:name="_Toc166265855"/>
      <w:r>
        <w:t>Простейшая модель предохранительного клапана с разрывной характеристикой</w:t>
      </w:r>
      <w:bookmarkEnd w:id="18"/>
    </w:p>
    <w:p w14:paraId="2C84F674" w14:textId="4CCA281C" w:rsidR="002E3AE6" w:rsidRDefault="00BF2549" w:rsidP="00BF2549">
      <w:pPr>
        <w:spacing w:line="360" w:lineRule="auto"/>
        <w:ind w:firstLine="709"/>
        <w:jc w:val="both"/>
      </w:pPr>
      <w:r>
        <w:t xml:space="preserve">Из уравнений (82) и (83) следует, что </w:t>
      </w:r>
      <w:r w:rsidRPr="00A01586">
        <w:rPr>
          <w:position w:val="-36"/>
        </w:rPr>
        <w:object w:dxaOrig="1140" w:dyaOrig="800" w14:anchorId="13F9B574">
          <v:shape id="_x0000_i3158" type="#_x0000_t75" style="width:57pt;height:39.75pt" o:ole="">
            <v:imagedata r:id="rId558" o:title=""/>
          </v:shape>
          <o:OLEObject Type="Embed" ProgID="Equation.DSMT4" ShapeID="_x0000_i3158" DrawAspect="Content" ObjectID="_1777660972" r:id="rId559"/>
        </w:object>
      </w:r>
      <w:r>
        <w:t xml:space="preserve"> при полностью открытом клапане. Тогда для решения системы (84) необходимо задать условие открытия клапана. На клапан действует результирующее давление </w:t>
      </w:r>
      <w:r w:rsidRPr="00A01586">
        <w:rPr>
          <w:position w:val="-12"/>
        </w:rPr>
        <w:object w:dxaOrig="900" w:dyaOrig="380" w14:anchorId="6DB2CF6C">
          <v:shape id="_x0000_i3159" type="#_x0000_t75" style="width:45pt;height:18.75pt" o:ole="">
            <v:imagedata r:id="rId560" o:title=""/>
          </v:shape>
          <o:OLEObject Type="Embed" ProgID="Equation.DSMT4" ShapeID="_x0000_i3159" DrawAspect="Content" ObjectID="_1777660973" r:id="rId561"/>
        </w:object>
      </w:r>
      <w:r>
        <w:t xml:space="preserve">, тогда пусть </w:t>
      </w:r>
      <w:r w:rsidRPr="00A01586">
        <w:rPr>
          <w:position w:val="-16"/>
        </w:rPr>
        <w:object w:dxaOrig="780" w:dyaOrig="420" w14:anchorId="7FCC497B">
          <v:shape id="_x0000_i3160" type="#_x0000_t75" style="width:39pt;height:21pt" o:ole="">
            <v:imagedata r:id="rId562" o:title=""/>
          </v:shape>
          <o:OLEObject Type="Embed" ProgID="Equation.DSMT4" ShapeID="_x0000_i3160" DrawAspect="Content" ObjectID="_1777660974" r:id="rId563"/>
        </w:object>
      </w:r>
      <w:r>
        <w:t xml:space="preserve"> - давление открытия клапана.</w:t>
      </w:r>
      <w:r w:rsidR="00CB7CC8">
        <w:t xml:space="preserve"> При этом, если рассчитывать давление </w:t>
      </w:r>
      <w:r w:rsidR="00CB7CC8" w:rsidRPr="00A01586">
        <w:rPr>
          <w:position w:val="-12"/>
        </w:rPr>
        <w:object w:dxaOrig="360" w:dyaOrig="380" w14:anchorId="5B2BFF93">
          <v:shape id="_x0000_i3161" type="#_x0000_t75" style="width:18pt;height:18.75pt" o:ole="">
            <v:imagedata r:id="rId564" o:title=""/>
          </v:shape>
          <o:OLEObject Type="Embed" ProgID="Equation.DSMT4" ShapeID="_x0000_i3161" DrawAspect="Content" ObjectID="_1777660975" r:id="rId565"/>
        </w:object>
      </w:r>
      <w:r w:rsidR="00CB7CC8">
        <w:t xml:space="preserve"> в момент времени </w:t>
      </w:r>
      <w:r w:rsidR="00CB7CC8" w:rsidRPr="00EE3521">
        <w:rPr>
          <w:position w:val="-12"/>
        </w:rPr>
        <w:object w:dxaOrig="639" w:dyaOrig="380" w14:anchorId="41F88909">
          <v:shape id="_x0000_i3162" type="#_x0000_t75" style="width:32.25pt;height:18.75pt" o:ole="">
            <v:imagedata r:id="rId493" o:title=""/>
          </v:shape>
          <o:OLEObject Type="Embed" ProgID="Equation.DSMT4" ShapeID="_x0000_i3162" DrawAspect="Content" ObjectID="_1777660976" r:id="rId566"/>
        </w:object>
      </w:r>
      <w:r w:rsidR="00CB7CC8">
        <w:t xml:space="preserve"> по методу характеристик (60), характеристика клапана будет выглядеть следующим образом:</w:t>
      </w:r>
    </w:p>
    <w:p w14:paraId="0271A0D4" w14:textId="77777777" w:rsidR="00932118" w:rsidRPr="00932118" w:rsidRDefault="00932118" w:rsidP="00BF2549">
      <w:pPr>
        <w:spacing w:line="360" w:lineRule="auto"/>
        <w:ind w:firstLine="709"/>
        <w:jc w:val="both"/>
        <w:rPr>
          <w:sz w:val="16"/>
        </w:rPr>
      </w:pPr>
    </w:p>
    <w:p w14:paraId="03EF9BDB" w14:textId="4EB53FA1" w:rsidR="00CB7CC8" w:rsidRDefault="00F938FF" w:rsidP="00CB7CC8">
      <w:pPr>
        <w:spacing w:line="360" w:lineRule="auto"/>
        <w:ind w:firstLine="709"/>
        <w:jc w:val="center"/>
        <w:rPr>
          <w:lang w:val="en-US"/>
        </w:rPr>
      </w:pPr>
      <w:r w:rsidRPr="00A01586">
        <w:rPr>
          <w:position w:val="-58"/>
        </w:rPr>
        <w:object w:dxaOrig="3300" w:dyaOrig="1300" w14:anchorId="76AE07EA">
          <v:shape id="_x0000_i3163" type="#_x0000_t75" style="width:165pt;height:65.25pt" o:ole="">
            <v:imagedata r:id="rId567" o:title=""/>
          </v:shape>
          <o:OLEObject Type="Embed" ProgID="Equation.DSMT4" ShapeID="_x0000_i3163" DrawAspect="Content" ObjectID="_1777660977" r:id="rId568"/>
        </w:object>
      </w:r>
      <w:r w:rsidR="00CB7CC8">
        <w:rPr>
          <w:lang w:val="en-US"/>
        </w:rPr>
        <w:t xml:space="preserve"> (85)</w:t>
      </w:r>
    </w:p>
    <w:p w14:paraId="1A56F11D" w14:textId="77777777" w:rsidR="001B6F38" w:rsidRPr="001B6F38" w:rsidRDefault="001B6F38" w:rsidP="00CB7CC8">
      <w:pPr>
        <w:spacing w:line="360" w:lineRule="auto"/>
        <w:ind w:firstLine="709"/>
        <w:jc w:val="center"/>
        <w:rPr>
          <w:sz w:val="16"/>
          <w:lang w:val="en-US"/>
        </w:rPr>
      </w:pPr>
    </w:p>
    <w:p w14:paraId="1A3AE0A0" w14:textId="18553FC6" w:rsidR="00CB7CC8" w:rsidRPr="001E468A" w:rsidRDefault="00CB7CC8" w:rsidP="00CB7CC8">
      <w:pPr>
        <w:spacing w:line="360" w:lineRule="auto"/>
        <w:ind w:firstLine="709"/>
        <w:jc w:val="both"/>
        <w:rPr>
          <w:lang w:val="en-US"/>
        </w:rPr>
      </w:pPr>
      <w:r>
        <w:t>Или</w:t>
      </w:r>
      <w:r w:rsidR="001B6F38">
        <w:t>:</w:t>
      </w:r>
    </w:p>
    <w:p w14:paraId="5FC81937" w14:textId="77777777" w:rsidR="00CB7CC8" w:rsidRPr="00CB7CC8" w:rsidRDefault="00BB4894" w:rsidP="00BB4894">
      <w:pPr>
        <w:spacing w:line="360" w:lineRule="auto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0D72A08F" wp14:editId="01864DDE">
            <wp:extent cx="6084570" cy="290131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9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2901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C2A93" w14:textId="79BCFC85" w:rsidR="002E3AE6" w:rsidRDefault="00BB4894" w:rsidP="001B6F38">
      <w:pPr>
        <w:spacing w:line="360" w:lineRule="auto"/>
        <w:jc w:val="center"/>
      </w:pPr>
      <w:r>
        <w:t>Рисунок</w:t>
      </w:r>
      <w:r w:rsidR="00ED363A">
        <w:t xml:space="preserve"> 5</w:t>
      </w:r>
      <w:r w:rsidR="001B6F38">
        <w:t xml:space="preserve"> - </w:t>
      </w:r>
      <w:r>
        <w:t>Упрощенная характеристика</w:t>
      </w:r>
      <w:r w:rsidR="004645F1" w:rsidRPr="004645F1">
        <w:t xml:space="preserve"> </w:t>
      </w:r>
      <w:r w:rsidR="004645F1">
        <w:t>предохранительного клапана</w:t>
      </w:r>
    </w:p>
    <w:p w14:paraId="62306B75" w14:textId="77777777" w:rsidR="001B6F38" w:rsidRPr="004645F1" w:rsidRDefault="001B6F38" w:rsidP="001B6F38">
      <w:pPr>
        <w:spacing w:line="360" w:lineRule="auto"/>
        <w:jc w:val="center"/>
      </w:pPr>
    </w:p>
    <w:p w14:paraId="287A09D8" w14:textId="66CF7EDD" w:rsidR="00D30741" w:rsidRDefault="00F253E3" w:rsidP="00BB4894">
      <w:pPr>
        <w:spacing w:line="360" w:lineRule="auto"/>
        <w:ind w:firstLine="709"/>
        <w:jc w:val="both"/>
      </w:pPr>
      <w:r>
        <w:t>В таком случае, если разность давлений меньше давления открытия клапана (клапан закрыт), то система (84) вырождается в систему (59) общего случая метода характеристик и имеет решение (60). Для случая, когда клапан открыт, распишем последовательно решение системы (84), с учетом того, что нам известна площадь сечения клапана и коэффициент его местного сопротивления, а также принимая во внимание, что коэффициент пропускной способности клапана в данном случае не зависит от искомого давления:</w:t>
      </w:r>
    </w:p>
    <w:p w14:paraId="4142D01B" w14:textId="77777777" w:rsidR="001B6F38" w:rsidRPr="001B6F38" w:rsidRDefault="001B6F38" w:rsidP="00BB4894">
      <w:pPr>
        <w:spacing w:line="360" w:lineRule="auto"/>
        <w:ind w:firstLine="709"/>
        <w:jc w:val="both"/>
        <w:rPr>
          <w:sz w:val="16"/>
        </w:rPr>
      </w:pPr>
    </w:p>
    <w:p w14:paraId="6CD85F09" w14:textId="4D70B17C" w:rsidR="00F253E3" w:rsidRDefault="00F253E3" w:rsidP="001B6F38">
      <w:pPr>
        <w:spacing w:line="360" w:lineRule="auto"/>
        <w:jc w:val="center"/>
      </w:pPr>
      <w:r w:rsidRPr="00A01586">
        <w:rPr>
          <w:position w:val="-164"/>
        </w:rPr>
        <w:object w:dxaOrig="2960" w:dyaOrig="3420" w14:anchorId="1865EECE">
          <v:shape id="_x0000_i3164" type="#_x0000_t75" style="width:147.75pt;height:171pt" o:ole="">
            <v:imagedata r:id="rId570" o:title=""/>
          </v:shape>
          <o:OLEObject Type="Embed" ProgID="Equation.DSMT4" ShapeID="_x0000_i3164" DrawAspect="Content" ObjectID="_1777660978" r:id="rId571"/>
        </w:object>
      </w:r>
      <w:r w:rsidR="00713A64">
        <w:t xml:space="preserve"> (86)</w:t>
      </w:r>
    </w:p>
    <w:p w14:paraId="7755C4F3" w14:textId="77777777" w:rsidR="001B6F38" w:rsidRPr="001B6F38" w:rsidRDefault="001B6F38" w:rsidP="001B6F38">
      <w:pPr>
        <w:spacing w:line="360" w:lineRule="auto"/>
        <w:jc w:val="center"/>
        <w:rPr>
          <w:sz w:val="16"/>
        </w:rPr>
      </w:pPr>
    </w:p>
    <w:p w14:paraId="43C2C59E" w14:textId="77777777" w:rsidR="00F253E3" w:rsidRPr="004645F1" w:rsidRDefault="00F253E3" w:rsidP="00F253E3">
      <w:pPr>
        <w:spacing w:line="360" w:lineRule="auto"/>
        <w:ind w:firstLine="709"/>
        <w:jc w:val="both"/>
      </w:pPr>
      <w:r>
        <w:t xml:space="preserve">где </w:t>
      </w:r>
      <w:r w:rsidRPr="00A01586">
        <w:rPr>
          <w:position w:val="-12"/>
        </w:rPr>
        <w:object w:dxaOrig="1579" w:dyaOrig="440" w14:anchorId="19870E4F">
          <v:shape id="_x0000_i3165" type="#_x0000_t75" style="width:78.75pt;height:21.75pt" o:ole="">
            <v:imagedata r:id="rId572" o:title=""/>
          </v:shape>
          <o:OLEObject Type="Embed" ProgID="Equation.DSMT4" ShapeID="_x0000_i3165" DrawAspect="Content" ObjectID="_1777660979" r:id="rId573"/>
        </w:object>
      </w:r>
      <w:r w:rsidR="00C71D75">
        <w:t>.</w:t>
      </w:r>
    </w:p>
    <w:p w14:paraId="2224273A" w14:textId="77777777" w:rsidR="00F253E3" w:rsidRDefault="00F253E3" w:rsidP="00F253E3">
      <w:pPr>
        <w:spacing w:line="360" w:lineRule="auto"/>
        <w:ind w:firstLine="709"/>
        <w:jc w:val="both"/>
      </w:pPr>
      <w:r>
        <w:t>Подставим четвертое уравнение данной системы в первое:</w:t>
      </w:r>
    </w:p>
    <w:p w14:paraId="600193F7" w14:textId="2B2179DE" w:rsidR="00F253E3" w:rsidRDefault="00F253E3" w:rsidP="001B6F38">
      <w:pPr>
        <w:spacing w:line="360" w:lineRule="auto"/>
        <w:jc w:val="center"/>
      </w:pPr>
      <w:r w:rsidRPr="00A01586">
        <w:rPr>
          <w:position w:val="-36"/>
        </w:rPr>
        <w:object w:dxaOrig="4380" w:dyaOrig="859" w14:anchorId="6D3CB7E3">
          <v:shape id="_x0000_i3166" type="#_x0000_t75" style="width:219.75pt;height:42.75pt" o:ole="">
            <v:imagedata r:id="rId574" o:title=""/>
          </v:shape>
          <o:OLEObject Type="Embed" ProgID="Equation.DSMT4" ShapeID="_x0000_i3166" DrawAspect="Content" ObjectID="_1777660980" r:id="rId575"/>
        </w:object>
      </w:r>
      <w:r w:rsidRPr="004645F1">
        <w:t>,</w:t>
      </w:r>
    </w:p>
    <w:p w14:paraId="3E4D0FD1" w14:textId="77777777" w:rsidR="001B6F38" w:rsidRPr="001B6F38" w:rsidRDefault="001B6F38" w:rsidP="00F253E3">
      <w:pPr>
        <w:spacing w:line="360" w:lineRule="auto"/>
        <w:ind w:firstLine="709"/>
        <w:jc w:val="center"/>
        <w:rPr>
          <w:sz w:val="16"/>
        </w:rPr>
      </w:pPr>
    </w:p>
    <w:p w14:paraId="379657E7" w14:textId="0DB6A864" w:rsidR="00F253E3" w:rsidRDefault="001B6F38" w:rsidP="00F253E3">
      <w:pPr>
        <w:spacing w:line="360" w:lineRule="auto"/>
        <w:ind w:firstLine="709"/>
        <w:jc w:val="both"/>
      </w:pPr>
      <w:r>
        <w:t>Т</w:t>
      </w:r>
      <w:r w:rsidR="00F253E3">
        <w:t>огда необходимо решить квадратное уравнение, однако решим его от удвоенной разности давлений</w:t>
      </w:r>
      <w:r w:rsidR="00C71D75">
        <w:t>, вычитая из левой и правой частей уравнения атмосферное давления и после умножив уравнение на два</w:t>
      </w:r>
      <w:r w:rsidR="00F253E3">
        <w:t>:</w:t>
      </w:r>
    </w:p>
    <w:p w14:paraId="3366C092" w14:textId="77777777" w:rsidR="001B6F38" w:rsidRPr="001B6F38" w:rsidRDefault="001B6F38" w:rsidP="00F253E3">
      <w:pPr>
        <w:spacing w:line="360" w:lineRule="auto"/>
        <w:ind w:firstLine="709"/>
        <w:jc w:val="both"/>
        <w:rPr>
          <w:sz w:val="16"/>
        </w:rPr>
      </w:pPr>
    </w:p>
    <w:p w14:paraId="1DB70559" w14:textId="77777777" w:rsidR="00F253E3" w:rsidRDefault="00C71D75" w:rsidP="001B6F38">
      <w:pPr>
        <w:spacing w:line="360" w:lineRule="auto"/>
        <w:jc w:val="center"/>
      </w:pPr>
      <w:r w:rsidRPr="00A01586">
        <w:rPr>
          <w:position w:val="-38"/>
        </w:rPr>
        <w:object w:dxaOrig="6440" w:dyaOrig="820" w14:anchorId="4D677716">
          <v:shape id="_x0000_i3167" type="#_x0000_t75" style="width:321pt;height:41.25pt" o:ole="">
            <v:imagedata r:id="rId576" o:title=""/>
          </v:shape>
          <o:OLEObject Type="Embed" ProgID="Equation.DSMT4" ShapeID="_x0000_i3167" DrawAspect="Content" ObjectID="_1777660981" r:id="rId577"/>
        </w:object>
      </w:r>
      <w:r>
        <w:t>;</w:t>
      </w:r>
    </w:p>
    <w:p w14:paraId="1154E54D" w14:textId="77777777" w:rsidR="00C71D75" w:rsidRDefault="00C71D75" w:rsidP="001B6F38">
      <w:pPr>
        <w:spacing w:line="360" w:lineRule="auto"/>
        <w:jc w:val="center"/>
        <w:rPr>
          <w:lang w:val="en-US"/>
        </w:rPr>
      </w:pPr>
      <w:r w:rsidRPr="00A01586">
        <w:rPr>
          <w:position w:val="-38"/>
        </w:rPr>
        <w:object w:dxaOrig="6840" w:dyaOrig="820" w14:anchorId="155073B7">
          <v:shape id="_x0000_i3168" type="#_x0000_t75" style="width:342pt;height:41.25pt" o:ole="">
            <v:imagedata r:id="rId578" o:title=""/>
          </v:shape>
          <o:OLEObject Type="Embed" ProgID="Equation.DSMT4" ShapeID="_x0000_i3168" DrawAspect="Content" ObjectID="_1777660982" r:id="rId579"/>
        </w:object>
      </w:r>
      <w:r>
        <w:rPr>
          <w:lang w:val="en-US"/>
        </w:rPr>
        <w:t>;</w:t>
      </w:r>
    </w:p>
    <w:p w14:paraId="00ED76C5" w14:textId="183BF1A7" w:rsidR="00C71D75" w:rsidRDefault="004231FD" w:rsidP="001B6F38">
      <w:pPr>
        <w:spacing w:line="360" w:lineRule="auto"/>
        <w:jc w:val="center"/>
      </w:pPr>
      <w:r w:rsidRPr="00A01586">
        <w:rPr>
          <w:position w:val="-120"/>
        </w:rPr>
        <w:object w:dxaOrig="8199" w:dyaOrig="2540" w14:anchorId="4A73FC76">
          <v:shape id="_x0000_i3169" type="#_x0000_t75" style="width:411pt;height:126.75pt" o:ole="">
            <v:imagedata r:id="rId580" o:title=""/>
          </v:shape>
          <o:OLEObject Type="Embed" ProgID="Equation.DSMT4" ShapeID="_x0000_i3169" DrawAspect="Content" ObjectID="_1777660983" r:id="rId581"/>
        </w:object>
      </w:r>
    </w:p>
    <w:p w14:paraId="4EB255C1" w14:textId="77777777" w:rsidR="001B6F38" w:rsidRPr="001B6F38" w:rsidRDefault="001B6F38" w:rsidP="001B6F38">
      <w:pPr>
        <w:spacing w:line="360" w:lineRule="auto"/>
        <w:jc w:val="center"/>
        <w:rPr>
          <w:sz w:val="16"/>
        </w:rPr>
      </w:pPr>
    </w:p>
    <w:p w14:paraId="30F21518" w14:textId="67BF3ECF" w:rsidR="00C71D75" w:rsidRDefault="00C71D75" w:rsidP="00C71D75">
      <w:pPr>
        <w:spacing w:line="360" w:lineRule="auto"/>
        <w:ind w:firstLine="709"/>
        <w:jc w:val="both"/>
      </w:pPr>
      <w:r>
        <w:t>физический смысл имеет положительный корень, значит:</w:t>
      </w:r>
    </w:p>
    <w:p w14:paraId="2ED968A3" w14:textId="77777777" w:rsidR="001B6F38" w:rsidRPr="001B6F38" w:rsidRDefault="001B6F38" w:rsidP="00C71D75">
      <w:pPr>
        <w:spacing w:line="360" w:lineRule="auto"/>
        <w:ind w:firstLine="709"/>
        <w:jc w:val="both"/>
        <w:rPr>
          <w:sz w:val="16"/>
        </w:rPr>
      </w:pPr>
    </w:p>
    <w:p w14:paraId="52201608" w14:textId="77777777" w:rsidR="00C71D75" w:rsidRDefault="007B5752" w:rsidP="001B6F38">
      <w:pPr>
        <w:spacing w:line="360" w:lineRule="auto"/>
        <w:jc w:val="center"/>
      </w:pPr>
      <w:r w:rsidRPr="00A01586">
        <w:rPr>
          <w:position w:val="-54"/>
        </w:rPr>
        <w:object w:dxaOrig="8059" w:dyaOrig="1219" w14:anchorId="5EA9118F">
          <v:shape id="_x0000_i3170" type="#_x0000_t75" style="width:402.75pt;height:60.75pt" o:ole="">
            <v:imagedata r:id="rId582" o:title=""/>
          </v:shape>
          <o:OLEObject Type="Embed" ProgID="Equation.DSMT4" ShapeID="_x0000_i3170" DrawAspect="Content" ObjectID="_1777660984" r:id="rId583"/>
        </w:object>
      </w:r>
    </w:p>
    <w:p w14:paraId="33FA0DDB" w14:textId="67D1333E" w:rsidR="00713A64" w:rsidRDefault="007B5752" w:rsidP="001B6F38">
      <w:pPr>
        <w:spacing w:line="360" w:lineRule="auto"/>
        <w:jc w:val="center"/>
      </w:pPr>
      <w:r w:rsidRPr="00A01586">
        <w:rPr>
          <w:position w:val="-54"/>
        </w:rPr>
        <w:object w:dxaOrig="7460" w:dyaOrig="1280" w14:anchorId="17137ADC">
          <v:shape id="_x0000_i3171" type="#_x0000_t75" style="width:372.75pt;height:63.75pt" o:ole="">
            <v:imagedata r:id="rId584" o:title=""/>
          </v:shape>
          <o:OLEObject Type="Embed" ProgID="Equation.DSMT4" ShapeID="_x0000_i3171" DrawAspect="Content" ObjectID="_1777660985" r:id="rId585"/>
        </w:object>
      </w:r>
      <w:r w:rsidR="00713A64">
        <w:t>. (87)</w:t>
      </w:r>
    </w:p>
    <w:p w14:paraId="5FA7C117" w14:textId="77777777" w:rsidR="001B6F38" w:rsidRPr="001B6F38" w:rsidRDefault="001B6F38" w:rsidP="001B6F38">
      <w:pPr>
        <w:spacing w:line="360" w:lineRule="auto"/>
        <w:jc w:val="center"/>
        <w:rPr>
          <w:sz w:val="16"/>
        </w:rPr>
      </w:pPr>
    </w:p>
    <w:p w14:paraId="1AF25DBB" w14:textId="77777777" w:rsidR="00713A64" w:rsidRDefault="00713A64" w:rsidP="00713A64">
      <w:pPr>
        <w:spacing w:line="360" w:lineRule="auto"/>
        <w:ind w:firstLine="709"/>
        <w:jc w:val="both"/>
      </w:pPr>
      <w:r>
        <w:t>С учетом (87), система (86) решается следующим образом:</w:t>
      </w:r>
    </w:p>
    <w:p w14:paraId="5F029A3C" w14:textId="77777777" w:rsidR="00713A64" w:rsidRDefault="00713A64" w:rsidP="00713A64">
      <w:pPr>
        <w:spacing w:line="360" w:lineRule="auto"/>
        <w:ind w:firstLine="709"/>
        <w:jc w:val="center"/>
      </w:pPr>
    </w:p>
    <w:p w14:paraId="01E3DEB2" w14:textId="686A15CF" w:rsidR="00C71D75" w:rsidRDefault="004231FD" w:rsidP="00242AC2">
      <w:pPr>
        <w:spacing w:line="360" w:lineRule="auto"/>
        <w:jc w:val="center"/>
      </w:pPr>
      <w:r w:rsidRPr="00A01586">
        <w:rPr>
          <w:position w:val="-126"/>
        </w:rPr>
        <w:object w:dxaOrig="3200" w:dyaOrig="2659" w14:anchorId="615D1094">
          <v:shape id="_x0000_i3172" type="#_x0000_t75" style="width:159.75pt;height:132.75pt" o:ole="">
            <v:imagedata r:id="rId586" o:title=""/>
          </v:shape>
          <o:OLEObject Type="Embed" ProgID="Equation.DSMT4" ShapeID="_x0000_i3172" DrawAspect="Content" ObjectID="_1777660986" r:id="rId587"/>
        </w:object>
      </w:r>
      <w:r w:rsidR="007B5752">
        <w:t xml:space="preserve"> (88)</w:t>
      </w:r>
    </w:p>
    <w:p w14:paraId="48D38E46" w14:textId="77777777" w:rsidR="00242AC2" w:rsidRPr="00242AC2" w:rsidRDefault="00242AC2" w:rsidP="00242AC2">
      <w:pPr>
        <w:spacing w:line="360" w:lineRule="auto"/>
        <w:jc w:val="center"/>
        <w:rPr>
          <w:sz w:val="16"/>
        </w:rPr>
      </w:pPr>
    </w:p>
    <w:p w14:paraId="1DE2FF8C" w14:textId="77777777" w:rsidR="004231FD" w:rsidRDefault="004231FD" w:rsidP="00242AC2">
      <w:pPr>
        <w:spacing w:line="360" w:lineRule="auto"/>
        <w:jc w:val="both"/>
      </w:pPr>
      <w:r>
        <w:t xml:space="preserve">где </w:t>
      </w:r>
      <w:r w:rsidR="007B5752" w:rsidRPr="00A01586">
        <w:rPr>
          <w:position w:val="-42"/>
        </w:rPr>
        <w:object w:dxaOrig="6120" w:dyaOrig="1080" w14:anchorId="4A51E29E">
          <v:shape id="_x0000_i3173" type="#_x0000_t75" style="width:306pt;height:54pt" o:ole="">
            <v:imagedata r:id="rId588" o:title=""/>
          </v:shape>
          <o:OLEObject Type="Embed" ProgID="Equation.DSMT4" ShapeID="_x0000_i3173" DrawAspect="Content" ObjectID="_1777660987" r:id="rId589"/>
        </w:object>
      </w:r>
      <w:r>
        <w:t xml:space="preserve">, </w:t>
      </w:r>
      <w:r w:rsidRPr="00A01586">
        <w:rPr>
          <w:position w:val="-8"/>
        </w:rPr>
        <w:object w:dxaOrig="639" w:dyaOrig="400" w14:anchorId="426FB3F8">
          <v:shape id="_x0000_i3174" type="#_x0000_t75" style="width:32.25pt;height:20.25pt" o:ole="">
            <v:imagedata r:id="rId590" o:title=""/>
          </v:shape>
          <o:OLEObject Type="Embed" ProgID="Equation.DSMT4" ShapeID="_x0000_i3174" DrawAspect="Content" ObjectID="_1777660988" r:id="rId591"/>
        </w:object>
      </w:r>
      <w:r>
        <w:t>.</w:t>
      </w:r>
    </w:p>
    <w:p w14:paraId="28727022" w14:textId="0B78E098" w:rsidR="00C71D75" w:rsidRDefault="004645F1" w:rsidP="004645F1">
      <w:pPr>
        <w:spacing w:line="360" w:lineRule="auto"/>
        <w:ind w:firstLine="709"/>
        <w:jc w:val="both"/>
      </w:pPr>
      <w:r>
        <w:t>В таком случае моделирование работы  простейшего предохранительного клапана с разрывной характеристикой в произвольной</w:t>
      </w:r>
      <w:r w:rsidRPr="004645F1">
        <w:t xml:space="preserve"> </w:t>
      </w:r>
      <w:r>
        <w:t xml:space="preserve">точке </w:t>
      </w:r>
      <w:r w:rsidRPr="00807C41">
        <w:rPr>
          <w:position w:val="-14"/>
        </w:rPr>
        <w:object w:dxaOrig="460" w:dyaOrig="380" w14:anchorId="2CDF26E8">
          <v:shape id="_x0000_i3175" type="#_x0000_t75" style="width:23.25pt;height:19.5pt" o:ole="">
            <v:imagedata r:id="rId592" o:title=""/>
          </v:shape>
          <o:OLEObject Type="Embed" ProgID="Equation.DSMT4" ShapeID="_x0000_i3175" DrawAspect="Content" ObjectID="_1777660989" r:id="rId593"/>
        </w:object>
      </w:r>
      <w:r>
        <w:t xml:space="preserve"> в момент времени </w:t>
      </w:r>
      <w:r w:rsidRPr="00807C41">
        <w:rPr>
          <w:position w:val="-12"/>
        </w:rPr>
        <w:object w:dxaOrig="560" w:dyaOrig="360" w14:anchorId="65240B80">
          <v:shape id="_x0000_i3176" type="#_x0000_t75" style="width:27.75pt;height:18pt" o:ole="">
            <v:imagedata r:id="rId594" o:title=""/>
          </v:shape>
          <o:OLEObject Type="Embed" ProgID="Equation.DSMT4" ShapeID="_x0000_i3176" DrawAspect="Content" ObjectID="_1777660990" r:id="rId595"/>
        </w:object>
      </w:r>
      <w:r w:rsidRPr="004645F1">
        <w:t xml:space="preserve"> </w:t>
      </w:r>
      <w:r>
        <w:t xml:space="preserve">производится с помощью параметров предыдущей и последующей точек сетки метода характеристик в момент времени </w:t>
      </w:r>
      <w:r w:rsidRPr="00807C41">
        <w:rPr>
          <w:position w:val="-12"/>
        </w:rPr>
        <w:object w:dxaOrig="700" w:dyaOrig="360" w14:anchorId="31F86788">
          <v:shape id="_x0000_i3177" type="#_x0000_t75" style="width:35.25pt;height:18pt" o:ole="">
            <v:imagedata r:id="rId596" o:title=""/>
          </v:shape>
          <o:OLEObject Type="Embed" ProgID="Equation.DSMT4" ShapeID="_x0000_i3177" DrawAspect="Content" ObjectID="_1777660991" r:id="rId597"/>
        </w:object>
      </w:r>
      <w:r>
        <w:t xml:space="preserve"> по следующей схеме:</w:t>
      </w:r>
    </w:p>
    <w:p w14:paraId="374CE064" w14:textId="77777777" w:rsidR="00242AC2" w:rsidRPr="00242AC2" w:rsidRDefault="00242AC2" w:rsidP="004645F1">
      <w:pPr>
        <w:spacing w:line="360" w:lineRule="auto"/>
        <w:ind w:firstLine="709"/>
        <w:jc w:val="both"/>
        <w:rPr>
          <w:sz w:val="16"/>
        </w:rPr>
      </w:pPr>
    </w:p>
    <w:p w14:paraId="4DFA44DA" w14:textId="624F74A9" w:rsidR="004645F1" w:rsidRDefault="00F938FF" w:rsidP="00242AC2">
      <w:pPr>
        <w:spacing w:line="360" w:lineRule="auto"/>
        <w:jc w:val="center"/>
      </w:pPr>
      <w:r w:rsidRPr="00807C41">
        <w:rPr>
          <w:position w:val="-212"/>
        </w:rPr>
        <w:object w:dxaOrig="8660" w:dyaOrig="4380" w14:anchorId="7A87CB52">
          <v:shape id="_x0000_i3178" type="#_x0000_t75" style="width:432.75pt;height:219.75pt" o:ole="">
            <v:imagedata r:id="rId598" o:title=""/>
          </v:shape>
          <o:OLEObject Type="Embed" ProgID="Equation.DSMT4" ShapeID="_x0000_i3178" DrawAspect="Content" ObjectID="_1777660992" r:id="rId599"/>
        </w:object>
      </w:r>
    </w:p>
    <w:p w14:paraId="1D3B5C40" w14:textId="77777777" w:rsidR="00242AC2" w:rsidRPr="00242AC2" w:rsidRDefault="00242AC2" w:rsidP="00242AC2">
      <w:pPr>
        <w:spacing w:line="360" w:lineRule="auto"/>
        <w:jc w:val="center"/>
        <w:rPr>
          <w:sz w:val="16"/>
        </w:rPr>
      </w:pPr>
    </w:p>
    <w:p w14:paraId="4FDD432E" w14:textId="77777777" w:rsidR="001E468A" w:rsidRDefault="001E468A" w:rsidP="00242AC2">
      <w:pPr>
        <w:spacing w:line="360" w:lineRule="auto"/>
        <w:jc w:val="both"/>
      </w:pPr>
      <w:r>
        <w:t xml:space="preserve">где </w:t>
      </w:r>
      <w:r w:rsidRPr="00A01586">
        <w:rPr>
          <w:position w:val="-42"/>
        </w:rPr>
        <w:object w:dxaOrig="6120" w:dyaOrig="1080" w14:anchorId="7628EBA2">
          <v:shape id="_x0000_i3179" type="#_x0000_t75" style="width:306pt;height:54pt" o:ole="">
            <v:imagedata r:id="rId588" o:title=""/>
          </v:shape>
          <o:OLEObject Type="Embed" ProgID="Equation.DSMT4" ShapeID="_x0000_i3179" DrawAspect="Content" ObjectID="_1777660993" r:id="rId600"/>
        </w:object>
      </w:r>
      <w:r>
        <w:t xml:space="preserve">, </w:t>
      </w:r>
      <w:r w:rsidRPr="00A01586">
        <w:rPr>
          <w:position w:val="-8"/>
        </w:rPr>
        <w:object w:dxaOrig="639" w:dyaOrig="400" w14:anchorId="1AE4A010">
          <v:shape id="_x0000_i3180" type="#_x0000_t75" style="width:32.25pt;height:20.25pt" o:ole="">
            <v:imagedata r:id="rId590" o:title=""/>
          </v:shape>
          <o:OLEObject Type="Embed" ProgID="Equation.DSMT4" ShapeID="_x0000_i3180" DrawAspect="Content" ObjectID="_1777660994" r:id="rId601"/>
        </w:object>
      </w:r>
      <w:r>
        <w:t>.</w:t>
      </w:r>
    </w:p>
    <w:p w14:paraId="6AF28D70" w14:textId="01B46677" w:rsidR="001E468A" w:rsidRDefault="001E468A" w:rsidP="001E468A">
      <w:pPr>
        <w:pStyle w:val="a"/>
        <w:numPr>
          <w:ilvl w:val="0"/>
          <w:numId w:val="0"/>
        </w:numPr>
        <w:ind w:left="1069"/>
      </w:pPr>
      <w:bookmarkStart w:id="19" w:name="_Toc166265856"/>
      <w:r w:rsidRPr="001E468A">
        <w:lastRenderedPageBreak/>
        <w:t xml:space="preserve">3.3 </w:t>
      </w:r>
      <w:r>
        <w:t>Модель предохранительного клапана с неразрывной характеристикой</w:t>
      </w:r>
      <w:bookmarkEnd w:id="19"/>
    </w:p>
    <w:p w14:paraId="00CB94D6" w14:textId="34B414E1" w:rsidR="001E468A" w:rsidRDefault="00FA222B" w:rsidP="00E63A78">
      <w:pPr>
        <w:spacing w:line="360" w:lineRule="auto"/>
        <w:ind w:firstLine="709"/>
        <w:contextualSpacing/>
        <w:jc w:val="both"/>
      </w:pPr>
      <w:r>
        <w:t xml:space="preserve">Рассмотренная ранее модель работы предохранительного клапана имеет один недостаток. Она не учитывает, что в реальности клапан не может полностью открыться моментально при достижении в сечении его установки определенного давления. Поскольку суть его работы – сжатие пружины, по закону Гука результирующая сила давления прямо пропорциональна удлинению пружины, значит разность давлений в трубопроводе и снаружи клапана также прямо пропорциональна удлинению пружины, значит коэффициент пропускной способности клапана изменяется линейно в зависимости от рассмотренной разности давлений. В таком случае </w:t>
      </w:r>
      <w:r w:rsidR="00E81E52">
        <w:t>зададим</w:t>
      </w:r>
      <w:r>
        <w:t xml:space="preserve"> давлени</w:t>
      </w:r>
      <w:r w:rsidR="00E81E52">
        <w:t>я</w:t>
      </w:r>
      <w:r>
        <w:t xml:space="preserve"> начала открытия</w:t>
      </w:r>
      <w:r w:rsidR="00E81E52">
        <w:t xml:space="preserve"> </w:t>
      </w:r>
      <w:r w:rsidRPr="00807C41">
        <w:rPr>
          <w:position w:val="-12"/>
        </w:rPr>
        <w:object w:dxaOrig="639" w:dyaOrig="380" w14:anchorId="5ABDFE25">
          <v:shape id="_x0000_i3181" type="#_x0000_t75" style="width:32.25pt;height:19.5pt" o:ole="">
            <v:imagedata r:id="rId602" o:title=""/>
          </v:shape>
          <o:OLEObject Type="Embed" ProgID="Equation.DSMT4" ShapeID="_x0000_i3181" DrawAspect="Content" ObjectID="_1777660995" r:id="rId603"/>
        </w:object>
      </w:r>
      <w:r>
        <w:t xml:space="preserve"> и полного открытия </w:t>
      </w:r>
      <w:r w:rsidRPr="00807C41">
        <w:rPr>
          <w:position w:val="-12"/>
        </w:rPr>
        <w:object w:dxaOrig="639" w:dyaOrig="380" w14:anchorId="7CC25303">
          <v:shape id="_x0000_i3182" type="#_x0000_t75" style="width:32.25pt;height:19.5pt" o:ole="">
            <v:imagedata r:id="rId604" o:title=""/>
          </v:shape>
          <o:OLEObject Type="Embed" ProgID="Equation.DSMT4" ShapeID="_x0000_i3182" DrawAspect="Content" ObjectID="_1777660996" r:id="rId605"/>
        </w:object>
      </w:r>
      <w:r w:rsidR="00E81E52">
        <w:t xml:space="preserve"> клапана</w:t>
      </w:r>
      <w:r w:rsidR="00E63A78">
        <w:t>, тогда, учитывая линейное изменение коэффициента пропускной способности, характеристика клапана будет иметь вид:</w:t>
      </w:r>
    </w:p>
    <w:p w14:paraId="7B91C983" w14:textId="77777777" w:rsidR="00907905" w:rsidRPr="00907905" w:rsidRDefault="00907905" w:rsidP="00E63A78">
      <w:pPr>
        <w:spacing w:line="360" w:lineRule="auto"/>
        <w:ind w:firstLine="709"/>
        <w:contextualSpacing/>
        <w:jc w:val="both"/>
        <w:rPr>
          <w:sz w:val="16"/>
        </w:rPr>
      </w:pPr>
    </w:p>
    <w:p w14:paraId="63C7B6BA" w14:textId="02294BE2" w:rsidR="00E63A78" w:rsidRDefault="00315DFF" w:rsidP="00907905">
      <w:pPr>
        <w:spacing w:line="360" w:lineRule="auto"/>
        <w:contextualSpacing/>
        <w:jc w:val="center"/>
      </w:pPr>
      <w:r w:rsidRPr="00807C41">
        <w:rPr>
          <w:position w:val="-122"/>
        </w:rPr>
        <w:object w:dxaOrig="5920" w:dyaOrig="2580" w14:anchorId="3916C339">
          <v:shape id="_x0000_i3183" type="#_x0000_t75" style="width:296.25pt;height:129.75pt" o:ole="">
            <v:imagedata r:id="rId606" o:title=""/>
          </v:shape>
          <o:OLEObject Type="Embed" ProgID="Equation.DSMT4" ShapeID="_x0000_i3183" DrawAspect="Content" ObjectID="_1777660997" r:id="rId607"/>
        </w:object>
      </w:r>
      <w:r w:rsidR="005E027F" w:rsidRPr="001C4BF4">
        <w:t xml:space="preserve"> (89)</w:t>
      </w:r>
    </w:p>
    <w:p w14:paraId="0550DEBE" w14:textId="77777777" w:rsidR="00907905" w:rsidRPr="00907905" w:rsidRDefault="00907905" w:rsidP="00907905">
      <w:pPr>
        <w:spacing w:line="360" w:lineRule="auto"/>
        <w:contextualSpacing/>
        <w:jc w:val="center"/>
        <w:rPr>
          <w:sz w:val="16"/>
        </w:rPr>
      </w:pPr>
    </w:p>
    <w:p w14:paraId="3481D662" w14:textId="18F9B90D" w:rsidR="005E027F" w:rsidRDefault="005E027F" w:rsidP="005E027F">
      <w:pPr>
        <w:spacing w:line="360" w:lineRule="auto"/>
        <w:ind w:firstLine="709"/>
        <w:contextualSpacing/>
        <w:jc w:val="both"/>
      </w:pPr>
      <w:r>
        <w:t>Или</w:t>
      </w:r>
      <w:r w:rsidR="00907905">
        <w:t>:</w:t>
      </w:r>
    </w:p>
    <w:p w14:paraId="33062AF5" w14:textId="62C2E6D2" w:rsidR="00C07C7A" w:rsidRDefault="00C07C7A" w:rsidP="00371D82">
      <w:pPr>
        <w:spacing w:line="360" w:lineRule="auto"/>
        <w:contextualSpacing/>
        <w:jc w:val="center"/>
      </w:pPr>
      <w:r>
        <w:rPr>
          <w:noProof/>
        </w:rPr>
        <w:lastRenderedPageBreak/>
        <w:drawing>
          <wp:inline distT="0" distB="0" distL="0" distR="0" wp14:anchorId="6A1DE572" wp14:editId="4B214BD6">
            <wp:extent cx="6084570" cy="3314065"/>
            <wp:effectExtent l="0" t="0" r="0" b="63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8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331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A4FB50" w14:textId="0FF904EE" w:rsidR="005E027F" w:rsidRDefault="005E027F" w:rsidP="00907905">
      <w:pPr>
        <w:spacing w:line="360" w:lineRule="auto"/>
        <w:contextualSpacing/>
        <w:jc w:val="center"/>
      </w:pPr>
      <w:r>
        <w:t>Рисунок</w:t>
      </w:r>
      <w:r w:rsidR="00ED363A">
        <w:t xml:space="preserve"> 6</w:t>
      </w:r>
      <w:r w:rsidR="00907905">
        <w:t xml:space="preserve"> - </w:t>
      </w:r>
      <w:r>
        <w:t>Неразрывная характеристика предохранительного клапана</w:t>
      </w:r>
    </w:p>
    <w:p w14:paraId="5F3EC80B" w14:textId="77777777" w:rsidR="00907905" w:rsidRDefault="00907905" w:rsidP="00907905">
      <w:pPr>
        <w:spacing w:line="360" w:lineRule="auto"/>
        <w:contextualSpacing/>
        <w:jc w:val="center"/>
      </w:pPr>
    </w:p>
    <w:p w14:paraId="46CF5565" w14:textId="5DF38748" w:rsidR="005E027F" w:rsidRDefault="005E027F" w:rsidP="005E027F">
      <w:pPr>
        <w:spacing w:line="360" w:lineRule="auto"/>
        <w:ind w:firstLine="709"/>
        <w:contextualSpacing/>
        <w:jc w:val="both"/>
      </w:pPr>
      <w:r>
        <w:t>Решение для первой и третьей областей были рассмотрены нами ранее в работе и будут показаны на общей схеме расчета клапана</w:t>
      </w:r>
      <w:r w:rsidR="00E81E52">
        <w:t xml:space="preserve"> далее</w:t>
      </w:r>
      <w:r>
        <w:t>. Сейчас рассмотрим решение системы (84) для второй области системы (89):</w:t>
      </w:r>
    </w:p>
    <w:p w14:paraId="6299CB2B" w14:textId="77777777" w:rsidR="00907905" w:rsidRPr="00907905" w:rsidRDefault="00907905" w:rsidP="005E027F">
      <w:pPr>
        <w:spacing w:line="360" w:lineRule="auto"/>
        <w:ind w:firstLine="709"/>
        <w:contextualSpacing/>
        <w:jc w:val="both"/>
        <w:rPr>
          <w:sz w:val="16"/>
        </w:rPr>
      </w:pPr>
    </w:p>
    <w:p w14:paraId="7E70181A" w14:textId="0FABFBAE" w:rsidR="005E027F" w:rsidRDefault="005E027F" w:rsidP="00907905">
      <w:pPr>
        <w:spacing w:line="360" w:lineRule="auto"/>
        <w:contextualSpacing/>
        <w:jc w:val="center"/>
      </w:pPr>
      <w:r w:rsidRPr="00807C41">
        <w:rPr>
          <w:position w:val="-164"/>
        </w:rPr>
        <w:object w:dxaOrig="3240" w:dyaOrig="3420" w14:anchorId="0A2A3B3D">
          <v:shape id="_x0000_i3184" type="#_x0000_t75" style="width:162pt;height:171pt" o:ole="">
            <v:imagedata r:id="rId609" o:title=""/>
          </v:shape>
          <o:OLEObject Type="Embed" ProgID="Equation.DSMT4" ShapeID="_x0000_i3184" DrawAspect="Content" ObjectID="_1777660998" r:id="rId610"/>
        </w:object>
      </w:r>
    </w:p>
    <w:p w14:paraId="53E2FF94" w14:textId="77777777" w:rsidR="00907905" w:rsidRPr="00907905" w:rsidRDefault="00907905" w:rsidP="00907905">
      <w:pPr>
        <w:spacing w:line="360" w:lineRule="auto"/>
        <w:contextualSpacing/>
        <w:jc w:val="center"/>
        <w:rPr>
          <w:sz w:val="16"/>
        </w:rPr>
      </w:pPr>
    </w:p>
    <w:p w14:paraId="78F74F37" w14:textId="32BC7637" w:rsidR="00E63A78" w:rsidRDefault="00907905" w:rsidP="005E027F">
      <w:pPr>
        <w:spacing w:line="360" w:lineRule="auto"/>
        <w:ind w:firstLine="709"/>
        <w:contextualSpacing/>
        <w:jc w:val="both"/>
      </w:pPr>
      <w:r>
        <w:t>И</w:t>
      </w:r>
      <w:r w:rsidR="005E027F">
        <w:t>ли</w:t>
      </w:r>
      <w:r>
        <w:t>:</w:t>
      </w:r>
    </w:p>
    <w:p w14:paraId="10C6E692" w14:textId="477EB831" w:rsidR="005E027F" w:rsidRDefault="00F938FF" w:rsidP="00907905">
      <w:pPr>
        <w:spacing w:line="360" w:lineRule="auto"/>
        <w:contextualSpacing/>
        <w:jc w:val="center"/>
      </w:pPr>
      <w:r w:rsidRPr="00807C41">
        <w:rPr>
          <w:position w:val="-164"/>
        </w:rPr>
        <w:object w:dxaOrig="4580" w:dyaOrig="3420" w14:anchorId="064155A9">
          <v:shape id="_x0000_i3185" type="#_x0000_t75" style="width:228.75pt;height:171pt" o:ole="">
            <v:imagedata r:id="rId611" o:title=""/>
          </v:shape>
          <o:OLEObject Type="Embed" ProgID="Equation.DSMT4" ShapeID="_x0000_i3185" DrawAspect="Content" ObjectID="_1777660999" r:id="rId612"/>
        </w:object>
      </w:r>
      <w:r w:rsidR="005E027F">
        <w:t xml:space="preserve"> (90)</w:t>
      </w:r>
    </w:p>
    <w:p w14:paraId="636CF961" w14:textId="77777777" w:rsidR="00907905" w:rsidRPr="00907905" w:rsidRDefault="00907905" w:rsidP="00907905">
      <w:pPr>
        <w:spacing w:line="360" w:lineRule="auto"/>
        <w:contextualSpacing/>
        <w:jc w:val="center"/>
        <w:rPr>
          <w:sz w:val="16"/>
        </w:rPr>
      </w:pPr>
    </w:p>
    <w:p w14:paraId="02E29B23" w14:textId="2A38DBAD" w:rsidR="005E027F" w:rsidRDefault="00E81E52" w:rsidP="005E027F">
      <w:pPr>
        <w:spacing w:line="360" w:lineRule="auto"/>
        <w:ind w:firstLine="709"/>
        <w:contextualSpacing/>
        <w:jc w:val="both"/>
      </w:pPr>
      <w:r>
        <w:t>Как и в предыдущей модели, начнем решение с определения давления, для этого подставим четвертое уравнение системы в третье:</w:t>
      </w:r>
    </w:p>
    <w:p w14:paraId="62504F3E" w14:textId="77777777" w:rsidR="00907905" w:rsidRPr="00907905" w:rsidRDefault="00907905" w:rsidP="005E027F">
      <w:pPr>
        <w:spacing w:line="360" w:lineRule="auto"/>
        <w:ind w:firstLine="709"/>
        <w:contextualSpacing/>
        <w:jc w:val="both"/>
        <w:rPr>
          <w:sz w:val="16"/>
        </w:rPr>
      </w:pPr>
    </w:p>
    <w:p w14:paraId="2143008F" w14:textId="16F96310" w:rsidR="00E81E52" w:rsidRDefault="00F938FF" w:rsidP="00E81E52">
      <w:pPr>
        <w:spacing w:line="360" w:lineRule="auto"/>
        <w:ind w:firstLine="709"/>
        <w:contextualSpacing/>
        <w:jc w:val="center"/>
      </w:pPr>
      <w:r w:rsidRPr="00807C41">
        <w:rPr>
          <w:position w:val="-36"/>
        </w:rPr>
        <w:object w:dxaOrig="6640" w:dyaOrig="859" w14:anchorId="380C7B37">
          <v:shape id="_x0000_i3186" type="#_x0000_t75" style="width:333pt;height:42.75pt" o:ole="">
            <v:imagedata r:id="rId613" o:title=""/>
          </v:shape>
          <o:OLEObject Type="Embed" ProgID="Equation.DSMT4" ShapeID="_x0000_i3186" DrawAspect="Content" ObjectID="_1777661000" r:id="rId614"/>
        </w:object>
      </w:r>
    </w:p>
    <w:p w14:paraId="0ABB49D6" w14:textId="4FDBC34A" w:rsidR="00010395" w:rsidRDefault="00F938FF" w:rsidP="00E81E52">
      <w:pPr>
        <w:spacing w:line="360" w:lineRule="auto"/>
        <w:ind w:firstLine="709"/>
        <w:contextualSpacing/>
        <w:jc w:val="center"/>
      </w:pPr>
      <w:r w:rsidRPr="00807C41">
        <w:rPr>
          <w:position w:val="-36"/>
        </w:rPr>
        <w:object w:dxaOrig="6100" w:dyaOrig="859" w14:anchorId="55CE3B2B">
          <v:shape id="_x0000_i3187" type="#_x0000_t75" style="width:305.25pt;height:42.75pt" o:ole="">
            <v:imagedata r:id="rId615" o:title=""/>
          </v:shape>
          <o:OLEObject Type="Embed" ProgID="Equation.DSMT4" ShapeID="_x0000_i3187" DrawAspect="Content" ObjectID="_1777661001" r:id="rId616"/>
        </w:object>
      </w:r>
      <w:r w:rsidR="00010395" w:rsidRPr="00010395">
        <w:t xml:space="preserve"> (91)</w:t>
      </w:r>
    </w:p>
    <w:p w14:paraId="3CDFDA14" w14:textId="77777777" w:rsidR="00907905" w:rsidRPr="00907905" w:rsidRDefault="00907905" w:rsidP="00E81E52">
      <w:pPr>
        <w:spacing w:line="360" w:lineRule="auto"/>
        <w:ind w:firstLine="709"/>
        <w:contextualSpacing/>
        <w:jc w:val="center"/>
        <w:rPr>
          <w:sz w:val="16"/>
        </w:rPr>
      </w:pPr>
    </w:p>
    <w:p w14:paraId="33C4F9B2" w14:textId="4EF488C2" w:rsidR="00010395" w:rsidRDefault="00010395" w:rsidP="00010395">
      <w:pPr>
        <w:spacing w:line="360" w:lineRule="auto"/>
        <w:ind w:firstLine="709"/>
        <w:contextualSpacing/>
        <w:jc w:val="both"/>
      </w:pPr>
      <w:r>
        <w:t xml:space="preserve">примем также </w:t>
      </w:r>
      <w:r w:rsidRPr="00807C41">
        <w:rPr>
          <w:position w:val="-12"/>
        </w:rPr>
        <w:object w:dxaOrig="2400" w:dyaOrig="440" w14:anchorId="4B14E255">
          <v:shape id="_x0000_i3188" type="#_x0000_t75" style="width:120pt;height:21.75pt" o:ole="">
            <v:imagedata r:id="rId617" o:title=""/>
          </v:shape>
          <o:OLEObject Type="Embed" ProgID="Equation.DSMT4" ShapeID="_x0000_i3188" DrawAspect="Content" ObjectID="_1777661002" r:id="rId618"/>
        </w:object>
      </w:r>
      <w:r>
        <w:t>, тогда уравнение (91) примет вид:</w:t>
      </w:r>
    </w:p>
    <w:p w14:paraId="162F639B" w14:textId="77777777" w:rsidR="00907905" w:rsidRPr="00907905" w:rsidRDefault="00907905" w:rsidP="00010395">
      <w:pPr>
        <w:spacing w:line="360" w:lineRule="auto"/>
        <w:ind w:firstLine="709"/>
        <w:contextualSpacing/>
        <w:jc w:val="both"/>
        <w:rPr>
          <w:sz w:val="16"/>
        </w:rPr>
      </w:pPr>
    </w:p>
    <w:p w14:paraId="335CC2AD" w14:textId="51FD8F0F" w:rsidR="00010395" w:rsidRPr="00010395" w:rsidRDefault="00AB0B2D" w:rsidP="00907905">
      <w:pPr>
        <w:spacing w:line="360" w:lineRule="auto"/>
        <w:contextualSpacing/>
        <w:jc w:val="center"/>
      </w:pPr>
      <w:r w:rsidRPr="00807C41">
        <w:rPr>
          <w:position w:val="-36"/>
        </w:rPr>
        <w:object w:dxaOrig="5880" w:dyaOrig="859" w14:anchorId="4E1D0FF5">
          <v:shape id="_x0000_i3189" type="#_x0000_t75" style="width:294pt;height:42.75pt" o:ole="">
            <v:imagedata r:id="rId619" o:title=""/>
          </v:shape>
          <o:OLEObject Type="Embed" ProgID="Equation.DSMT4" ShapeID="_x0000_i3189" DrawAspect="Content" ObjectID="_1777661003" r:id="rId620"/>
        </w:object>
      </w:r>
      <w:r w:rsidR="00010395">
        <w:t>. (92)</w:t>
      </w:r>
    </w:p>
    <w:p w14:paraId="7A240093" w14:textId="77777777" w:rsidR="00010395" w:rsidRPr="00907905" w:rsidRDefault="00010395" w:rsidP="00E81E52">
      <w:pPr>
        <w:spacing w:line="360" w:lineRule="auto"/>
        <w:ind w:firstLine="709"/>
        <w:contextualSpacing/>
        <w:jc w:val="center"/>
        <w:rPr>
          <w:sz w:val="16"/>
        </w:rPr>
      </w:pPr>
    </w:p>
    <w:p w14:paraId="0A870E07" w14:textId="3E02C292" w:rsidR="005E027F" w:rsidRDefault="001C4BF4" w:rsidP="005E027F">
      <w:pPr>
        <w:spacing w:line="360" w:lineRule="auto"/>
        <w:ind w:firstLine="709"/>
        <w:contextualSpacing/>
        <w:jc w:val="both"/>
      </w:pPr>
      <w:r>
        <w:t xml:space="preserve">Данное уравнение не имеет аналитического решения, так как это явно степенная функция от давления, где наивысшая степень - </w:t>
      </w:r>
      <w:r w:rsidRPr="001C09FB">
        <w:rPr>
          <w:position w:val="-12"/>
        </w:rPr>
        <w:object w:dxaOrig="440" w:dyaOrig="380" w14:anchorId="43D41CD4">
          <v:shape id="_x0000_i3190" type="#_x0000_t75" style="width:21.75pt;height:18.75pt" o:ole="">
            <v:imagedata r:id="rId621" o:title=""/>
          </v:shape>
          <o:OLEObject Type="Embed" ProgID="Equation.DSMT4" ShapeID="_x0000_i3190" DrawAspect="Content" ObjectID="_1777661004" r:id="rId622"/>
        </w:object>
      </w:r>
      <w:r w:rsidRPr="001C4BF4">
        <w:t>.</w:t>
      </w:r>
      <w:r w:rsidR="008A6FCE">
        <w:t xml:space="preserve"> </w:t>
      </w:r>
      <w:r w:rsidR="00421188">
        <w:t>Из характеристики клапана понятно, что</w:t>
      </w:r>
      <w:r w:rsidR="00F938FF">
        <w:t xml:space="preserve"> искомое давление:</w:t>
      </w:r>
    </w:p>
    <w:p w14:paraId="0AEF2479" w14:textId="77777777" w:rsidR="00907905" w:rsidRPr="00907905" w:rsidRDefault="00907905" w:rsidP="005E027F">
      <w:pPr>
        <w:spacing w:line="360" w:lineRule="auto"/>
        <w:ind w:firstLine="709"/>
        <w:contextualSpacing/>
        <w:jc w:val="both"/>
        <w:rPr>
          <w:sz w:val="16"/>
        </w:rPr>
      </w:pPr>
    </w:p>
    <w:p w14:paraId="5F04DB76" w14:textId="58766E98" w:rsidR="00F938FF" w:rsidRDefault="00F938FF" w:rsidP="00907905">
      <w:pPr>
        <w:spacing w:line="360" w:lineRule="auto"/>
        <w:contextualSpacing/>
        <w:jc w:val="center"/>
      </w:pPr>
      <w:r w:rsidRPr="001C09FB">
        <w:rPr>
          <w:position w:val="-14"/>
        </w:rPr>
        <w:object w:dxaOrig="3159" w:dyaOrig="420" w14:anchorId="6AE4EFC9">
          <v:shape id="_x0000_i3191" type="#_x0000_t75" style="width:158.25pt;height:21pt" o:ole="">
            <v:imagedata r:id="rId623" o:title=""/>
          </v:shape>
          <o:OLEObject Type="Embed" ProgID="Equation.DSMT4" ShapeID="_x0000_i3191" DrawAspect="Content" ObjectID="_1777661005" r:id="rId624"/>
        </w:object>
      </w:r>
      <w:r>
        <w:t>. (93)</w:t>
      </w:r>
    </w:p>
    <w:p w14:paraId="527DB4F5" w14:textId="77777777" w:rsidR="00907905" w:rsidRPr="00907905" w:rsidRDefault="00907905" w:rsidP="00F938FF">
      <w:pPr>
        <w:spacing w:line="360" w:lineRule="auto"/>
        <w:ind w:firstLine="709"/>
        <w:contextualSpacing/>
        <w:jc w:val="center"/>
        <w:rPr>
          <w:sz w:val="16"/>
        </w:rPr>
      </w:pPr>
    </w:p>
    <w:p w14:paraId="39AE265A" w14:textId="515E2AF3" w:rsidR="00F938FF" w:rsidRDefault="00AB0B2D" w:rsidP="00AB0B2D">
      <w:pPr>
        <w:spacing w:line="360" w:lineRule="auto"/>
        <w:ind w:firstLine="709"/>
        <w:contextualSpacing/>
        <w:jc w:val="both"/>
      </w:pPr>
      <w:r>
        <w:t>Далее рассмотрим функции:</w:t>
      </w:r>
    </w:p>
    <w:p w14:paraId="24A27A81" w14:textId="77777777" w:rsidR="00907905" w:rsidRPr="00907905" w:rsidRDefault="00907905" w:rsidP="00AB0B2D">
      <w:pPr>
        <w:spacing w:line="360" w:lineRule="auto"/>
        <w:ind w:firstLine="709"/>
        <w:contextualSpacing/>
        <w:jc w:val="both"/>
        <w:rPr>
          <w:sz w:val="16"/>
        </w:rPr>
      </w:pPr>
    </w:p>
    <w:p w14:paraId="577EB803" w14:textId="3B973C1F" w:rsidR="00AB0B2D" w:rsidRDefault="00AB0B2D" w:rsidP="00907905">
      <w:pPr>
        <w:spacing w:line="360" w:lineRule="auto"/>
        <w:contextualSpacing/>
        <w:jc w:val="center"/>
      </w:pPr>
      <w:r w:rsidRPr="001C09FB">
        <w:rPr>
          <w:position w:val="-82"/>
        </w:rPr>
        <w:object w:dxaOrig="5220" w:dyaOrig="1780" w14:anchorId="2BBD9016">
          <v:shape id="_x0000_i3192" type="#_x0000_t75" style="width:261pt;height:89.25pt" o:ole="">
            <v:imagedata r:id="rId625" o:title=""/>
          </v:shape>
          <o:OLEObject Type="Embed" ProgID="Equation.DSMT4" ShapeID="_x0000_i3192" DrawAspect="Content" ObjectID="_1777661006" r:id="rId626"/>
        </w:object>
      </w:r>
      <w:r w:rsidR="008A6FCE">
        <w:t xml:space="preserve"> (94)</w:t>
      </w:r>
    </w:p>
    <w:p w14:paraId="631DB9AC" w14:textId="1EEF7B8C" w:rsidR="00AB0B2D" w:rsidRDefault="00AB0B2D" w:rsidP="00AB0B2D">
      <w:pPr>
        <w:spacing w:line="360" w:lineRule="auto"/>
        <w:ind w:firstLine="709"/>
        <w:contextualSpacing/>
        <w:jc w:val="both"/>
      </w:pPr>
      <w:r>
        <w:lastRenderedPageBreak/>
        <w:t>В таком случае:</w:t>
      </w:r>
    </w:p>
    <w:p w14:paraId="646361AE" w14:textId="77777777" w:rsidR="00907905" w:rsidRPr="00907905" w:rsidRDefault="00907905" w:rsidP="00AB0B2D">
      <w:pPr>
        <w:spacing w:line="360" w:lineRule="auto"/>
        <w:ind w:firstLine="709"/>
        <w:contextualSpacing/>
        <w:jc w:val="both"/>
        <w:rPr>
          <w:sz w:val="16"/>
        </w:rPr>
      </w:pPr>
    </w:p>
    <w:p w14:paraId="70999C3C" w14:textId="6FC79DCF" w:rsidR="00AB0B2D" w:rsidRDefault="00AB0B2D" w:rsidP="00907905">
      <w:pPr>
        <w:spacing w:line="360" w:lineRule="auto"/>
        <w:contextualSpacing/>
        <w:jc w:val="center"/>
      </w:pPr>
      <w:r w:rsidRPr="001C09FB">
        <w:rPr>
          <w:position w:val="-84"/>
        </w:rPr>
        <w:object w:dxaOrig="7020" w:dyaOrig="1820" w14:anchorId="0240CB05">
          <v:shape id="_x0000_i3193" type="#_x0000_t75" style="width:351pt;height:90.75pt" o:ole="">
            <v:imagedata r:id="rId627" o:title=""/>
          </v:shape>
          <o:OLEObject Type="Embed" ProgID="Equation.DSMT4" ShapeID="_x0000_i3193" DrawAspect="Content" ObjectID="_1777661007" r:id="rId628"/>
        </w:object>
      </w:r>
      <w:r w:rsidR="008A6FCE" w:rsidRPr="008A6FCE">
        <w:t>(</w:t>
      </w:r>
      <w:r w:rsidR="008A6FCE">
        <w:t>95</w:t>
      </w:r>
      <w:r w:rsidR="008A6FCE" w:rsidRPr="008A6FCE">
        <w:t>)</w:t>
      </w:r>
    </w:p>
    <w:p w14:paraId="57FDF261" w14:textId="77777777" w:rsidR="00907905" w:rsidRPr="00907905" w:rsidRDefault="00907905" w:rsidP="00907905">
      <w:pPr>
        <w:spacing w:line="360" w:lineRule="auto"/>
        <w:contextualSpacing/>
        <w:jc w:val="center"/>
        <w:rPr>
          <w:sz w:val="16"/>
        </w:rPr>
      </w:pPr>
    </w:p>
    <w:p w14:paraId="1CF90266" w14:textId="40157A17" w:rsidR="008A6FCE" w:rsidRDefault="008A6FCE" w:rsidP="008A6FCE">
      <w:pPr>
        <w:spacing w:line="360" w:lineRule="auto"/>
        <w:ind w:firstLine="709"/>
        <w:contextualSpacing/>
        <w:jc w:val="both"/>
      </w:pPr>
      <w:r>
        <w:t>Из этой системы и отрезка (93) следует, что производная первой функции монотонно убывает на данном отрезке, а вторая функция монотонно возрастает, при этом обе функции существуют на данном отрезке, так как существуют их производные. Это значит, что существует единственное решение, при котором эти функции могут быть равны.</w:t>
      </w:r>
      <w:r w:rsidRPr="008A6FCE">
        <w:t xml:space="preserve"> </w:t>
      </w:r>
      <w:r>
        <w:t>Рассмотрим пример численного решения уравнения (92) с учетом (94) методом деления отрезка пополам. За начальное значение давления примем середину отрезка (93):</w:t>
      </w:r>
    </w:p>
    <w:p w14:paraId="12F9919C" w14:textId="77777777" w:rsidR="00907905" w:rsidRPr="00907905" w:rsidRDefault="00907905" w:rsidP="008A6FCE">
      <w:pPr>
        <w:spacing w:line="360" w:lineRule="auto"/>
        <w:ind w:firstLine="709"/>
        <w:contextualSpacing/>
        <w:jc w:val="both"/>
        <w:rPr>
          <w:sz w:val="16"/>
        </w:rPr>
      </w:pPr>
    </w:p>
    <w:p w14:paraId="2A08BE17" w14:textId="09C1261F" w:rsidR="008A6FCE" w:rsidRDefault="008A6FCE" w:rsidP="00907905">
      <w:pPr>
        <w:spacing w:line="360" w:lineRule="auto"/>
        <w:contextualSpacing/>
        <w:jc w:val="center"/>
      </w:pPr>
      <w:r w:rsidRPr="001C09FB">
        <w:rPr>
          <w:position w:val="-26"/>
        </w:rPr>
        <w:object w:dxaOrig="2659" w:dyaOrig="700" w14:anchorId="2D662611">
          <v:shape id="_x0000_i3194" type="#_x0000_t75" style="width:132.75pt;height:35.25pt" o:ole="">
            <v:imagedata r:id="rId629" o:title=""/>
          </v:shape>
          <o:OLEObject Type="Embed" ProgID="Equation.DSMT4" ShapeID="_x0000_i3194" DrawAspect="Content" ObjectID="_1777661008" r:id="rId630"/>
        </w:object>
      </w:r>
      <w:r w:rsidRPr="008A6FCE">
        <w:t>, (96)</w:t>
      </w:r>
    </w:p>
    <w:p w14:paraId="51E03413" w14:textId="77777777" w:rsidR="00907905" w:rsidRPr="00907905" w:rsidRDefault="00907905" w:rsidP="008A6FCE">
      <w:pPr>
        <w:spacing w:line="360" w:lineRule="auto"/>
        <w:ind w:firstLine="709"/>
        <w:contextualSpacing/>
        <w:jc w:val="center"/>
        <w:rPr>
          <w:sz w:val="16"/>
        </w:rPr>
      </w:pPr>
    </w:p>
    <w:p w14:paraId="58F37005" w14:textId="3A8EAB12" w:rsidR="008A6FCE" w:rsidRDefault="008A6FCE" w:rsidP="008A6FCE">
      <w:pPr>
        <w:spacing w:line="360" w:lineRule="auto"/>
        <w:ind w:firstLine="709"/>
        <w:contextualSpacing/>
        <w:jc w:val="both"/>
      </w:pPr>
      <w:r>
        <w:t>Выполняем поиск решения</w:t>
      </w:r>
      <w:r w:rsidR="00F53FD5">
        <w:t xml:space="preserve"> с учетом монотонности рассматриваемых функций:</w:t>
      </w:r>
    </w:p>
    <w:p w14:paraId="5BE2B286" w14:textId="1BDF0DCF" w:rsidR="008A6FCE" w:rsidRDefault="008A6FCE" w:rsidP="008A6FCE">
      <w:pPr>
        <w:pStyle w:val="a9"/>
        <w:numPr>
          <w:ilvl w:val="0"/>
          <w:numId w:val="5"/>
        </w:numPr>
        <w:spacing w:line="360" w:lineRule="auto"/>
        <w:jc w:val="both"/>
      </w:pPr>
      <w:r>
        <w:t xml:space="preserve">если </w:t>
      </w:r>
      <w:r w:rsidR="00F53FD5" w:rsidRPr="001C09FB">
        <w:rPr>
          <w:position w:val="-12"/>
        </w:rPr>
        <w:object w:dxaOrig="2260" w:dyaOrig="420" w14:anchorId="42224898">
          <v:shape id="_x0000_i3195" type="#_x0000_t75" style="width:113.25pt;height:21pt" o:ole="">
            <v:imagedata r:id="rId631" o:title=""/>
          </v:shape>
          <o:OLEObject Type="Embed" ProgID="Equation.DSMT4" ShapeID="_x0000_i3195" DrawAspect="Content" ObjectID="_1777661009" r:id="rId632"/>
        </w:object>
      </w:r>
      <w:r w:rsidR="00F53FD5" w:rsidRPr="00F53FD5">
        <w:t xml:space="preserve">, </w:t>
      </w:r>
      <w:r w:rsidR="00F53FD5">
        <w:t xml:space="preserve">то отбрасываем левую область, значит следующий корень </w:t>
      </w:r>
      <w:r w:rsidR="00F53FD5" w:rsidRPr="001C09FB">
        <w:rPr>
          <w:position w:val="-18"/>
        </w:rPr>
        <w:object w:dxaOrig="2860" w:dyaOrig="499" w14:anchorId="22C550B2">
          <v:shape id="_x0000_i3196" type="#_x0000_t75" style="width:143.25pt;height:24.75pt" o:ole="">
            <v:imagedata r:id="rId633" o:title=""/>
          </v:shape>
          <o:OLEObject Type="Embed" ProgID="Equation.DSMT4" ShapeID="_x0000_i3196" DrawAspect="Content" ObjectID="_1777661010" r:id="rId634"/>
        </w:object>
      </w:r>
      <w:r w:rsidR="00907905">
        <w:t>;</w:t>
      </w:r>
    </w:p>
    <w:p w14:paraId="1B32047A" w14:textId="721B59F9" w:rsidR="00F53FD5" w:rsidRDefault="00F53FD5" w:rsidP="008A6FCE">
      <w:pPr>
        <w:pStyle w:val="a9"/>
        <w:numPr>
          <w:ilvl w:val="0"/>
          <w:numId w:val="5"/>
        </w:numPr>
        <w:spacing w:line="360" w:lineRule="auto"/>
        <w:jc w:val="both"/>
      </w:pPr>
      <w:r>
        <w:t xml:space="preserve">если </w:t>
      </w:r>
      <w:r w:rsidRPr="001C09FB">
        <w:rPr>
          <w:position w:val="-12"/>
        </w:rPr>
        <w:object w:dxaOrig="2260" w:dyaOrig="420" w14:anchorId="2808CBAF">
          <v:shape id="_x0000_i3197" type="#_x0000_t75" style="width:113.25pt;height:21pt" o:ole="">
            <v:imagedata r:id="rId635" o:title=""/>
          </v:shape>
          <o:OLEObject Type="Embed" ProgID="Equation.DSMT4" ShapeID="_x0000_i3197" DrawAspect="Content" ObjectID="_1777661011" r:id="rId636"/>
        </w:object>
      </w:r>
      <w:r w:rsidRPr="00F53FD5">
        <w:t xml:space="preserve">, </w:t>
      </w:r>
      <w:r>
        <w:t xml:space="preserve">то отбрасываем правую область, значит следующий корень </w:t>
      </w:r>
      <w:r w:rsidRPr="001C09FB">
        <w:rPr>
          <w:position w:val="-18"/>
        </w:rPr>
        <w:object w:dxaOrig="2860" w:dyaOrig="499" w14:anchorId="191BCC9C">
          <v:shape id="_x0000_i3198" type="#_x0000_t75" style="width:143.25pt;height:24.75pt" o:ole="">
            <v:imagedata r:id="rId637" o:title=""/>
          </v:shape>
          <o:OLEObject Type="Embed" ProgID="Equation.DSMT4" ShapeID="_x0000_i3198" DrawAspect="Content" ObjectID="_1777661012" r:id="rId638"/>
        </w:object>
      </w:r>
      <w:r w:rsidR="00907905">
        <w:t>;</w:t>
      </w:r>
    </w:p>
    <w:p w14:paraId="634DE1CE" w14:textId="1979A156" w:rsidR="00F53FD5" w:rsidRDefault="00C058F6" w:rsidP="008A6FCE">
      <w:pPr>
        <w:pStyle w:val="a9"/>
        <w:numPr>
          <w:ilvl w:val="0"/>
          <w:numId w:val="5"/>
        </w:numPr>
        <w:spacing w:line="360" w:lineRule="auto"/>
        <w:jc w:val="both"/>
      </w:pPr>
      <w:r>
        <w:t xml:space="preserve">продолжаем уменьшать область решения до тех пор, пока не выполнится условие </w:t>
      </w:r>
      <w:r w:rsidR="00F53FD5" w:rsidRPr="001C09FB">
        <w:rPr>
          <w:position w:val="-18"/>
        </w:rPr>
        <w:object w:dxaOrig="2840" w:dyaOrig="499" w14:anchorId="5C8C732F">
          <v:shape id="_x0000_i3199" type="#_x0000_t75" style="width:141.75pt;height:24.75pt" o:ole="">
            <v:imagedata r:id="rId639" o:title=""/>
          </v:shape>
          <o:OLEObject Type="Embed" ProgID="Equation.DSMT4" ShapeID="_x0000_i3199" DrawAspect="Content" ObjectID="_1777661013" r:id="rId640"/>
        </w:object>
      </w:r>
      <w:r>
        <w:t xml:space="preserve">, где </w:t>
      </w:r>
      <w:r w:rsidRPr="001C09FB">
        <w:rPr>
          <w:position w:val="-6"/>
        </w:rPr>
        <w:object w:dxaOrig="220" w:dyaOrig="240" w14:anchorId="20D190EE">
          <v:shape id="_x0000_i3200" type="#_x0000_t75" style="width:11.25pt;height:12pt" o:ole="">
            <v:imagedata r:id="rId641" o:title=""/>
          </v:shape>
          <o:OLEObject Type="Embed" ProgID="Equation.DSMT4" ShapeID="_x0000_i3200" DrawAspect="Content" ObjectID="_1777661014" r:id="rId642"/>
        </w:object>
      </w:r>
      <w:r w:rsidRPr="00C058F6">
        <w:t xml:space="preserve"> - </w:t>
      </w:r>
      <w:r>
        <w:t>номер итерации</w:t>
      </w:r>
      <w:r w:rsidR="00907905">
        <w:t>.</w:t>
      </w:r>
    </w:p>
    <w:p w14:paraId="3B5410A9" w14:textId="73329778" w:rsidR="00C058F6" w:rsidRDefault="00C058F6" w:rsidP="00C058F6">
      <w:pPr>
        <w:pStyle w:val="a9"/>
        <w:spacing w:line="360" w:lineRule="auto"/>
        <w:ind w:left="0" w:firstLine="709"/>
        <w:jc w:val="both"/>
      </w:pPr>
      <w:r>
        <w:t xml:space="preserve">По итогу находим искомое значение </w:t>
      </w:r>
      <w:r w:rsidRPr="001C09FB">
        <w:rPr>
          <w:position w:val="-12"/>
        </w:rPr>
        <w:object w:dxaOrig="360" w:dyaOrig="380" w14:anchorId="64244348">
          <v:shape id="_x0000_i3201" type="#_x0000_t75" style="width:18pt;height:18.75pt" o:ole="">
            <v:imagedata r:id="rId643" o:title=""/>
          </v:shape>
          <o:OLEObject Type="Embed" ProgID="Equation.DSMT4" ShapeID="_x0000_i3201" DrawAspect="Content" ObjectID="_1777661015" r:id="rId644"/>
        </w:object>
      </w:r>
      <w:r w:rsidRPr="00C058F6">
        <w:t xml:space="preserve">, </w:t>
      </w:r>
      <w:r>
        <w:t>с помощью которого можно найти значения скоростей в данном сечении.</w:t>
      </w:r>
    </w:p>
    <w:p w14:paraId="76E9CE67" w14:textId="41497037" w:rsidR="00C058F6" w:rsidRDefault="00C058F6" w:rsidP="00C058F6">
      <w:pPr>
        <w:pStyle w:val="a9"/>
        <w:spacing w:line="360" w:lineRule="auto"/>
        <w:ind w:left="0" w:firstLine="709"/>
        <w:jc w:val="both"/>
      </w:pPr>
      <w:r>
        <w:t>Тогда система (78) с учетом полученной из нее системы (90) и уравнения для рассматриваемой области (92) может быть записана по-другому:</w:t>
      </w:r>
    </w:p>
    <w:p w14:paraId="3962BA8F" w14:textId="79E44778" w:rsidR="00C058F6" w:rsidRDefault="00C058F6" w:rsidP="00907905">
      <w:pPr>
        <w:pStyle w:val="a9"/>
        <w:spacing w:line="360" w:lineRule="auto"/>
        <w:ind w:left="0"/>
        <w:jc w:val="center"/>
      </w:pPr>
      <w:r w:rsidRPr="001C09FB">
        <w:rPr>
          <w:position w:val="-106"/>
        </w:rPr>
        <w:object w:dxaOrig="6080" w:dyaOrig="2260" w14:anchorId="00122251">
          <v:shape id="_x0000_i3202" type="#_x0000_t75" style="width:303.75pt;height:113.25pt" o:ole="">
            <v:imagedata r:id="rId645" o:title=""/>
          </v:shape>
          <o:OLEObject Type="Embed" ProgID="Equation.DSMT4" ShapeID="_x0000_i3202" DrawAspect="Content" ObjectID="_1777661016" r:id="rId646"/>
        </w:object>
      </w:r>
      <w:r>
        <w:t>(97)</w:t>
      </w:r>
    </w:p>
    <w:p w14:paraId="4596C872" w14:textId="77777777" w:rsidR="00907905" w:rsidRPr="00907905" w:rsidRDefault="00907905" w:rsidP="00907905">
      <w:pPr>
        <w:pStyle w:val="a9"/>
        <w:spacing w:line="360" w:lineRule="auto"/>
        <w:ind w:left="0"/>
        <w:jc w:val="center"/>
        <w:rPr>
          <w:sz w:val="16"/>
        </w:rPr>
      </w:pPr>
    </w:p>
    <w:p w14:paraId="45A7FDA6" w14:textId="503C94B6" w:rsidR="00C058F6" w:rsidRDefault="00C058F6" w:rsidP="00C058F6">
      <w:pPr>
        <w:pStyle w:val="a9"/>
        <w:spacing w:line="360" w:lineRule="auto"/>
        <w:ind w:left="0" w:firstLine="709"/>
        <w:jc w:val="both"/>
      </w:pPr>
      <w:r>
        <w:t>Или</w:t>
      </w:r>
      <w:r w:rsidR="00907905">
        <w:t>:</w:t>
      </w:r>
    </w:p>
    <w:p w14:paraId="3F21E707" w14:textId="77777777" w:rsidR="00907905" w:rsidRPr="00907905" w:rsidRDefault="00907905" w:rsidP="00C058F6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5C1826C7" w14:textId="0E6BE7B4" w:rsidR="00C058F6" w:rsidRDefault="00C058F6" w:rsidP="00907905">
      <w:pPr>
        <w:pStyle w:val="a9"/>
        <w:spacing w:line="360" w:lineRule="auto"/>
        <w:ind w:left="0"/>
        <w:jc w:val="center"/>
      </w:pPr>
      <w:r w:rsidRPr="001C09FB">
        <w:rPr>
          <w:position w:val="-126"/>
        </w:rPr>
        <w:object w:dxaOrig="6080" w:dyaOrig="2659" w14:anchorId="0975CE3A">
          <v:shape id="_x0000_i3203" type="#_x0000_t75" style="width:303.75pt;height:132.75pt" o:ole="">
            <v:imagedata r:id="rId647" o:title=""/>
          </v:shape>
          <o:OLEObject Type="Embed" ProgID="Equation.DSMT4" ShapeID="_x0000_i3203" DrawAspect="Content" ObjectID="_1777661017" r:id="rId648"/>
        </w:object>
      </w:r>
      <w:r>
        <w:t xml:space="preserve"> (98)</w:t>
      </w:r>
    </w:p>
    <w:p w14:paraId="5CA496F7" w14:textId="77777777" w:rsidR="00907905" w:rsidRPr="00907905" w:rsidRDefault="00907905" w:rsidP="00907905">
      <w:pPr>
        <w:pStyle w:val="a9"/>
        <w:spacing w:line="360" w:lineRule="auto"/>
        <w:ind w:left="0"/>
        <w:jc w:val="center"/>
        <w:rPr>
          <w:sz w:val="16"/>
        </w:rPr>
      </w:pPr>
    </w:p>
    <w:p w14:paraId="09749BA1" w14:textId="0155E5AF" w:rsidR="00C058F6" w:rsidRDefault="00C058F6" w:rsidP="00C058F6">
      <w:pPr>
        <w:pStyle w:val="a9"/>
        <w:spacing w:line="360" w:lineRule="auto"/>
        <w:ind w:left="0" w:firstLine="709"/>
        <w:jc w:val="both"/>
      </w:pPr>
      <w:r>
        <w:t xml:space="preserve">В итоге мы получаем, что по </w:t>
      </w:r>
      <w:r w:rsidR="00ED363A">
        <w:t>«</w:t>
      </w:r>
      <w:r>
        <w:t>методу характеристик</w:t>
      </w:r>
      <w:r w:rsidR="00ED363A">
        <w:t>»</w:t>
      </w:r>
      <w:r>
        <w:t xml:space="preserve"> можно рассчитать произвольное </w:t>
      </w:r>
      <w:r w:rsidR="00315DFF" w:rsidRPr="001C09FB">
        <w:rPr>
          <w:position w:val="-12"/>
        </w:rPr>
        <w:object w:dxaOrig="700" w:dyaOrig="380" w14:anchorId="19DC1C80">
          <v:shape id="_x0000_i3204" type="#_x0000_t75" style="width:35.25pt;height:18.75pt" o:ole="">
            <v:imagedata r:id="rId649" o:title=""/>
          </v:shape>
          <o:OLEObject Type="Embed" ProgID="Equation.DSMT4" ShapeID="_x0000_i3204" DrawAspect="Content" ObjectID="_1777661018" r:id="rId650"/>
        </w:object>
      </w:r>
      <w:r w:rsidR="00315DFF" w:rsidRPr="00315DFF">
        <w:t xml:space="preserve"> </w:t>
      </w:r>
      <w:r>
        <w:t xml:space="preserve">сечение трубопровода </w:t>
      </w:r>
      <w:r w:rsidR="00315DFF">
        <w:rPr>
          <w:lang w:val="en-US"/>
        </w:rPr>
        <w:t>c</w:t>
      </w:r>
      <w:r w:rsidR="00315DFF" w:rsidRPr="00315DFF">
        <w:t xml:space="preserve"> </w:t>
      </w:r>
      <w:r w:rsidR="00315DFF">
        <w:t xml:space="preserve">установленным в нём предохранительным клапаном с неразрывной характеристикой </w:t>
      </w:r>
      <w:r>
        <w:t>в момент времени</w:t>
      </w:r>
      <w:r w:rsidRPr="00C058F6">
        <w:t xml:space="preserve"> </w:t>
      </w:r>
      <w:r w:rsidRPr="001C09FB">
        <w:rPr>
          <w:position w:val="-12"/>
        </w:rPr>
        <w:object w:dxaOrig="639" w:dyaOrig="380" w14:anchorId="2EE49C9D">
          <v:shape id="_x0000_i3205" type="#_x0000_t75" style="width:32.25pt;height:18.75pt" o:ole="">
            <v:imagedata r:id="rId651" o:title=""/>
          </v:shape>
          <o:OLEObject Type="Embed" ProgID="Equation.DSMT4" ShapeID="_x0000_i3205" DrawAspect="Content" ObjectID="_1777661019" r:id="rId652"/>
        </w:object>
      </w:r>
      <w:r w:rsidR="00315DFF">
        <w:t xml:space="preserve">, зная параметры в соседних сечениях </w:t>
      </w:r>
      <w:r w:rsidR="00315DFF" w:rsidRPr="001C09FB">
        <w:rPr>
          <w:position w:val="-12"/>
        </w:rPr>
        <w:object w:dxaOrig="2580" w:dyaOrig="380" w14:anchorId="6025AD1D">
          <v:shape id="_x0000_i3206" type="#_x0000_t75" style="width:129pt;height:18.75pt" o:ole="">
            <v:imagedata r:id="rId653" o:title=""/>
          </v:shape>
          <o:OLEObject Type="Embed" ProgID="Equation.DSMT4" ShapeID="_x0000_i3206" DrawAspect="Content" ObjectID="_1777661020" r:id="rId654"/>
        </w:object>
      </w:r>
      <w:r w:rsidR="00315DFF">
        <w:t xml:space="preserve">в момент времени </w:t>
      </w:r>
      <w:r w:rsidR="00315DFF" w:rsidRPr="001C09FB">
        <w:rPr>
          <w:position w:val="-12"/>
        </w:rPr>
        <w:object w:dxaOrig="780" w:dyaOrig="380" w14:anchorId="75E7B096">
          <v:shape id="_x0000_i3207" type="#_x0000_t75" style="width:39pt;height:18.75pt" o:ole="">
            <v:imagedata r:id="rId655" o:title=""/>
          </v:shape>
          <o:OLEObject Type="Embed" ProgID="Equation.DSMT4" ShapeID="_x0000_i3207" DrawAspect="Content" ObjectID="_1777661021" r:id="rId656"/>
        </w:object>
      </w:r>
      <w:r w:rsidR="00315DFF">
        <w:t xml:space="preserve"> по следующей схеме:</w:t>
      </w:r>
    </w:p>
    <w:p w14:paraId="5759234B" w14:textId="77777777" w:rsidR="00907905" w:rsidRPr="00907905" w:rsidRDefault="00907905" w:rsidP="00C058F6">
      <w:pPr>
        <w:pStyle w:val="a9"/>
        <w:spacing w:line="360" w:lineRule="auto"/>
        <w:ind w:left="0" w:firstLine="709"/>
        <w:jc w:val="both"/>
        <w:rPr>
          <w:sz w:val="16"/>
        </w:rPr>
      </w:pPr>
    </w:p>
    <w:p w14:paraId="10156A84" w14:textId="6D315C42" w:rsidR="00315DFF" w:rsidRDefault="00435DD3" w:rsidP="00907905">
      <w:pPr>
        <w:pStyle w:val="a9"/>
        <w:spacing w:line="360" w:lineRule="auto"/>
        <w:ind w:left="0"/>
      </w:pPr>
      <w:r w:rsidRPr="001C09FB">
        <w:rPr>
          <w:position w:val="-142"/>
        </w:rPr>
        <w:object w:dxaOrig="14300" w:dyaOrig="8100" w14:anchorId="0FA9AECD">
          <v:shape id="_x0000_i3208" type="#_x0000_t75" style="width:479.25pt;height:271.5pt" o:ole="">
            <v:imagedata r:id="rId657" o:title=""/>
          </v:shape>
          <o:OLEObject Type="Embed" ProgID="Equation.DSMT4" ShapeID="_x0000_i3208" DrawAspect="Content" ObjectID="_1777661022" r:id="rId658"/>
        </w:object>
      </w:r>
    </w:p>
    <w:p w14:paraId="19AD367B" w14:textId="229A0449" w:rsidR="00435DD3" w:rsidRDefault="00435DD3" w:rsidP="00907905">
      <w:pPr>
        <w:pStyle w:val="a9"/>
        <w:spacing w:line="360" w:lineRule="auto"/>
        <w:ind w:left="0"/>
      </w:pPr>
      <w:r>
        <w:lastRenderedPageBreak/>
        <w:t xml:space="preserve">где </w:t>
      </w:r>
      <w:r w:rsidRPr="00A01586">
        <w:rPr>
          <w:position w:val="-42"/>
        </w:rPr>
        <w:object w:dxaOrig="6120" w:dyaOrig="1080" w14:anchorId="3CB5F5E8">
          <v:shape id="_x0000_i3209" type="#_x0000_t75" style="width:306pt;height:54pt" o:ole="">
            <v:imagedata r:id="rId588" o:title=""/>
          </v:shape>
          <o:OLEObject Type="Embed" ProgID="Equation.DSMT4" ShapeID="_x0000_i3209" DrawAspect="Content" ObjectID="_1777661023" r:id="rId659"/>
        </w:object>
      </w:r>
      <w:r>
        <w:t xml:space="preserve">, </w:t>
      </w:r>
      <w:r w:rsidRPr="00A01586">
        <w:rPr>
          <w:position w:val="-8"/>
        </w:rPr>
        <w:object w:dxaOrig="639" w:dyaOrig="400" w14:anchorId="2BA7989A">
          <v:shape id="_x0000_i3210" type="#_x0000_t75" style="width:32.25pt;height:20.25pt" o:ole="">
            <v:imagedata r:id="rId590" o:title=""/>
          </v:shape>
          <o:OLEObject Type="Embed" ProgID="Equation.DSMT4" ShapeID="_x0000_i3210" DrawAspect="Content" ObjectID="_1777661024" r:id="rId660"/>
        </w:object>
      </w:r>
      <w:r>
        <w:t>.</w:t>
      </w:r>
    </w:p>
    <w:p w14:paraId="64B6AEA2" w14:textId="5E9E21C4" w:rsidR="006F1F25" w:rsidRDefault="006F1F25" w:rsidP="006F1F25">
      <w:pPr>
        <w:pStyle w:val="a9"/>
        <w:spacing w:line="360" w:lineRule="auto"/>
        <w:ind w:left="0" w:firstLine="709"/>
      </w:pPr>
      <w:r>
        <w:t>Важно понимать, что после определения области, в которую мы попали для коэффициента пропускной способности клапана, давление будет пересчитано заново (для второй и третьей областей), и может оказаться, что после пересчета разность давлений попадает в другую область, тогда давление и скорости нужно пересчитать заново по той системе, которая находит параметры в соответствующей области.</w:t>
      </w:r>
    </w:p>
    <w:p w14:paraId="09A32377" w14:textId="0F4466D3" w:rsidR="00435DD3" w:rsidRDefault="00435DD3" w:rsidP="00435DD3">
      <w:pPr>
        <w:pStyle w:val="a9"/>
        <w:spacing w:line="360" w:lineRule="auto"/>
        <w:ind w:left="0" w:firstLine="709"/>
      </w:pPr>
      <w:r>
        <w:t>Также у данной модели для подбора параметров клапана введем степень открытия клапана, показывающую насколько открыт клапан в %. Для нахождения степени открытия воспользуе</w:t>
      </w:r>
      <w:r w:rsidR="006F1F25">
        <w:t>мся оч</w:t>
      </w:r>
      <w:r>
        <w:t>евидной системой, следующей из характеристики данного клапана (89)</w:t>
      </w:r>
      <w:r w:rsidR="006F1F25">
        <w:t>:</w:t>
      </w:r>
    </w:p>
    <w:p w14:paraId="4E296167" w14:textId="77777777" w:rsidR="00907905" w:rsidRPr="00907905" w:rsidRDefault="00907905" w:rsidP="00435DD3">
      <w:pPr>
        <w:pStyle w:val="a9"/>
        <w:spacing w:line="360" w:lineRule="auto"/>
        <w:ind w:left="0" w:firstLine="709"/>
        <w:rPr>
          <w:sz w:val="16"/>
        </w:rPr>
      </w:pPr>
    </w:p>
    <w:p w14:paraId="16C937AA" w14:textId="6D3ADDA9" w:rsidR="006F1F25" w:rsidRDefault="006F1F25" w:rsidP="00907905">
      <w:pPr>
        <w:pStyle w:val="a9"/>
        <w:spacing w:line="360" w:lineRule="auto"/>
        <w:ind w:left="0"/>
        <w:jc w:val="center"/>
        <w:rPr>
          <w:lang w:val="en-US"/>
        </w:rPr>
      </w:pPr>
      <w:r w:rsidRPr="001C09FB">
        <w:rPr>
          <w:position w:val="-80"/>
        </w:rPr>
        <w:object w:dxaOrig="6340" w:dyaOrig="1740" w14:anchorId="42671AF9">
          <v:shape id="_x0000_i3211" type="#_x0000_t75" style="width:318pt;height:87pt" o:ole="">
            <v:imagedata r:id="rId661" o:title=""/>
          </v:shape>
          <o:OLEObject Type="Embed" ProgID="Equation.DSMT4" ShapeID="_x0000_i3211" DrawAspect="Content" ObjectID="_1777661025" r:id="rId662"/>
        </w:object>
      </w:r>
      <w:r>
        <w:rPr>
          <w:lang w:val="en-US"/>
        </w:rPr>
        <w:t xml:space="preserve"> (99)</w:t>
      </w:r>
    </w:p>
    <w:p w14:paraId="06568227" w14:textId="6FD8A567" w:rsidR="00907905" w:rsidRDefault="00907905">
      <w:pPr>
        <w:spacing w:after="200" w:line="276" w:lineRule="auto"/>
        <w:rPr>
          <w:sz w:val="16"/>
          <w:lang w:val="en-US"/>
        </w:rPr>
      </w:pPr>
      <w:r>
        <w:rPr>
          <w:sz w:val="16"/>
          <w:lang w:val="en-US"/>
        </w:rPr>
        <w:br w:type="page"/>
      </w:r>
    </w:p>
    <w:p w14:paraId="2AC1B4D3" w14:textId="5C16404D" w:rsidR="006F1F25" w:rsidRDefault="00632DC0" w:rsidP="00907905">
      <w:pPr>
        <w:pStyle w:val="a"/>
        <w:spacing w:before="0" w:after="0"/>
        <w:ind w:left="1072"/>
      </w:pPr>
      <w:bookmarkStart w:id="20" w:name="_Toc166265857"/>
      <w:r>
        <w:lastRenderedPageBreak/>
        <w:t>Примеры численных расчетов</w:t>
      </w:r>
      <w:bookmarkEnd w:id="20"/>
    </w:p>
    <w:p w14:paraId="5CADA349" w14:textId="77777777" w:rsidR="00907905" w:rsidRPr="00907905" w:rsidRDefault="00907905" w:rsidP="00907905"/>
    <w:p w14:paraId="0D206FEF" w14:textId="0CE14B88" w:rsidR="00080036" w:rsidRDefault="005C7A02" w:rsidP="00907905">
      <w:pPr>
        <w:pStyle w:val="a"/>
        <w:numPr>
          <w:ilvl w:val="0"/>
          <w:numId w:val="0"/>
        </w:numPr>
        <w:spacing w:before="0" w:after="0"/>
        <w:ind w:left="1072"/>
      </w:pPr>
      <w:bookmarkStart w:id="21" w:name="_Toc166265858"/>
      <w:r>
        <w:t>4.1 Волны давления</w:t>
      </w:r>
      <w:bookmarkEnd w:id="21"/>
    </w:p>
    <w:p w14:paraId="3A1B6258" w14:textId="77777777" w:rsidR="00907905" w:rsidRPr="00907905" w:rsidRDefault="00907905" w:rsidP="00907905"/>
    <w:p w14:paraId="1392B921" w14:textId="089858B0" w:rsidR="00632DC0" w:rsidRDefault="00632DC0" w:rsidP="00632DC0">
      <w:pPr>
        <w:spacing w:line="360" w:lineRule="auto"/>
        <w:ind w:firstLine="709"/>
        <w:jc w:val="both"/>
      </w:pPr>
      <w:r>
        <w:t>Согласно рассмотренным системам, следующим из метода характеристик, была написана программа, позволяющая рассчитывать участки трубопроводов.</w:t>
      </w:r>
    </w:p>
    <w:p w14:paraId="30BC4B11" w14:textId="0611D6DB" w:rsidR="00632DC0" w:rsidRDefault="00632DC0" w:rsidP="00632DC0">
      <w:pPr>
        <w:spacing w:line="360" w:lineRule="auto"/>
        <w:ind w:firstLine="709"/>
        <w:jc w:val="both"/>
      </w:pPr>
      <w:r>
        <w:t xml:space="preserve">Рассмотрим участок трубопровода. Пусть на его левой границе установлена насосная станция с известными параметрами магистральной насосной и задан фиксированный подпор </w:t>
      </w:r>
      <w:r w:rsidRPr="001C09FB">
        <w:rPr>
          <w:position w:val="-12"/>
        </w:rPr>
        <w:object w:dxaOrig="1520" w:dyaOrig="380" w14:anchorId="3E56143F">
          <v:shape id="_x0000_i3212" type="#_x0000_t75" style="width:75.75pt;height:18.75pt" o:ole="">
            <v:imagedata r:id="rId663" o:title=""/>
          </v:shape>
          <o:OLEObject Type="Embed" ProgID="Equation.DSMT4" ShapeID="_x0000_i3212" DrawAspect="Content" ObjectID="_1777661026" r:id="rId664"/>
        </w:object>
      </w:r>
      <w:r w:rsidR="00F13762" w:rsidRPr="00F13762">
        <w:t xml:space="preserve">, </w:t>
      </w:r>
      <w:r w:rsidR="00F13762">
        <w:t xml:space="preserve">а на правой границе давление будем считать постоянным </w:t>
      </w:r>
      <w:r w:rsidR="00F13762" w:rsidRPr="001C09FB">
        <w:rPr>
          <w:position w:val="-12"/>
        </w:rPr>
        <w:object w:dxaOrig="1540" w:dyaOrig="380" w14:anchorId="642681B2">
          <v:shape id="_x0000_i3213" type="#_x0000_t75" style="width:77.25pt;height:18.75pt" o:ole="">
            <v:imagedata r:id="rId665" o:title=""/>
          </v:shape>
          <o:OLEObject Type="Embed" ProgID="Equation.DSMT4" ShapeID="_x0000_i3213" DrawAspect="Content" ObjectID="_1777661027" r:id="rId666"/>
        </w:object>
      </w:r>
      <w:r w:rsidR="00F13762" w:rsidRPr="00F13762">
        <w:t xml:space="preserve">. </w:t>
      </w:r>
      <w:r w:rsidR="00F13762">
        <w:t>В таком случае, если задаться расходом (мы задаем начальную скорость, что при известном диаметре трубопровода равнозначно), можно построить распределения скорости и давления для установившегося режима течения, данные</w:t>
      </w:r>
      <w:r w:rsidR="00907905">
        <w:t xml:space="preserve"> распределения представлены на Р</w:t>
      </w:r>
      <w:r w:rsidR="00F13762">
        <w:t xml:space="preserve">исунке </w:t>
      </w:r>
      <w:r w:rsidR="00ED363A">
        <w:t>7</w:t>
      </w:r>
      <w:r w:rsidR="00F13762">
        <w:t>.</w:t>
      </w:r>
    </w:p>
    <w:p w14:paraId="3140049F" w14:textId="12E2C44B" w:rsidR="00F13762" w:rsidRDefault="00EA4180" w:rsidP="004E6C22">
      <w:pPr>
        <w:spacing w:line="360" w:lineRule="auto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20911F1B" wp14:editId="77205FCC">
            <wp:extent cx="6084570" cy="6887845"/>
            <wp:effectExtent l="0" t="0" r="0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7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6887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E6599" w14:textId="4F716A48" w:rsidR="004E6C22" w:rsidRDefault="004E6C22" w:rsidP="00907905">
      <w:pPr>
        <w:spacing w:line="360" w:lineRule="auto"/>
        <w:jc w:val="center"/>
      </w:pPr>
      <w:r>
        <w:t xml:space="preserve">Рисунок </w:t>
      </w:r>
      <w:r w:rsidR="00ED363A">
        <w:t>7</w:t>
      </w:r>
      <w:r w:rsidR="00907905">
        <w:t xml:space="preserve"> -</w:t>
      </w:r>
      <w:r>
        <w:t xml:space="preserve"> Распределения давления (верхний график) и скорости (нижний график) по длине трубопровода</w:t>
      </w:r>
    </w:p>
    <w:p w14:paraId="4D071C41" w14:textId="77777777" w:rsidR="00907905" w:rsidRDefault="00907905" w:rsidP="00907905">
      <w:pPr>
        <w:spacing w:line="360" w:lineRule="auto"/>
        <w:jc w:val="center"/>
      </w:pPr>
    </w:p>
    <w:p w14:paraId="73309F2F" w14:textId="7CF9627B" w:rsidR="004E6C22" w:rsidRDefault="004E6C22" w:rsidP="004E6C22">
      <w:pPr>
        <w:spacing w:line="360" w:lineRule="auto"/>
        <w:ind w:firstLine="709"/>
        <w:jc w:val="both"/>
      </w:pPr>
      <w:r>
        <w:t xml:space="preserve"> </w:t>
      </w:r>
      <w:r w:rsidR="00AF58F5">
        <w:t xml:space="preserve">Составим расчетную сетку для определения параметров в трубопроводе в каждый момент времени (отсчет начинаем с времени </w:t>
      </w:r>
      <w:r w:rsidR="00AF58F5" w:rsidRPr="00FD7EB1">
        <w:rPr>
          <w:position w:val="-6"/>
        </w:rPr>
        <w:object w:dxaOrig="560" w:dyaOrig="300" w14:anchorId="0A0BEF39">
          <v:shape id="_x0000_i3214" type="#_x0000_t75" style="width:27.75pt;height:15pt" o:ole="">
            <v:imagedata r:id="rId668" o:title=""/>
          </v:shape>
          <o:OLEObject Type="Embed" ProgID="Equation.DSMT4" ShapeID="_x0000_i3214" DrawAspect="Content" ObjectID="_1777661028" r:id="rId669"/>
        </w:object>
      </w:r>
      <w:r w:rsidR="00AF58F5" w:rsidRPr="00AF58F5">
        <w:t xml:space="preserve"> секунд</w:t>
      </w:r>
      <w:r w:rsidR="00AF58F5">
        <w:t xml:space="preserve">). При данных условиях параметры будут оставаться постоянными. Пусть в момент времени </w:t>
      </w:r>
      <w:r w:rsidR="00AF58F5" w:rsidRPr="00FD7EB1">
        <w:rPr>
          <w:position w:val="-6"/>
        </w:rPr>
        <w:object w:dxaOrig="680" w:dyaOrig="300" w14:anchorId="5D1C2818">
          <v:shape id="_x0000_i3215" type="#_x0000_t75" style="width:33.75pt;height:15pt" o:ole="">
            <v:imagedata r:id="rId670" o:title=""/>
          </v:shape>
          <o:OLEObject Type="Embed" ProgID="Equation.DSMT4" ShapeID="_x0000_i3215" DrawAspect="Content" ObjectID="_1777661029" r:id="rId671"/>
        </w:object>
      </w:r>
      <w:r w:rsidR="00AF58F5">
        <w:t xml:space="preserve"> секунд в конечном участке происходит некий физический процесс (закрытие задвижки, остановка насоса и т.д.), приводящий резкому росту </w:t>
      </w:r>
      <w:r w:rsidR="00AF58F5">
        <w:lastRenderedPageBreak/>
        <w:t xml:space="preserve">давления на </w:t>
      </w:r>
      <w:r w:rsidR="00AF58F5" w:rsidRPr="00FD7EB1">
        <w:rPr>
          <w:position w:val="-12"/>
        </w:rPr>
        <w:object w:dxaOrig="980" w:dyaOrig="360" w14:anchorId="1D751E4D">
          <v:shape id="_x0000_i3216" type="#_x0000_t75" style="width:48.75pt;height:18pt" o:ole="">
            <v:imagedata r:id="rId672" o:title=""/>
          </v:shape>
          <o:OLEObject Type="Embed" ProgID="Equation.DSMT4" ShapeID="_x0000_i3216" DrawAspect="Content" ObjectID="_1777661030" r:id="rId673"/>
        </w:object>
      </w:r>
      <w:r w:rsidR="00AF58F5">
        <w:t xml:space="preserve"> МПа, в результате чего по трубопроводу начинает распространяться волна давления, для визуализации этого представим графики распределений давления и скорости в трубопроводе в моменты времени</w:t>
      </w:r>
      <w:r w:rsidR="00AF58F5" w:rsidRPr="00AF58F5">
        <w:t xml:space="preserve"> </w:t>
      </w:r>
      <w:r w:rsidR="00AF58F5" w:rsidRPr="00FD7EB1">
        <w:rPr>
          <w:position w:val="-6"/>
        </w:rPr>
        <w:object w:dxaOrig="720" w:dyaOrig="300" w14:anchorId="1D5B8D09">
          <v:shape id="_x0000_i3217" type="#_x0000_t75" style="width:36pt;height:15pt" o:ole="">
            <v:imagedata r:id="rId674" o:title=""/>
          </v:shape>
          <o:OLEObject Type="Embed" ProgID="Equation.DSMT4" ShapeID="_x0000_i3217" DrawAspect="Content" ObjectID="_1777661031" r:id="rId675"/>
        </w:object>
      </w:r>
      <w:r w:rsidR="00303141">
        <w:t xml:space="preserve"> </w:t>
      </w:r>
      <w:r w:rsidR="00AF58F5">
        <w:t xml:space="preserve">и </w:t>
      </w:r>
      <w:r w:rsidR="00AF58F5" w:rsidRPr="00FD7EB1">
        <w:rPr>
          <w:position w:val="-6"/>
        </w:rPr>
        <w:object w:dxaOrig="700" w:dyaOrig="300" w14:anchorId="11BE8CAE">
          <v:shape id="_x0000_i3218" type="#_x0000_t75" style="width:35.25pt;height:15pt" o:ole="">
            <v:imagedata r:id="rId676" o:title=""/>
          </v:shape>
          <o:OLEObject Type="Embed" ProgID="Equation.DSMT4" ShapeID="_x0000_i3218" DrawAspect="Content" ObjectID="_1777661032" r:id="rId677"/>
        </w:object>
      </w:r>
      <w:r w:rsidR="00AF58F5">
        <w:t xml:space="preserve"> </w:t>
      </w:r>
      <w:r w:rsidR="00AF58F5" w:rsidRPr="00AF58F5">
        <w:t>секунд</w:t>
      </w:r>
      <w:r w:rsidR="00AF58F5">
        <w:t xml:space="preserve"> (рисунки </w:t>
      </w:r>
      <w:r w:rsidR="00ED363A">
        <w:t>8</w:t>
      </w:r>
      <w:r w:rsidR="00AF58F5">
        <w:t xml:space="preserve"> и </w:t>
      </w:r>
      <w:r w:rsidR="00ED363A">
        <w:t>9</w:t>
      </w:r>
      <w:r w:rsidR="00AF58F5">
        <w:t xml:space="preserve"> соответственно)</w:t>
      </w:r>
      <w:r w:rsidR="00AF58F5" w:rsidRPr="00AF58F5">
        <w:t>.</w:t>
      </w:r>
    </w:p>
    <w:p w14:paraId="064409F0" w14:textId="77777777" w:rsidR="00907905" w:rsidRDefault="00907905" w:rsidP="004E6C22">
      <w:pPr>
        <w:spacing w:line="360" w:lineRule="auto"/>
        <w:ind w:firstLine="709"/>
        <w:jc w:val="both"/>
      </w:pPr>
    </w:p>
    <w:p w14:paraId="7F7EDB1E" w14:textId="5BA126B8" w:rsidR="00AF58F5" w:rsidRDefault="00EA4180" w:rsidP="00AF58F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0574FD0" wp14:editId="32B4DEC7">
            <wp:extent cx="6084570" cy="6737985"/>
            <wp:effectExtent l="0" t="0" r="0" b="571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8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6737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875DF" w14:textId="72EBCC98" w:rsidR="00AF58F5" w:rsidRDefault="00AF58F5" w:rsidP="00AF58F5">
      <w:pPr>
        <w:spacing w:line="360" w:lineRule="auto"/>
        <w:jc w:val="center"/>
      </w:pPr>
      <w:r>
        <w:t xml:space="preserve">Рисунок </w:t>
      </w:r>
      <w:r w:rsidR="00ED363A">
        <w:t>8</w:t>
      </w:r>
      <w:r w:rsidR="00907905">
        <w:t xml:space="preserve"> - </w:t>
      </w:r>
      <w:r>
        <w:t>Распределения давления</w:t>
      </w:r>
      <w:r w:rsidR="00303141">
        <w:t xml:space="preserve"> (верхний график)</w:t>
      </w:r>
      <w:r>
        <w:t xml:space="preserve"> и скорости </w:t>
      </w:r>
      <w:r w:rsidR="00303141">
        <w:t xml:space="preserve">(нижний график) </w:t>
      </w:r>
      <w:r>
        <w:t xml:space="preserve">в момент времени </w:t>
      </w:r>
      <w:r w:rsidRPr="00FD7EB1">
        <w:rPr>
          <w:position w:val="-6"/>
        </w:rPr>
        <w:object w:dxaOrig="720" w:dyaOrig="300" w14:anchorId="3F4F410F">
          <v:shape id="_x0000_i3219" type="#_x0000_t75" style="width:36pt;height:15pt" o:ole="">
            <v:imagedata r:id="rId679" o:title=""/>
          </v:shape>
          <o:OLEObject Type="Embed" ProgID="Equation.DSMT4" ShapeID="_x0000_i3219" DrawAspect="Content" ObjectID="_1777661033" r:id="rId680"/>
        </w:object>
      </w:r>
      <w:r w:rsidR="00303141">
        <w:t>с.</w:t>
      </w:r>
      <w:r>
        <w:t xml:space="preserve"> </w:t>
      </w:r>
    </w:p>
    <w:p w14:paraId="17EC77EA" w14:textId="577F4E8C" w:rsidR="00AF58F5" w:rsidRDefault="00EA4180" w:rsidP="00303141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49F52E5F" wp14:editId="625368EA">
            <wp:extent cx="6084570" cy="6640195"/>
            <wp:effectExtent l="0" t="0" r="0" b="825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1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664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FE132" w14:textId="647E6290" w:rsidR="00303141" w:rsidRDefault="00303141" w:rsidP="00303141">
      <w:pPr>
        <w:spacing w:line="360" w:lineRule="auto"/>
        <w:jc w:val="center"/>
      </w:pPr>
      <w:r>
        <w:t xml:space="preserve">Рисунок </w:t>
      </w:r>
      <w:r w:rsidR="00ED363A">
        <w:t>9</w:t>
      </w:r>
      <w:r w:rsidR="00907905">
        <w:t xml:space="preserve"> - </w:t>
      </w:r>
      <w:r>
        <w:t xml:space="preserve">Распределения давления (верхний график) и скорости (нижний график) в момент времени </w:t>
      </w:r>
      <w:r w:rsidRPr="00FD7EB1">
        <w:rPr>
          <w:position w:val="-6"/>
        </w:rPr>
        <w:object w:dxaOrig="700" w:dyaOrig="300" w14:anchorId="5DB08AFC">
          <v:shape id="_x0000_i3220" type="#_x0000_t75" style="width:35.25pt;height:15pt" o:ole="">
            <v:imagedata r:id="rId682" o:title=""/>
          </v:shape>
          <o:OLEObject Type="Embed" ProgID="Equation.DSMT4" ShapeID="_x0000_i3220" DrawAspect="Content" ObjectID="_1777661034" r:id="rId683"/>
        </w:object>
      </w:r>
      <w:r w:rsidR="00907905">
        <w:t>с</w:t>
      </w:r>
    </w:p>
    <w:p w14:paraId="5F981AA8" w14:textId="77777777" w:rsidR="00907905" w:rsidRDefault="00907905" w:rsidP="00303141">
      <w:pPr>
        <w:spacing w:line="360" w:lineRule="auto"/>
        <w:jc w:val="center"/>
      </w:pPr>
    </w:p>
    <w:p w14:paraId="5C079AEC" w14:textId="4F1D7F99" w:rsidR="005C7A02" w:rsidRDefault="00303141" w:rsidP="00303141">
      <w:pPr>
        <w:spacing w:line="360" w:lineRule="auto"/>
        <w:ind w:firstLine="709"/>
        <w:jc w:val="both"/>
      </w:pPr>
      <w:r>
        <w:t>Как видно, с течением времени волна давления распространяется по трубопроводу, параллельно при повышении давления падает скорость течения. В таком случае в начале участка (на НПС</w:t>
      </w:r>
      <w:r w:rsidR="00735D66">
        <w:t>, где самое высокое давление на участке</w:t>
      </w:r>
      <w:r>
        <w:t>)</w:t>
      </w:r>
      <w:r w:rsidR="00735D66">
        <w:t xml:space="preserve"> или где-либо в линейной части (например</w:t>
      </w:r>
      <w:r w:rsidR="00ED363A">
        <w:t>,</w:t>
      </w:r>
      <w:r w:rsidR="00735D66">
        <w:t xml:space="preserve"> в местах дефектов трубопровода, где несущая способность снижается из-за наличия этих дефектов) давление может превысить несущую способность трубопровода и привести к его </w:t>
      </w:r>
      <w:r w:rsidR="00735D66">
        <w:lastRenderedPageBreak/>
        <w:t xml:space="preserve">разрушению с соответствующими последствиями (разливы нефти, остановка перекачки на данном участке, устранение разлива с раскопкой трубопровода (т.е. в тяжелейших условиях)). </w:t>
      </w:r>
    </w:p>
    <w:p w14:paraId="757106F5" w14:textId="584CF9AC" w:rsidR="005C7A02" w:rsidRDefault="005C7A02" w:rsidP="005C7A02">
      <w:pPr>
        <w:pStyle w:val="a"/>
        <w:numPr>
          <w:ilvl w:val="0"/>
          <w:numId w:val="0"/>
        </w:numPr>
        <w:ind w:left="1069"/>
      </w:pPr>
      <w:bookmarkStart w:id="22" w:name="_Toc166265859"/>
      <w:r>
        <w:t>4.2 СППК с разрывной характеристикой</w:t>
      </w:r>
      <w:bookmarkEnd w:id="22"/>
    </w:p>
    <w:p w14:paraId="365FED44" w14:textId="166791F6" w:rsidR="00303141" w:rsidRDefault="00735D66" w:rsidP="00303141">
      <w:pPr>
        <w:spacing w:line="360" w:lineRule="auto"/>
        <w:ind w:firstLine="709"/>
        <w:jc w:val="both"/>
      </w:pPr>
      <w:r>
        <w:t xml:space="preserve">Для защиты трубопровода </w:t>
      </w:r>
      <w:r w:rsidR="00F41786">
        <w:t>предусмотрим</w:t>
      </w:r>
      <w:r>
        <w:t xml:space="preserve"> на данном участке предохранительный клапан (СППК). Обычно их устанавливают в линии всасывания магистральной насосной для наибольшей эффективности, однако для наглядности</w:t>
      </w:r>
      <w:r w:rsidR="00F41786">
        <w:t xml:space="preserve"> принципа его действия</w:t>
      </w:r>
      <w:r>
        <w:t xml:space="preserve"> в данной работе рассмотрим клапан, установленный на расстоянии </w:t>
      </w:r>
      <w:r w:rsidRPr="00FD7EB1">
        <w:rPr>
          <w:position w:val="-6"/>
        </w:rPr>
        <w:object w:dxaOrig="760" w:dyaOrig="300" w14:anchorId="0ECA4C85">
          <v:shape id="_x0000_i3221" type="#_x0000_t75" style="width:38.25pt;height:15pt" o:ole="">
            <v:imagedata r:id="rId684" o:title=""/>
          </v:shape>
          <o:OLEObject Type="Embed" ProgID="Equation.DSMT4" ShapeID="_x0000_i3221" DrawAspect="Content" ObjectID="_1777661035" r:id="rId685"/>
        </w:object>
      </w:r>
      <w:r>
        <w:t>км от начала участка.</w:t>
      </w:r>
      <w:r w:rsidR="00F41786">
        <w:t xml:space="preserve"> Сначала рассмотрим модель простейшего клапана с разрывной характеристикой</w:t>
      </w:r>
      <w:r w:rsidR="00AC348F" w:rsidRPr="00AC348F">
        <w:t xml:space="preserve"> (</w:t>
      </w:r>
      <w:r w:rsidR="00AC348F">
        <w:t xml:space="preserve">примем диаметр клапана </w:t>
      </w:r>
      <w:r w:rsidR="00AC348F" w:rsidRPr="00A81F26">
        <w:rPr>
          <w:position w:val="-6"/>
        </w:rPr>
        <w:object w:dxaOrig="900" w:dyaOrig="300" w14:anchorId="7CB037A3">
          <v:shape id="_x0000_i3222" type="#_x0000_t75" style="width:45pt;height:15pt" o:ole="">
            <v:imagedata r:id="rId686" o:title=""/>
          </v:shape>
          <o:OLEObject Type="Embed" ProgID="Equation.DSMT4" ShapeID="_x0000_i3222" DrawAspect="Content" ObjectID="_1777661036" r:id="rId687"/>
        </w:object>
      </w:r>
      <w:r w:rsidR="00AC348F">
        <w:t xml:space="preserve"> мм, коэффициент местного сопротивления </w:t>
      </w:r>
      <w:r w:rsidR="00AC348F" w:rsidRPr="00A81F26">
        <w:rPr>
          <w:position w:val="-10"/>
        </w:rPr>
        <w:object w:dxaOrig="980" w:dyaOrig="340" w14:anchorId="5B5D56D7">
          <v:shape id="_x0000_i3223" type="#_x0000_t75" style="width:48.75pt;height:17.25pt" o:ole="">
            <v:imagedata r:id="rId688" o:title=""/>
          </v:shape>
          <o:OLEObject Type="Embed" ProgID="Equation.DSMT4" ShapeID="_x0000_i3223" DrawAspect="Content" ObjectID="_1777661037" r:id="rId689"/>
        </w:object>
      </w:r>
      <w:r w:rsidR="00AC348F">
        <w:t xml:space="preserve">, давления открытия </w:t>
      </w:r>
      <w:r w:rsidR="00AC348F" w:rsidRPr="00A81F26">
        <w:rPr>
          <w:position w:val="-16"/>
        </w:rPr>
        <w:object w:dxaOrig="1440" w:dyaOrig="420" w14:anchorId="2D35C27F">
          <v:shape id="_x0000_i3224" type="#_x0000_t75" style="width:1in;height:21pt" o:ole="">
            <v:imagedata r:id="rId690" o:title=""/>
          </v:shape>
          <o:OLEObject Type="Embed" ProgID="Equation.DSMT4" ShapeID="_x0000_i3224" DrawAspect="Content" ObjectID="_1777661038" r:id="rId691"/>
        </w:object>
      </w:r>
      <w:r w:rsidR="00AC348F" w:rsidRPr="00AC348F">
        <w:t>)</w:t>
      </w:r>
      <w:r w:rsidR="00907905">
        <w:t>, на Р</w:t>
      </w:r>
      <w:r w:rsidR="00F41786">
        <w:t xml:space="preserve">исунках </w:t>
      </w:r>
      <w:r w:rsidR="00ED363A">
        <w:t>10-14</w:t>
      </w:r>
      <w:r w:rsidR="00F41786">
        <w:t xml:space="preserve"> приведены распределения давления и скорости в моменты времени </w:t>
      </w:r>
      <w:r w:rsidR="00AC348F" w:rsidRPr="00A81F26">
        <w:rPr>
          <w:position w:val="-14"/>
        </w:rPr>
        <w:object w:dxaOrig="2380" w:dyaOrig="420" w14:anchorId="0A1E0F89">
          <v:shape id="_x0000_i3225" type="#_x0000_t75" style="width:119.25pt;height:21pt" o:ole="">
            <v:imagedata r:id="rId692" o:title=""/>
          </v:shape>
          <o:OLEObject Type="Embed" ProgID="Equation.DSMT4" ShapeID="_x0000_i3225" DrawAspect="Content" ObjectID="_1777661039" r:id="rId693"/>
        </w:object>
      </w:r>
      <w:r w:rsidR="005C7A02">
        <w:t xml:space="preserve"> с.</w:t>
      </w:r>
      <w:r w:rsidR="00AC348F" w:rsidRPr="00AC348F">
        <w:t xml:space="preserve"> </w:t>
      </w:r>
    </w:p>
    <w:p w14:paraId="0B63B2DB" w14:textId="6218FC4A" w:rsidR="00AC348F" w:rsidRDefault="00AC348F" w:rsidP="00AC348F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1182590A" wp14:editId="7568E727">
            <wp:extent cx="6084570" cy="6849110"/>
            <wp:effectExtent l="0" t="0" r="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4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684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37C45" w14:textId="575343F2" w:rsidR="00AC348F" w:rsidRDefault="00AC348F" w:rsidP="00AC348F">
      <w:pPr>
        <w:spacing w:line="360" w:lineRule="auto"/>
        <w:jc w:val="center"/>
      </w:pPr>
      <w:r>
        <w:t xml:space="preserve">Рисунок </w:t>
      </w:r>
      <w:r w:rsidR="00ED363A">
        <w:t>10</w:t>
      </w:r>
      <w:r w:rsidR="00907905">
        <w:t xml:space="preserve"> -</w:t>
      </w:r>
      <w:r>
        <w:t xml:space="preserve"> Распределения давления (верхний график) и скорости (нижний график) для трубопровода с простейшей моделью СППК в момент времени </w:t>
      </w:r>
      <w:r w:rsidRPr="00FD7EB1">
        <w:rPr>
          <w:position w:val="-6"/>
        </w:rPr>
        <w:object w:dxaOrig="680" w:dyaOrig="300" w14:anchorId="769EC59A">
          <v:shape id="_x0000_i3226" type="#_x0000_t75" style="width:34.5pt;height:15pt" o:ole="">
            <v:imagedata r:id="rId695" o:title=""/>
          </v:shape>
          <o:OLEObject Type="Embed" ProgID="Equation.DSMT4" ShapeID="_x0000_i3226" DrawAspect="Content" ObjectID="_1777661040" r:id="rId696"/>
        </w:object>
      </w:r>
      <w:r w:rsidR="00907905">
        <w:t>с</w:t>
      </w:r>
    </w:p>
    <w:p w14:paraId="306D6E3C" w14:textId="25DC67BA" w:rsidR="00AC348F" w:rsidRDefault="00AC348F" w:rsidP="00AC348F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6C39D5E7" wp14:editId="7D07003E">
            <wp:extent cx="6084570" cy="6870700"/>
            <wp:effectExtent l="0" t="0" r="0" b="635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7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687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EDEB0" w14:textId="4471B28D" w:rsidR="00AC348F" w:rsidRDefault="00AC348F" w:rsidP="00AC348F">
      <w:pPr>
        <w:spacing w:line="360" w:lineRule="auto"/>
        <w:jc w:val="center"/>
      </w:pPr>
      <w:r>
        <w:t xml:space="preserve">Рисунок </w:t>
      </w:r>
      <w:r w:rsidR="00ED363A">
        <w:t>11</w:t>
      </w:r>
      <w:r w:rsidR="00DD26C5">
        <w:t xml:space="preserve"> -</w:t>
      </w:r>
      <w:r>
        <w:t xml:space="preserve"> Распределения давления (верхний график) и скорости (нижний график) для трубопровода с простейшей моделью СППК в момент времени </w:t>
      </w:r>
      <w:r w:rsidRPr="00FD7EB1">
        <w:rPr>
          <w:position w:val="-6"/>
        </w:rPr>
        <w:object w:dxaOrig="720" w:dyaOrig="300" w14:anchorId="068A12C6">
          <v:shape id="_x0000_i3227" type="#_x0000_t75" style="width:36pt;height:15pt" o:ole="">
            <v:imagedata r:id="rId698" o:title=""/>
          </v:shape>
          <o:OLEObject Type="Embed" ProgID="Equation.DSMT4" ShapeID="_x0000_i3227" DrawAspect="Content" ObjectID="_1777661041" r:id="rId699"/>
        </w:object>
      </w:r>
      <w:r w:rsidR="00DD26C5">
        <w:t>с</w:t>
      </w:r>
    </w:p>
    <w:p w14:paraId="1384161A" w14:textId="58334E1F" w:rsidR="00AC348F" w:rsidRDefault="00A272E1" w:rsidP="00AC348F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04B2C2D2" wp14:editId="643AFCED">
            <wp:extent cx="6084570" cy="678243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0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6782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E68CB" w14:textId="2380D41A" w:rsidR="00A272E1" w:rsidRDefault="00A272E1" w:rsidP="00A272E1">
      <w:pPr>
        <w:spacing w:line="360" w:lineRule="auto"/>
        <w:jc w:val="center"/>
      </w:pPr>
      <w:r>
        <w:t xml:space="preserve">Рисунок </w:t>
      </w:r>
      <w:r w:rsidR="00ED363A">
        <w:t>12</w:t>
      </w:r>
      <w:r w:rsidR="00DD26C5">
        <w:t xml:space="preserve"> -</w:t>
      </w:r>
      <w:r>
        <w:t xml:space="preserve"> Распределения давления (верхний график) и скорости (нижний график) для трубопровода с простейшей моделью СППК в момент времени </w:t>
      </w:r>
      <w:r w:rsidRPr="00FD7EB1">
        <w:rPr>
          <w:position w:val="-6"/>
        </w:rPr>
        <w:object w:dxaOrig="700" w:dyaOrig="300" w14:anchorId="6FF08C2C">
          <v:shape id="_x0000_i3228" type="#_x0000_t75" style="width:35.25pt;height:15pt" o:ole="">
            <v:imagedata r:id="rId701" o:title=""/>
          </v:shape>
          <o:OLEObject Type="Embed" ProgID="Equation.DSMT4" ShapeID="_x0000_i3228" DrawAspect="Content" ObjectID="_1777661042" r:id="rId702"/>
        </w:object>
      </w:r>
      <w:r w:rsidR="00DD26C5">
        <w:t>с</w:t>
      </w:r>
    </w:p>
    <w:p w14:paraId="4348F120" w14:textId="47F71D72" w:rsidR="00A272E1" w:rsidRDefault="00A272E1" w:rsidP="00AC348F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6FFC5061" wp14:editId="046CC5F6">
            <wp:extent cx="6084570" cy="680402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3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680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DAA11" w14:textId="54BE9D31" w:rsidR="00A272E1" w:rsidRDefault="00A272E1" w:rsidP="00A272E1">
      <w:pPr>
        <w:spacing w:line="360" w:lineRule="auto"/>
        <w:jc w:val="center"/>
      </w:pPr>
      <w:r>
        <w:t xml:space="preserve">Рисунок </w:t>
      </w:r>
      <w:r w:rsidR="00ED363A">
        <w:t>13</w:t>
      </w:r>
      <w:r w:rsidR="00DD26C5">
        <w:t xml:space="preserve"> -</w:t>
      </w:r>
      <w:r>
        <w:t xml:space="preserve"> Распределения давления (верхний график) и скорости (нижний график) для трубопровода с простейшей моделью СППК в момент времени </w:t>
      </w:r>
      <w:r w:rsidRPr="00FD7EB1">
        <w:rPr>
          <w:position w:val="-6"/>
        </w:rPr>
        <w:object w:dxaOrig="720" w:dyaOrig="300" w14:anchorId="63790DA7">
          <v:shape id="_x0000_i3229" type="#_x0000_t75" style="width:36pt;height:15pt" o:ole="">
            <v:imagedata r:id="rId704" o:title=""/>
          </v:shape>
          <o:OLEObject Type="Embed" ProgID="Equation.DSMT4" ShapeID="_x0000_i3229" DrawAspect="Content" ObjectID="_1777661043" r:id="rId705"/>
        </w:object>
      </w:r>
      <w:r w:rsidR="00DD26C5">
        <w:t>с</w:t>
      </w:r>
    </w:p>
    <w:p w14:paraId="6E316E6F" w14:textId="45EEBE9F" w:rsidR="00A272E1" w:rsidRDefault="00A272E1" w:rsidP="00AC348F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558B51D8" wp14:editId="0456A948">
            <wp:extent cx="6084570" cy="680212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6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680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5CD7B" w14:textId="536033DA" w:rsidR="00A272E1" w:rsidRDefault="00A272E1" w:rsidP="00A272E1">
      <w:pPr>
        <w:spacing w:line="360" w:lineRule="auto"/>
        <w:jc w:val="center"/>
      </w:pPr>
      <w:r>
        <w:t xml:space="preserve">Рисунок </w:t>
      </w:r>
      <w:r w:rsidR="00ED363A">
        <w:t>14</w:t>
      </w:r>
      <w:r w:rsidR="00DD26C5">
        <w:t xml:space="preserve"> -</w:t>
      </w:r>
      <w:r>
        <w:t xml:space="preserve"> Распределения давления (верхний график) и скорости (нижний график) для трубопровода с простейшей моделью СППК в момент времени </w:t>
      </w:r>
      <w:r w:rsidRPr="00FD7EB1">
        <w:rPr>
          <w:position w:val="-6"/>
        </w:rPr>
        <w:object w:dxaOrig="720" w:dyaOrig="300" w14:anchorId="3740ED8B">
          <v:shape id="_x0000_i3230" type="#_x0000_t75" style="width:36pt;height:15pt" o:ole="">
            <v:imagedata r:id="rId707" o:title=""/>
          </v:shape>
          <o:OLEObject Type="Embed" ProgID="Equation.DSMT4" ShapeID="_x0000_i3230" DrawAspect="Content" ObjectID="_1777661044" r:id="rId708"/>
        </w:object>
      </w:r>
      <w:r w:rsidR="00DD26C5">
        <w:t>с</w:t>
      </w:r>
    </w:p>
    <w:p w14:paraId="2CB2158D" w14:textId="77777777" w:rsidR="00DD26C5" w:rsidRDefault="00DD26C5" w:rsidP="00A272E1">
      <w:pPr>
        <w:spacing w:line="360" w:lineRule="auto"/>
        <w:jc w:val="center"/>
      </w:pPr>
    </w:p>
    <w:p w14:paraId="4E4A014E" w14:textId="2DFEB5FD" w:rsidR="00A272E1" w:rsidRDefault="00492560" w:rsidP="00A272E1">
      <w:pPr>
        <w:spacing w:line="360" w:lineRule="auto"/>
        <w:ind w:firstLine="709"/>
        <w:jc w:val="both"/>
      </w:pPr>
      <w:r>
        <w:t xml:space="preserve">Анализируя данные графики, видно, что после того как волна давления доходит до клапана (рисунок </w:t>
      </w:r>
      <w:r w:rsidR="00ED363A">
        <w:t>11</w:t>
      </w:r>
      <w:r>
        <w:t xml:space="preserve">), он открывается (рисунок </w:t>
      </w:r>
      <w:r w:rsidR="00ED363A">
        <w:t>12</w:t>
      </w:r>
      <w:r>
        <w:t xml:space="preserve">) и начинает сброс жидкости, что приводит к тому, что волна отражается в сторону правой границы участка и проходит к левой границе с меньшей амплитудой по давлению, при </w:t>
      </w:r>
      <w:r>
        <w:lastRenderedPageBreak/>
        <w:t>этом наблюдается разрыв скорости в данном сечении, относительно уменьшения скорости из-за волны давления скорость в правом сечении от клапана резко уменьшается, а в левом – повышается. Казалось бы, так и должно быть – к насосной станции пошла волна с меньшей амплитудой, что может сохранить трубопровод от раз</w:t>
      </w:r>
      <w:r w:rsidR="00DD26C5">
        <w:t>рыва, однако если обратиться к Р</w:t>
      </w:r>
      <w:r>
        <w:t xml:space="preserve">исунку </w:t>
      </w:r>
      <w:r w:rsidR="00ED363A">
        <w:t>13</w:t>
      </w:r>
      <w:r>
        <w:t xml:space="preserve"> видно, что через 10 секунд сброса жидкости клапан резко закрывается из-за параметров слева и справа, что в свою очередь приводит к резкому скачку давления в данном сечении и из-за этого клапан снова открывается. Таким образом, клапан то открывается, то закрывается и генерирует тем самым новые волны</w:t>
      </w:r>
      <w:r w:rsidR="005C7A02">
        <w:t xml:space="preserve"> давления в трубопроводе, что в</w:t>
      </w:r>
      <w:r>
        <w:t xml:space="preserve"> реальности конечно же не так. Для визуализации данного явления рассчитаем трубопровод с данным клапаном на период времени </w:t>
      </w:r>
      <w:r w:rsidRPr="00A81F26">
        <w:rPr>
          <w:position w:val="-6"/>
        </w:rPr>
        <w:object w:dxaOrig="859" w:dyaOrig="300" w14:anchorId="366770C7">
          <v:shape id="_x0000_i3231" type="#_x0000_t75" style="width:42.75pt;height:15pt" o:ole="">
            <v:imagedata r:id="rId709" o:title=""/>
          </v:shape>
          <o:OLEObject Type="Embed" ProgID="Equation.DSMT4" ShapeID="_x0000_i3231" DrawAspect="Content" ObjectID="_1777661045" r:id="rId710"/>
        </w:object>
      </w:r>
      <w:r>
        <w:t>секунд и построим график степени открытия клапана от времени</w:t>
      </w:r>
      <w:r w:rsidR="00DD26C5">
        <w:t>. Данный график представлен на Р</w:t>
      </w:r>
      <w:r>
        <w:t xml:space="preserve">исунке </w:t>
      </w:r>
      <w:r w:rsidR="00ED363A">
        <w:t>15</w:t>
      </w:r>
      <w:r>
        <w:t>.</w:t>
      </w:r>
    </w:p>
    <w:p w14:paraId="5CBAC2BC" w14:textId="77777777" w:rsidR="00080036" w:rsidRDefault="00080036" w:rsidP="00080036">
      <w:pPr>
        <w:spacing w:after="200" w:line="276" w:lineRule="auto"/>
        <w:rPr>
          <w:noProof/>
        </w:rPr>
        <w:sectPr w:rsidR="00080036" w:rsidSect="00080036">
          <w:footerReference w:type="default" r:id="rId711"/>
          <w:type w:val="continuous"/>
          <w:pgSz w:w="11907" w:h="16840" w:code="9"/>
          <w:pgMar w:top="851" w:right="851" w:bottom="851" w:left="1474" w:header="454" w:footer="454" w:gutter="0"/>
          <w:cols w:space="720"/>
          <w:titlePg/>
          <w:docGrid w:linePitch="381"/>
        </w:sectPr>
      </w:pPr>
    </w:p>
    <w:p w14:paraId="7313A549" w14:textId="3CE18FDF" w:rsidR="00A272E1" w:rsidRDefault="00080036" w:rsidP="00080036">
      <w:pPr>
        <w:spacing w:after="200" w:line="276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0EE97A15" wp14:editId="1AC6E078">
            <wp:extent cx="9324975" cy="5711532"/>
            <wp:effectExtent l="0" t="0" r="0" b="381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2"/>
                    <a:stretch>
                      <a:fillRect/>
                    </a:stretch>
                  </pic:blipFill>
                  <pic:spPr>
                    <a:xfrm>
                      <a:off x="0" y="0"/>
                      <a:ext cx="9329444" cy="5714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5974E" w14:textId="78980998" w:rsidR="00080036" w:rsidRDefault="00080036" w:rsidP="00080036">
      <w:pPr>
        <w:spacing w:after="200" w:line="276" w:lineRule="auto"/>
        <w:jc w:val="center"/>
        <w:rPr>
          <w:noProof/>
        </w:rPr>
        <w:sectPr w:rsidR="00080036" w:rsidSect="00080036">
          <w:pgSz w:w="16840" w:h="11907" w:orient="landscape" w:code="9"/>
          <w:pgMar w:top="1474" w:right="851" w:bottom="851" w:left="851" w:header="454" w:footer="454" w:gutter="0"/>
          <w:cols w:space="720"/>
          <w:titlePg/>
          <w:docGrid w:linePitch="381"/>
        </w:sectPr>
      </w:pPr>
      <w:r>
        <w:rPr>
          <w:noProof/>
        </w:rPr>
        <w:t xml:space="preserve">Рисунок </w:t>
      </w:r>
      <w:r w:rsidR="00ED363A">
        <w:rPr>
          <w:noProof/>
        </w:rPr>
        <w:t>15</w:t>
      </w:r>
      <w:r w:rsidR="00DD26C5">
        <w:rPr>
          <w:noProof/>
        </w:rPr>
        <w:t xml:space="preserve"> - </w:t>
      </w:r>
      <w:r>
        <w:rPr>
          <w:noProof/>
        </w:rPr>
        <w:t>Степень открытия модели клапана с разрывной характеристикой</w:t>
      </w:r>
    </w:p>
    <w:p w14:paraId="4DE74A13" w14:textId="39AD22EA" w:rsidR="00080036" w:rsidRDefault="00080036" w:rsidP="00080036">
      <w:pPr>
        <w:spacing w:after="200" w:line="276" w:lineRule="auto"/>
        <w:ind w:firstLine="709"/>
        <w:jc w:val="both"/>
        <w:rPr>
          <w:noProof/>
        </w:rPr>
      </w:pPr>
      <w:r>
        <w:rPr>
          <w:noProof/>
        </w:rPr>
        <w:lastRenderedPageBreak/>
        <w:t>Как и было замечено на распределениях давления и скорости в различные моменты времени, клапан постоянно открывается и закрывается, генерируя при этом новые волны давления.</w:t>
      </w:r>
    </w:p>
    <w:p w14:paraId="42213E41" w14:textId="4419A52B" w:rsidR="00080036" w:rsidRDefault="005C7A02" w:rsidP="005C7A02">
      <w:pPr>
        <w:pStyle w:val="a"/>
        <w:numPr>
          <w:ilvl w:val="0"/>
          <w:numId w:val="0"/>
        </w:numPr>
        <w:ind w:left="1069"/>
        <w:rPr>
          <w:noProof/>
        </w:rPr>
      </w:pPr>
      <w:bookmarkStart w:id="23" w:name="_Toc166265860"/>
      <w:r>
        <w:rPr>
          <w:noProof/>
        </w:rPr>
        <w:t>4.3 СППК с неразрывной характеристикой</w:t>
      </w:r>
      <w:bookmarkEnd w:id="23"/>
    </w:p>
    <w:p w14:paraId="26E24441" w14:textId="1E7C5EB4" w:rsidR="005C7A02" w:rsidRDefault="005C7A02" w:rsidP="005C7A02">
      <w:pPr>
        <w:spacing w:line="360" w:lineRule="auto"/>
        <w:ind w:firstLine="709"/>
        <w:jc w:val="both"/>
      </w:pPr>
      <w:r>
        <w:t xml:space="preserve">Рассмотренная в [п.4.2.] модель клапана работает не совсем корректно, обратимся к модели, рассмотренной в </w:t>
      </w:r>
      <w:r w:rsidRPr="005C7A02">
        <w:t>[</w:t>
      </w:r>
      <w:r>
        <w:t>п.3.3</w:t>
      </w:r>
      <w:r w:rsidRPr="005C7A02">
        <w:t>]</w:t>
      </w:r>
      <w:r>
        <w:t xml:space="preserve">. Скорректируем написанную ранее программу согласно схеме расчета нового клапана и построим графики распределения давления и скорости в те же моменты времени, что и для предыдущей модели клапана, т.е.  </w:t>
      </w:r>
      <w:r w:rsidRPr="00A81F26">
        <w:rPr>
          <w:position w:val="-14"/>
        </w:rPr>
        <w:object w:dxaOrig="2380" w:dyaOrig="420" w14:anchorId="757A04B6">
          <v:shape id="_x0000_i3232" type="#_x0000_t75" style="width:119.25pt;height:21pt" o:ole="">
            <v:imagedata r:id="rId692" o:title=""/>
          </v:shape>
          <o:OLEObject Type="Embed" ProgID="Equation.DSMT4" ShapeID="_x0000_i3232" DrawAspect="Content" ObjectID="_1777661046" r:id="rId713"/>
        </w:object>
      </w:r>
      <w:r>
        <w:t xml:space="preserve"> с.</w:t>
      </w:r>
      <w:r w:rsidR="00D952E5">
        <w:t xml:space="preserve"> Однако тут уже необходимо учитывать давления начала открытия и полного открытия клапана. Зададим </w:t>
      </w:r>
      <w:r w:rsidR="00B33E16">
        <w:t>эти давления:</w:t>
      </w:r>
      <w:r w:rsidR="00D952E5">
        <w:t xml:space="preserve"> </w:t>
      </w:r>
      <w:r w:rsidR="00D952E5" w:rsidRPr="00A81F26">
        <w:rPr>
          <w:position w:val="-16"/>
        </w:rPr>
        <w:object w:dxaOrig="2280" w:dyaOrig="420" w14:anchorId="3EDF6D70">
          <v:shape id="_x0000_i3233" type="#_x0000_t75" style="width:114pt;height:21pt" o:ole="">
            <v:imagedata r:id="rId714" o:title=""/>
          </v:shape>
          <o:OLEObject Type="Embed" ProgID="Equation.DSMT4" ShapeID="_x0000_i3233" DrawAspect="Content" ObjectID="_1777661047" r:id="rId715"/>
        </w:object>
      </w:r>
      <w:r w:rsidR="00D952E5">
        <w:t xml:space="preserve"> М</w:t>
      </w:r>
      <w:r w:rsidR="00B33E16">
        <w:t>П</w:t>
      </w:r>
      <w:r w:rsidR="00D952E5">
        <w:t xml:space="preserve">а, </w:t>
      </w:r>
      <w:r w:rsidR="00B33E16" w:rsidRPr="00A81F26">
        <w:rPr>
          <w:position w:val="-12"/>
        </w:rPr>
        <w:object w:dxaOrig="1960" w:dyaOrig="380" w14:anchorId="201B2961">
          <v:shape id="_x0000_i3234" type="#_x0000_t75" style="width:98.25pt;height:18.75pt" o:ole="">
            <v:imagedata r:id="rId716" o:title=""/>
          </v:shape>
          <o:OLEObject Type="Embed" ProgID="Equation.DSMT4" ShapeID="_x0000_i3234" DrawAspect="Content" ObjectID="_1777661048" r:id="rId717"/>
        </w:object>
      </w:r>
      <w:r w:rsidR="00B33E16">
        <w:t>. Данные распределения</w:t>
      </w:r>
      <w:r w:rsidR="00DD26C5">
        <w:t xml:space="preserve"> представлены на Р</w:t>
      </w:r>
      <w:r w:rsidR="00B33E16">
        <w:t xml:space="preserve">исунках </w:t>
      </w:r>
      <w:r w:rsidR="00ED363A">
        <w:t>16-20</w:t>
      </w:r>
      <w:r w:rsidR="00B33E16">
        <w:t>.</w:t>
      </w:r>
    </w:p>
    <w:p w14:paraId="4BEB2DA5" w14:textId="77777777" w:rsidR="00D952E5" w:rsidRDefault="00D952E5" w:rsidP="00D952E5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5DDDFFA8" wp14:editId="28A5CB37">
            <wp:extent cx="6084570" cy="6849110"/>
            <wp:effectExtent l="0" t="0" r="0" b="889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4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684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430330" w14:textId="560723BD" w:rsidR="00D952E5" w:rsidRDefault="00D952E5" w:rsidP="00D952E5">
      <w:pPr>
        <w:spacing w:line="360" w:lineRule="auto"/>
        <w:jc w:val="center"/>
      </w:pPr>
      <w:r>
        <w:t xml:space="preserve">Рисунок </w:t>
      </w:r>
      <w:r w:rsidR="00ED363A">
        <w:t>16</w:t>
      </w:r>
      <w:r w:rsidR="00DD26C5">
        <w:t xml:space="preserve"> -</w:t>
      </w:r>
      <w:r>
        <w:t xml:space="preserve"> Распределения давления (верхний график) и скорости (нижний график) для трубопровода с СППК</w:t>
      </w:r>
      <w:r w:rsidRPr="00D952E5">
        <w:t xml:space="preserve"> </w:t>
      </w:r>
      <w:r>
        <w:rPr>
          <w:lang w:val="en-US"/>
        </w:rPr>
        <w:t>c</w:t>
      </w:r>
      <w:r w:rsidRPr="00D952E5">
        <w:t xml:space="preserve"> </w:t>
      </w:r>
      <w:r>
        <w:t xml:space="preserve">неразрывной характеристикой в момент времени </w:t>
      </w:r>
      <w:r w:rsidRPr="00FD7EB1">
        <w:rPr>
          <w:position w:val="-6"/>
        </w:rPr>
        <w:object w:dxaOrig="680" w:dyaOrig="300" w14:anchorId="30050706">
          <v:shape id="_x0000_i3235" type="#_x0000_t75" style="width:34.5pt;height:15pt" o:ole="">
            <v:imagedata r:id="rId695" o:title=""/>
          </v:shape>
          <o:OLEObject Type="Embed" ProgID="Equation.DSMT4" ShapeID="_x0000_i3235" DrawAspect="Content" ObjectID="_1777661049" r:id="rId718"/>
        </w:object>
      </w:r>
      <w:r w:rsidR="00DD26C5">
        <w:t>с</w:t>
      </w:r>
    </w:p>
    <w:p w14:paraId="369A707F" w14:textId="30E1B90E" w:rsidR="00D952E5" w:rsidRDefault="00D952E5" w:rsidP="00D952E5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7153A1B1" wp14:editId="6CCA88AB">
            <wp:extent cx="6084570" cy="6659245"/>
            <wp:effectExtent l="0" t="0" r="0" b="825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9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6659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4CDA7" w14:textId="04073582" w:rsidR="00D952E5" w:rsidRDefault="00D952E5" w:rsidP="00D952E5">
      <w:pPr>
        <w:spacing w:line="360" w:lineRule="auto"/>
        <w:jc w:val="center"/>
      </w:pPr>
      <w:r>
        <w:t xml:space="preserve">Рисунок </w:t>
      </w:r>
      <w:r w:rsidR="00ED363A">
        <w:t>17</w:t>
      </w:r>
      <w:r w:rsidR="00DD26C5">
        <w:t xml:space="preserve"> -</w:t>
      </w:r>
      <w:r>
        <w:t xml:space="preserve"> Распределения давления (верхний график) и скорости (нижний график) для трубопровода с СППК</w:t>
      </w:r>
      <w:r w:rsidRPr="00D952E5">
        <w:t xml:space="preserve"> </w:t>
      </w:r>
      <w:r>
        <w:rPr>
          <w:lang w:val="en-US"/>
        </w:rPr>
        <w:t>c</w:t>
      </w:r>
      <w:r w:rsidRPr="00D952E5">
        <w:t xml:space="preserve"> </w:t>
      </w:r>
      <w:r>
        <w:t xml:space="preserve">неразрывной характеристикой в момент времени </w:t>
      </w:r>
      <w:r w:rsidRPr="00FD7EB1">
        <w:rPr>
          <w:position w:val="-6"/>
        </w:rPr>
        <w:object w:dxaOrig="720" w:dyaOrig="300" w14:anchorId="1A782449">
          <v:shape id="_x0000_i3236" type="#_x0000_t75" style="width:36pt;height:15pt" o:ole="">
            <v:imagedata r:id="rId720" o:title=""/>
          </v:shape>
          <o:OLEObject Type="Embed" ProgID="Equation.DSMT4" ShapeID="_x0000_i3236" DrawAspect="Content" ObjectID="_1777661050" r:id="rId721"/>
        </w:object>
      </w:r>
      <w:r w:rsidR="00DD26C5">
        <w:t>с</w:t>
      </w:r>
    </w:p>
    <w:p w14:paraId="5E850BC0" w14:textId="544043BE" w:rsidR="00D952E5" w:rsidRDefault="00D952E5" w:rsidP="00D952E5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4D12D38C" wp14:editId="2DF602F7">
            <wp:extent cx="6084570" cy="660019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2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6600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C93BC" w14:textId="3FAA11D4" w:rsidR="00D952E5" w:rsidRDefault="00D952E5" w:rsidP="00D952E5">
      <w:pPr>
        <w:spacing w:line="360" w:lineRule="auto"/>
        <w:jc w:val="center"/>
      </w:pPr>
      <w:r>
        <w:t xml:space="preserve">Рисунок </w:t>
      </w:r>
      <w:r w:rsidR="00ED363A">
        <w:t>18</w:t>
      </w:r>
      <w:r w:rsidR="00DD26C5">
        <w:t xml:space="preserve"> -</w:t>
      </w:r>
      <w:r>
        <w:t xml:space="preserve"> Распределения давления (верхний график) и скорости (нижний график) для трубопровода с СППК</w:t>
      </w:r>
      <w:r w:rsidRPr="00D952E5">
        <w:t xml:space="preserve"> </w:t>
      </w:r>
      <w:r>
        <w:rPr>
          <w:lang w:val="en-US"/>
        </w:rPr>
        <w:t>c</w:t>
      </w:r>
      <w:r w:rsidRPr="00D952E5">
        <w:t xml:space="preserve"> </w:t>
      </w:r>
      <w:r>
        <w:t xml:space="preserve">неразрывной характеристикой в момент времени </w:t>
      </w:r>
      <w:r w:rsidRPr="00FD7EB1">
        <w:rPr>
          <w:position w:val="-6"/>
        </w:rPr>
        <w:object w:dxaOrig="700" w:dyaOrig="300" w14:anchorId="75825D27">
          <v:shape id="_x0000_i3237" type="#_x0000_t75" style="width:35.25pt;height:15pt" o:ole="">
            <v:imagedata r:id="rId723" o:title=""/>
          </v:shape>
          <o:OLEObject Type="Embed" ProgID="Equation.DSMT4" ShapeID="_x0000_i3237" DrawAspect="Content" ObjectID="_1777661051" r:id="rId724"/>
        </w:object>
      </w:r>
      <w:r w:rsidR="00DD26C5">
        <w:t>с</w:t>
      </w:r>
    </w:p>
    <w:p w14:paraId="2F782473" w14:textId="28D2DE15" w:rsidR="00D952E5" w:rsidRDefault="00D952E5" w:rsidP="00D952E5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4DFDDA30" wp14:editId="7178F973">
            <wp:extent cx="6084570" cy="690118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5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6901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4A2F6" w14:textId="7C3E6085" w:rsidR="00D952E5" w:rsidRDefault="00D952E5" w:rsidP="00D952E5">
      <w:pPr>
        <w:spacing w:line="360" w:lineRule="auto"/>
        <w:jc w:val="center"/>
      </w:pPr>
      <w:r>
        <w:t xml:space="preserve">Рисунок </w:t>
      </w:r>
      <w:r w:rsidR="00ED363A">
        <w:t>19</w:t>
      </w:r>
      <w:r w:rsidR="00DD26C5">
        <w:t xml:space="preserve"> -</w:t>
      </w:r>
      <w:r>
        <w:t xml:space="preserve"> Распределения давления (верхний график) и скорости (нижний график) для трубопровода с СППК</w:t>
      </w:r>
      <w:r w:rsidRPr="00D952E5">
        <w:t xml:space="preserve"> </w:t>
      </w:r>
      <w:r>
        <w:rPr>
          <w:lang w:val="en-US"/>
        </w:rPr>
        <w:t>c</w:t>
      </w:r>
      <w:r w:rsidRPr="00D952E5">
        <w:t xml:space="preserve"> </w:t>
      </w:r>
      <w:r>
        <w:t xml:space="preserve">неразрывной характеристикой в момент времени </w:t>
      </w:r>
      <w:r w:rsidRPr="00FD7EB1">
        <w:rPr>
          <w:position w:val="-6"/>
        </w:rPr>
        <w:object w:dxaOrig="720" w:dyaOrig="300" w14:anchorId="5B8F11A4">
          <v:shape id="_x0000_i3238" type="#_x0000_t75" style="width:36pt;height:15pt" o:ole="">
            <v:imagedata r:id="rId726" o:title=""/>
          </v:shape>
          <o:OLEObject Type="Embed" ProgID="Equation.DSMT4" ShapeID="_x0000_i3238" DrawAspect="Content" ObjectID="_1777661052" r:id="rId727"/>
        </w:object>
      </w:r>
      <w:r w:rsidR="00DD26C5">
        <w:t>с</w:t>
      </w:r>
    </w:p>
    <w:p w14:paraId="4986DF41" w14:textId="0E534E33" w:rsidR="00D952E5" w:rsidRDefault="00D952E5" w:rsidP="00D952E5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69002E70" wp14:editId="7E38A70C">
            <wp:extent cx="6084570" cy="67310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8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673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67C90" w14:textId="31C15484" w:rsidR="00D952E5" w:rsidRDefault="00D952E5" w:rsidP="00D952E5">
      <w:pPr>
        <w:spacing w:line="360" w:lineRule="auto"/>
        <w:jc w:val="center"/>
      </w:pPr>
      <w:r>
        <w:t xml:space="preserve">Рисунок </w:t>
      </w:r>
      <w:r w:rsidR="00ED363A">
        <w:t>20</w:t>
      </w:r>
      <w:r w:rsidR="00DD26C5">
        <w:t xml:space="preserve"> -</w:t>
      </w:r>
      <w:r>
        <w:t xml:space="preserve"> Распределения давления (верхний график) и скорости (нижний график) для трубопровода с СППК</w:t>
      </w:r>
      <w:r w:rsidRPr="00D952E5">
        <w:t xml:space="preserve"> </w:t>
      </w:r>
      <w:r>
        <w:rPr>
          <w:lang w:val="en-US"/>
        </w:rPr>
        <w:t>c</w:t>
      </w:r>
      <w:r w:rsidRPr="00D952E5">
        <w:t xml:space="preserve"> </w:t>
      </w:r>
      <w:r>
        <w:t xml:space="preserve">неразрывной характеристикой в момент времени </w:t>
      </w:r>
      <w:r w:rsidRPr="00FD7EB1">
        <w:rPr>
          <w:position w:val="-6"/>
        </w:rPr>
        <w:object w:dxaOrig="720" w:dyaOrig="300" w14:anchorId="37947B99">
          <v:shape id="_x0000_i3239" type="#_x0000_t75" style="width:36pt;height:15pt" o:ole="">
            <v:imagedata r:id="rId729" o:title=""/>
          </v:shape>
          <o:OLEObject Type="Embed" ProgID="Equation.DSMT4" ShapeID="_x0000_i3239" DrawAspect="Content" ObjectID="_1777661053" r:id="rId730"/>
        </w:object>
      </w:r>
      <w:r w:rsidR="00DD26C5">
        <w:t>с</w:t>
      </w:r>
    </w:p>
    <w:p w14:paraId="60D42351" w14:textId="77777777" w:rsidR="00DD26C5" w:rsidRDefault="00DD26C5" w:rsidP="00D952E5">
      <w:pPr>
        <w:spacing w:line="360" w:lineRule="auto"/>
        <w:jc w:val="center"/>
      </w:pPr>
    </w:p>
    <w:p w14:paraId="046DF66E" w14:textId="16DDC2F4" w:rsidR="00446148" w:rsidRDefault="00B33E16" w:rsidP="00B33E16">
      <w:pPr>
        <w:spacing w:line="360" w:lineRule="auto"/>
        <w:ind w:firstLine="709"/>
        <w:jc w:val="both"/>
      </w:pPr>
      <w:r>
        <w:t xml:space="preserve">Проанализируем данные распределения. Видно, что после того, как волна давления дошла до клапана, он открывается, как и в предыдущей модели, однако открывается частично, пропуская через себя большую часть волны, практически не уменьшая ее амплитуду, при этом в обратную сторону идёт также волна </w:t>
      </w:r>
      <w:r>
        <w:lastRenderedPageBreak/>
        <w:t>большого давления, сравнимого с давлением после гидравлического удара. Если же мы обратимся к распределению скорости также видно, что разрыв скоростей совсем мал, значит очень соответственно мал и расход через клапан. Т.е. при заданном нами значении начала открытия клапана, он практически не открывается и не снижает амплитуду приходящей волны давления, однако он уже не генерирует волны давления, как модель</w:t>
      </w:r>
      <w:r w:rsidR="00446148">
        <w:t>,</w:t>
      </w:r>
      <w:r>
        <w:t xml:space="preserve"> рассмотренная ранее.</w:t>
      </w:r>
      <w:r w:rsidR="00446148">
        <w:t xml:space="preserve"> Для визуализации этого рассмотрим график степени открытия клапана от</w:t>
      </w:r>
      <w:r w:rsidR="00ED363A">
        <w:t xml:space="preserve"> </w:t>
      </w:r>
      <w:r w:rsidR="00DD26C5">
        <w:t>времени, представленный на Р</w:t>
      </w:r>
      <w:r w:rsidR="00446148">
        <w:t xml:space="preserve">исунке </w:t>
      </w:r>
      <w:r w:rsidR="00ED363A">
        <w:t>21</w:t>
      </w:r>
      <w:r w:rsidR="00446148">
        <w:t>.</w:t>
      </w:r>
    </w:p>
    <w:p w14:paraId="548CD87D" w14:textId="77777777" w:rsidR="00DD26C5" w:rsidRDefault="00DD26C5" w:rsidP="00B33E16">
      <w:pPr>
        <w:spacing w:line="360" w:lineRule="auto"/>
        <w:ind w:firstLine="709"/>
        <w:jc w:val="both"/>
      </w:pPr>
    </w:p>
    <w:p w14:paraId="7FCAAAF6" w14:textId="59135258" w:rsidR="00446148" w:rsidRDefault="00446148" w:rsidP="00446148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B05312E" wp14:editId="56495D06">
            <wp:extent cx="6084570" cy="3423920"/>
            <wp:effectExtent l="0" t="0" r="0" b="508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1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342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0546E" w14:textId="668F7E01" w:rsidR="00446148" w:rsidRDefault="00446148" w:rsidP="00446148">
      <w:pPr>
        <w:spacing w:line="360" w:lineRule="auto"/>
        <w:jc w:val="center"/>
      </w:pPr>
      <w:r>
        <w:t xml:space="preserve">Рисунок </w:t>
      </w:r>
      <w:r w:rsidR="00ED363A">
        <w:t>21</w:t>
      </w:r>
      <w:r w:rsidR="00DD26C5">
        <w:t xml:space="preserve"> -</w:t>
      </w:r>
      <w:r>
        <w:t xml:space="preserve"> Степень открытия модели клапана с неразрывной характеристикой</w:t>
      </w:r>
    </w:p>
    <w:p w14:paraId="29E1DC02" w14:textId="77777777" w:rsidR="00DD26C5" w:rsidRDefault="00DD26C5" w:rsidP="00446148">
      <w:pPr>
        <w:spacing w:line="360" w:lineRule="auto"/>
        <w:jc w:val="center"/>
      </w:pPr>
    </w:p>
    <w:p w14:paraId="2CEBBE0A" w14:textId="167C81B9" w:rsidR="00D952E5" w:rsidRDefault="00B33E16" w:rsidP="00446148">
      <w:pPr>
        <w:spacing w:line="360" w:lineRule="auto"/>
        <w:ind w:firstLine="709"/>
        <w:jc w:val="both"/>
      </w:pPr>
      <w:r>
        <w:t xml:space="preserve"> </w:t>
      </w:r>
      <w:r w:rsidR="00446148">
        <w:t xml:space="preserve">Как видно, при прохождении через клапан волны давления, он открывается всего лишь на 5%, при этом из-за роста давления в клапане и приходящих на него далее отраженных волн, он открывается больше с течением времени. </w:t>
      </w:r>
      <w:r>
        <w:t>Это позволяет нам сделать вывод, что для реальной модели СППК очень важно правильно подобрать параметры клапана</w:t>
      </w:r>
      <w:r w:rsidR="00446148">
        <w:t xml:space="preserve">, а именно – давления начала открытия и коэффициент пропускной способности, для корректной его работы и снижения амплитуды волны давления при ее прохождении таким </w:t>
      </w:r>
      <w:r w:rsidR="00446148">
        <w:lastRenderedPageBreak/>
        <w:t>образом, чтобы предотвратить разрушение трубопровода или выхода из строя оборудования на участке за клапаном.</w:t>
      </w:r>
    </w:p>
    <w:p w14:paraId="418964BB" w14:textId="14BF17C6" w:rsidR="00446148" w:rsidRDefault="00446148" w:rsidP="00446148">
      <w:pPr>
        <w:pStyle w:val="a"/>
        <w:numPr>
          <w:ilvl w:val="0"/>
          <w:numId w:val="0"/>
        </w:numPr>
        <w:ind w:left="1069"/>
      </w:pPr>
      <w:bookmarkStart w:id="24" w:name="_Toc166265861"/>
      <w:r>
        <w:t>4.4 Подбор параметров клапана</w:t>
      </w:r>
      <w:bookmarkEnd w:id="24"/>
    </w:p>
    <w:p w14:paraId="01FFC593" w14:textId="12B21754" w:rsidR="00446148" w:rsidRDefault="001F0E04" w:rsidP="00446148">
      <w:pPr>
        <w:spacing w:line="360" w:lineRule="auto"/>
        <w:ind w:firstLine="709"/>
        <w:jc w:val="both"/>
      </w:pPr>
      <w:r>
        <w:t>Для анализа влияние параметров предохранительного клапана на защиту трубопровода от гидравлического удара рассмотрим последовательно различные давления начала открытия клапана, а далее для лучшего соответствующего давления различные коэффициенты пропускной способности. Воспользуемся для данного анализа двумя типами графиков:</w:t>
      </w:r>
    </w:p>
    <w:p w14:paraId="3D2B92AD" w14:textId="29CD41D9" w:rsidR="001F0E04" w:rsidRDefault="001F0E04" w:rsidP="001F0E04">
      <w:pPr>
        <w:pStyle w:val="a9"/>
        <w:numPr>
          <w:ilvl w:val="0"/>
          <w:numId w:val="7"/>
        </w:numPr>
        <w:spacing w:line="360" w:lineRule="auto"/>
        <w:jc w:val="both"/>
      </w:pPr>
      <w:r>
        <w:t>огибающие максимального давления – максимальное давление в каждом сечении трубопровода за рассматриваемый расчетный период времени</w:t>
      </w:r>
    </w:p>
    <w:p w14:paraId="4263E4D1" w14:textId="2A3C6D08" w:rsidR="001F0E04" w:rsidRDefault="001F0E04" w:rsidP="001F0E04">
      <w:pPr>
        <w:pStyle w:val="a9"/>
        <w:numPr>
          <w:ilvl w:val="0"/>
          <w:numId w:val="7"/>
        </w:numPr>
        <w:spacing w:line="360" w:lineRule="auto"/>
        <w:jc w:val="both"/>
      </w:pPr>
      <w:r>
        <w:t>зависимость степени открытия клапана от времени</w:t>
      </w:r>
    </w:p>
    <w:p w14:paraId="0E7B2239" w14:textId="587594C3" w:rsidR="00DD26C5" w:rsidRDefault="001F0E04" w:rsidP="00DD26C5">
      <w:pPr>
        <w:spacing w:line="360" w:lineRule="auto"/>
        <w:ind w:firstLine="709"/>
        <w:jc w:val="both"/>
      </w:pPr>
      <w:r>
        <w:t xml:space="preserve">Для начала построим огибающие максимального давления для </w:t>
      </w:r>
      <w:r w:rsidRPr="00A81F26">
        <w:rPr>
          <w:position w:val="-14"/>
        </w:rPr>
        <w:object w:dxaOrig="2799" w:dyaOrig="420" w14:anchorId="1F8911A8">
          <v:shape id="_x0000_i3240" type="#_x0000_t75" style="width:140.25pt;height:21pt" o:ole="">
            <v:imagedata r:id="rId732" o:title=""/>
          </v:shape>
          <o:OLEObject Type="Embed" ProgID="Equation.DSMT4" ShapeID="_x0000_i3240" DrawAspect="Content" ObjectID="_1777661054" r:id="rId733"/>
        </w:object>
      </w:r>
      <w:r w:rsidRPr="001F0E04">
        <w:t>.</w:t>
      </w:r>
      <w:r>
        <w:t xml:space="preserve"> Соответст</w:t>
      </w:r>
      <w:r w:rsidR="00DD26C5">
        <w:t>вующие графики представлены на Р</w:t>
      </w:r>
      <w:r>
        <w:t xml:space="preserve">исунках </w:t>
      </w:r>
      <w:r w:rsidR="00ED363A">
        <w:t>22-23</w:t>
      </w:r>
      <w:r>
        <w:t>.</w:t>
      </w:r>
    </w:p>
    <w:p w14:paraId="31D8DFF9" w14:textId="77777777" w:rsidR="00DD26C5" w:rsidRDefault="00DD26C5" w:rsidP="00DD26C5">
      <w:pPr>
        <w:spacing w:line="360" w:lineRule="auto"/>
        <w:ind w:firstLine="709"/>
        <w:jc w:val="both"/>
      </w:pPr>
    </w:p>
    <w:p w14:paraId="2ED4F610" w14:textId="24B0D592" w:rsidR="001F0E04" w:rsidRDefault="00163848" w:rsidP="00163848">
      <w:pPr>
        <w:spacing w:line="360" w:lineRule="auto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3BF356FA" wp14:editId="3ABC128B">
            <wp:extent cx="6084570" cy="34353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4"/>
                    <a:srcRect t="5475" b="4778"/>
                    <a:stretch/>
                  </pic:blipFill>
                  <pic:spPr bwMode="auto">
                    <a:xfrm>
                      <a:off x="0" y="0"/>
                      <a:ext cx="6084570" cy="3435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FE174F" w14:textId="2539ACD9" w:rsidR="00163848" w:rsidRDefault="00163848" w:rsidP="00163848">
      <w:pPr>
        <w:spacing w:line="360" w:lineRule="auto"/>
        <w:jc w:val="center"/>
      </w:pPr>
      <w:r>
        <w:t xml:space="preserve">Рисунок </w:t>
      </w:r>
      <w:r w:rsidR="00ED363A">
        <w:t>22</w:t>
      </w:r>
      <w:r w:rsidR="00DD26C5">
        <w:t xml:space="preserve"> -</w:t>
      </w:r>
      <w:r>
        <w:t xml:space="preserve"> Огибающие максимального давления для различных значений давления начала открытия клапана</w:t>
      </w:r>
    </w:p>
    <w:p w14:paraId="1A479CE3" w14:textId="77777777" w:rsidR="00163848" w:rsidRPr="00163848" w:rsidRDefault="00163848" w:rsidP="00163848">
      <w:pPr>
        <w:spacing w:line="360" w:lineRule="auto"/>
        <w:jc w:val="center"/>
      </w:pPr>
    </w:p>
    <w:p w14:paraId="16D43E8C" w14:textId="0C0BE572" w:rsidR="005C7A02" w:rsidRDefault="00163848" w:rsidP="00163848">
      <w:pPr>
        <w:spacing w:line="360" w:lineRule="auto"/>
      </w:pPr>
      <w:r>
        <w:rPr>
          <w:noProof/>
        </w:rPr>
        <w:drawing>
          <wp:inline distT="0" distB="0" distL="0" distR="0" wp14:anchorId="28ECB2AD" wp14:editId="14B6B092">
            <wp:extent cx="6084570" cy="3294380"/>
            <wp:effectExtent l="0" t="0" r="0" b="127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5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3294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6DFDDD" w14:textId="3ADC54AA" w:rsidR="00163848" w:rsidRDefault="00163848" w:rsidP="00163848">
      <w:pPr>
        <w:spacing w:line="360" w:lineRule="auto"/>
        <w:jc w:val="center"/>
      </w:pPr>
      <w:r>
        <w:t xml:space="preserve">Рисунок </w:t>
      </w:r>
      <w:r w:rsidR="00ED363A">
        <w:t>23</w:t>
      </w:r>
      <w:r w:rsidR="00DD26C5">
        <w:t xml:space="preserve"> -</w:t>
      </w:r>
      <w:r>
        <w:t xml:space="preserve"> Степень открытия клапана для различных значений давления начала открытия клапана</w:t>
      </w:r>
    </w:p>
    <w:p w14:paraId="31A8C6D0" w14:textId="77777777" w:rsidR="00DD26C5" w:rsidRDefault="00DD26C5" w:rsidP="00163848">
      <w:pPr>
        <w:spacing w:line="360" w:lineRule="auto"/>
        <w:jc w:val="center"/>
      </w:pPr>
    </w:p>
    <w:p w14:paraId="4E883B52" w14:textId="3171A6D9" w:rsidR="00163848" w:rsidRDefault="00163848" w:rsidP="00163848">
      <w:pPr>
        <w:spacing w:line="360" w:lineRule="auto"/>
        <w:ind w:firstLine="709"/>
        <w:jc w:val="both"/>
      </w:pPr>
      <w:r>
        <w:t xml:space="preserve">Из данных графиков понятно, что оптимальным давлением начала открытия клапана является </w:t>
      </w:r>
      <w:r w:rsidRPr="00A81F26">
        <w:rPr>
          <w:position w:val="-12"/>
        </w:rPr>
        <w:object w:dxaOrig="1240" w:dyaOrig="380" w14:anchorId="1BE53582">
          <v:shape id="_x0000_i3241" type="#_x0000_t75" style="width:62.25pt;height:18.75pt" o:ole="">
            <v:imagedata r:id="rId736" o:title=""/>
          </v:shape>
          <o:OLEObject Type="Embed" ProgID="Equation.DSMT4" ShapeID="_x0000_i3241" DrawAspect="Content" ObjectID="_1777661055" r:id="rId737"/>
        </w:object>
      </w:r>
      <w:r>
        <w:t xml:space="preserve"> МПа, поскольку за все время распространения волны давления для данного значения давление в начале участка, как и по всей длине трубопровода до клапана, наименьшее, что снижает нагрузку на трубопровод и оборудование на всем участке до установки предохранительного клапана.</w:t>
      </w:r>
    </w:p>
    <w:p w14:paraId="701A985D" w14:textId="62A16C14" w:rsidR="00163848" w:rsidRDefault="00163848" w:rsidP="00163848">
      <w:pPr>
        <w:spacing w:line="360" w:lineRule="auto"/>
        <w:ind w:firstLine="709"/>
        <w:jc w:val="both"/>
        <w:rPr>
          <w:lang w:val="en-US"/>
        </w:rPr>
      </w:pPr>
      <w:r>
        <w:t xml:space="preserve">Аналогично для данного давления начала открытия рассмотрим подобные графики для различных коэффициентов пропускной способности. Поскольку коэффициент пропускной способности определяется </w:t>
      </w:r>
      <w:r w:rsidRPr="00A01586">
        <w:rPr>
          <w:position w:val="-12"/>
        </w:rPr>
        <w:object w:dxaOrig="1579" w:dyaOrig="440" w14:anchorId="6C86422E">
          <v:shape id="_x0000_i3242" type="#_x0000_t75" style="width:78.75pt;height:21.75pt" o:ole="">
            <v:imagedata r:id="rId572" o:title=""/>
          </v:shape>
          <o:OLEObject Type="Embed" ProgID="Equation.DSMT4" ShapeID="_x0000_i3242" DrawAspect="Content" ObjectID="_1777661056" r:id="rId738"/>
        </w:object>
      </w:r>
      <w:r>
        <w:t xml:space="preserve">, а истечение происходит через круглое отверстие, рассмотрим изменение диаметра поперечного сечения клапана, что равнозначно изменению его пропускной способности. Рассмотрим диаметры </w:t>
      </w:r>
      <w:r w:rsidR="005511E8" w:rsidRPr="00A81F26">
        <w:rPr>
          <w:position w:val="-12"/>
        </w:rPr>
        <w:object w:dxaOrig="2980" w:dyaOrig="360" w14:anchorId="2EE033E6">
          <v:shape id="_x0000_i3243" type="#_x0000_t75" style="width:149.25pt;height:18pt" o:ole="">
            <v:imagedata r:id="rId739" o:title=""/>
          </v:shape>
          <o:OLEObject Type="Embed" ProgID="Equation.DSMT4" ShapeID="_x0000_i3243" DrawAspect="Content" ObjectID="_1777661057" r:id="rId740"/>
        </w:object>
      </w:r>
      <w:r w:rsidR="005511E8">
        <w:t>мм.</w:t>
      </w:r>
    </w:p>
    <w:p w14:paraId="6DC8BC1A" w14:textId="716AD9D9" w:rsidR="005511E8" w:rsidRDefault="005511E8" w:rsidP="00DD26C5">
      <w:pPr>
        <w:spacing w:line="360" w:lineRule="auto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15C892A1" wp14:editId="61574BEE">
            <wp:extent cx="6084570" cy="3746500"/>
            <wp:effectExtent l="0" t="0" r="0" b="635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1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374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17DA3" w14:textId="0CC6094F" w:rsidR="005511E8" w:rsidRDefault="005511E8" w:rsidP="005511E8">
      <w:pPr>
        <w:spacing w:line="360" w:lineRule="auto"/>
        <w:jc w:val="center"/>
      </w:pPr>
      <w:r>
        <w:t xml:space="preserve">Рисунок </w:t>
      </w:r>
      <w:r w:rsidR="00ED363A">
        <w:t>24</w:t>
      </w:r>
      <w:r w:rsidR="00DD26C5">
        <w:t xml:space="preserve"> -</w:t>
      </w:r>
      <w:r>
        <w:t xml:space="preserve"> Огибающие максимального давления для различных значений коэффициента пропускной способности</w:t>
      </w:r>
    </w:p>
    <w:p w14:paraId="245FC536" w14:textId="77777777" w:rsidR="00DD26C5" w:rsidRDefault="00DD26C5" w:rsidP="005511E8">
      <w:pPr>
        <w:spacing w:line="360" w:lineRule="auto"/>
        <w:jc w:val="center"/>
      </w:pPr>
    </w:p>
    <w:p w14:paraId="0EE9649E" w14:textId="48E19673" w:rsidR="005511E8" w:rsidRDefault="005511E8" w:rsidP="005511E8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535C188" wp14:editId="63BCF2E9">
            <wp:extent cx="6084570" cy="325945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/>
                    <a:stretch>
                      <a:fillRect/>
                    </a:stretch>
                  </pic:blipFill>
                  <pic:spPr>
                    <a:xfrm>
                      <a:off x="0" y="0"/>
                      <a:ext cx="6084570" cy="325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B19C2" w14:textId="481181E4" w:rsidR="005511E8" w:rsidRDefault="005511E8" w:rsidP="005511E8">
      <w:pPr>
        <w:spacing w:line="360" w:lineRule="auto"/>
        <w:jc w:val="center"/>
      </w:pPr>
      <w:r>
        <w:t xml:space="preserve">Рисунок </w:t>
      </w:r>
      <w:r w:rsidR="00ED363A">
        <w:t>25</w:t>
      </w:r>
      <w:r w:rsidR="00DD26C5">
        <w:t xml:space="preserve"> -</w:t>
      </w:r>
      <w:r>
        <w:t xml:space="preserve"> Степень открытия клапана для различных значений коэффициента пропускной способности</w:t>
      </w:r>
    </w:p>
    <w:p w14:paraId="62B0D740" w14:textId="77777777" w:rsidR="00DD26C5" w:rsidRDefault="00DD26C5" w:rsidP="005511E8">
      <w:pPr>
        <w:spacing w:line="360" w:lineRule="auto"/>
        <w:jc w:val="center"/>
      </w:pPr>
    </w:p>
    <w:p w14:paraId="2200B8F3" w14:textId="6DC6F14A" w:rsidR="00AB276D" w:rsidRDefault="005511E8" w:rsidP="005511E8">
      <w:pPr>
        <w:spacing w:line="360" w:lineRule="auto"/>
        <w:ind w:firstLine="709"/>
        <w:jc w:val="both"/>
      </w:pPr>
      <w:r>
        <w:lastRenderedPageBreak/>
        <w:t>Из представленных графиков видно, что при увеличении диаметра клапана более ста миллиметров давление после клапана существенно не изменяется, при том что клапан открывается все меньше, это говорит о том, что клапан сбрасывает слишком много жидкости, что не способствует эффективному сбросу давления, однако важно понимать, что из-за большого расхода через клапан, течение в участке после клапана может прекратиться</w:t>
      </w:r>
      <w:r w:rsidR="001F481D">
        <w:t xml:space="preserve">. С учетом вышесказанного, для данных параметров трубопровода и течения оптимальным является диаметр предохранительного клапана </w:t>
      </w:r>
      <w:r w:rsidR="001F481D" w:rsidRPr="00A81F26">
        <w:rPr>
          <w:position w:val="-6"/>
        </w:rPr>
        <w:object w:dxaOrig="900" w:dyaOrig="300" w14:anchorId="56D2F827">
          <v:shape id="_x0000_i3244" type="#_x0000_t75" style="width:45pt;height:15pt" o:ole="">
            <v:imagedata r:id="rId743" o:title=""/>
          </v:shape>
          <o:OLEObject Type="Embed" ProgID="Equation.DSMT4" ShapeID="_x0000_i3244" DrawAspect="Content" ObjectID="_1777661058" r:id="rId744"/>
        </w:object>
      </w:r>
      <w:r w:rsidR="001F481D" w:rsidRPr="001F481D">
        <w:t xml:space="preserve"> </w:t>
      </w:r>
      <w:r w:rsidR="001F481D">
        <w:t>мм.</w:t>
      </w:r>
    </w:p>
    <w:p w14:paraId="04239D92" w14:textId="77777777" w:rsidR="00AB276D" w:rsidRDefault="00AB276D">
      <w:pPr>
        <w:spacing w:after="200" w:line="276" w:lineRule="auto"/>
      </w:pPr>
      <w:r>
        <w:br w:type="page"/>
      </w:r>
    </w:p>
    <w:p w14:paraId="731A41C8" w14:textId="77777777" w:rsidR="00AB276D" w:rsidRPr="00AB276D" w:rsidRDefault="00AB276D" w:rsidP="00AB276D">
      <w:pPr>
        <w:spacing w:line="360" w:lineRule="auto"/>
        <w:jc w:val="center"/>
        <w:rPr>
          <w:b/>
          <w:szCs w:val="26"/>
        </w:rPr>
      </w:pPr>
      <w:r w:rsidRPr="00AB276D">
        <w:rPr>
          <w:b/>
          <w:szCs w:val="26"/>
        </w:rPr>
        <w:lastRenderedPageBreak/>
        <w:t>Общие сведения об объекте проектирования</w:t>
      </w:r>
    </w:p>
    <w:p w14:paraId="186B0ABF" w14:textId="77777777" w:rsidR="00AB276D" w:rsidRPr="006D4DDE" w:rsidRDefault="00AB276D" w:rsidP="00AB276D">
      <w:pPr>
        <w:spacing w:line="360" w:lineRule="auto"/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4"/>
        <w:gridCol w:w="4886"/>
        <w:gridCol w:w="1978"/>
        <w:gridCol w:w="2044"/>
      </w:tblGrid>
      <w:tr w:rsidR="00AB276D" w:rsidRPr="00296B25" w14:paraId="6F068754" w14:textId="77777777" w:rsidTr="00C40F89">
        <w:tc>
          <w:tcPr>
            <w:tcW w:w="668" w:type="dxa"/>
            <w:shd w:val="clear" w:color="auto" w:fill="auto"/>
            <w:vAlign w:val="center"/>
          </w:tcPr>
          <w:p w14:paraId="5D87ED98" w14:textId="77777777" w:rsidR="00AB276D" w:rsidRPr="00296B25" w:rsidRDefault="00AB276D" w:rsidP="00C40F89">
            <w:pPr>
              <w:rPr>
                <w:b/>
                <w:sz w:val="26"/>
                <w:szCs w:val="26"/>
              </w:rPr>
            </w:pPr>
            <w:r w:rsidRPr="00296B25">
              <w:rPr>
                <w:b/>
                <w:sz w:val="26"/>
                <w:szCs w:val="26"/>
              </w:rPr>
              <w:t>№ п/п</w:t>
            </w:r>
          </w:p>
        </w:tc>
        <w:tc>
          <w:tcPr>
            <w:tcW w:w="5019" w:type="dxa"/>
            <w:shd w:val="clear" w:color="auto" w:fill="auto"/>
            <w:vAlign w:val="center"/>
          </w:tcPr>
          <w:p w14:paraId="42B2C080" w14:textId="77777777" w:rsidR="00AB276D" w:rsidRPr="00296B25" w:rsidRDefault="00AB276D" w:rsidP="00C40F89">
            <w:pPr>
              <w:rPr>
                <w:b/>
                <w:sz w:val="26"/>
                <w:szCs w:val="26"/>
              </w:rPr>
            </w:pPr>
            <w:r w:rsidRPr="00296B25">
              <w:rPr>
                <w:b/>
                <w:sz w:val="26"/>
                <w:szCs w:val="26"/>
              </w:rPr>
              <w:t>Параметр</w:t>
            </w:r>
          </w:p>
        </w:tc>
        <w:tc>
          <w:tcPr>
            <w:tcW w:w="2009" w:type="dxa"/>
            <w:shd w:val="clear" w:color="auto" w:fill="auto"/>
            <w:vAlign w:val="center"/>
          </w:tcPr>
          <w:p w14:paraId="5E8FD7FF" w14:textId="77777777" w:rsidR="00AB276D" w:rsidRPr="00296B25" w:rsidRDefault="00AB276D" w:rsidP="00C40F89">
            <w:pPr>
              <w:rPr>
                <w:b/>
                <w:sz w:val="26"/>
                <w:szCs w:val="26"/>
              </w:rPr>
            </w:pPr>
            <w:r w:rsidRPr="00296B25">
              <w:rPr>
                <w:b/>
                <w:sz w:val="26"/>
                <w:szCs w:val="26"/>
              </w:rPr>
              <w:t>Значение</w:t>
            </w:r>
          </w:p>
        </w:tc>
        <w:tc>
          <w:tcPr>
            <w:tcW w:w="1875" w:type="dxa"/>
            <w:shd w:val="clear" w:color="auto" w:fill="auto"/>
            <w:vAlign w:val="center"/>
          </w:tcPr>
          <w:p w14:paraId="4F5E483F" w14:textId="77777777" w:rsidR="00AB276D" w:rsidRPr="00296B25" w:rsidRDefault="00AB276D" w:rsidP="00C40F89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Предприятие-изготовитель (фирма), страна</w:t>
            </w:r>
          </w:p>
        </w:tc>
      </w:tr>
      <w:tr w:rsidR="00AB276D" w:rsidRPr="00296B25" w14:paraId="6026F2AC" w14:textId="77777777" w:rsidTr="00C40F89">
        <w:tc>
          <w:tcPr>
            <w:tcW w:w="668" w:type="dxa"/>
            <w:shd w:val="clear" w:color="auto" w:fill="auto"/>
          </w:tcPr>
          <w:p w14:paraId="688297AD" w14:textId="77777777" w:rsidR="00AB276D" w:rsidRPr="00296B25" w:rsidRDefault="00AB276D" w:rsidP="00AB276D">
            <w:pPr>
              <w:pStyle w:val="a9"/>
              <w:numPr>
                <w:ilvl w:val="0"/>
                <w:numId w:val="10"/>
              </w:numPr>
              <w:ind w:lef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019" w:type="dxa"/>
            <w:shd w:val="clear" w:color="auto" w:fill="auto"/>
          </w:tcPr>
          <w:p w14:paraId="7501B2EB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лассификация перекачиваемой нефти</w:t>
            </w:r>
          </w:p>
        </w:tc>
        <w:tc>
          <w:tcPr>
            <w:tcW w:w="2009" w:type="dxa"/>
            <w:shd w:val="clear" w:color="auto" w:fill="auto"/>
          </w:tcPr>
          <w:p w14:paraId="5D39D0DD" w14:textId="2F5EDFDF" w:rsidR="00AB276D" w:rsidRPr="00A91746" w:rsidRDefault="00A91746" w:rsidP="00C40F89">
            <w:pPr>
              <w:rPr>
                <w:sz w:val="26"/>
                <w:szCs w:val="26"/>
              </w:rPr>
            </w:pPr>
            <w:r w:rsidRPr="00A91746">
              <w:rPr>
                <w:sz w:val="26"/>
                <w:szCs w:val="26"/>
              </w:rPr>
              <w:t>Очень тяжелая</w:t>
            </w:r>
          </w:p>
        </w:tc>
        <w:tc>
          <w:tcPr>
            <w:tcW w:w="1875" w:type="dxa"/>
            <w:shd w:val="clear" w:color="auto" w:fill="auto"/>
          </w:tcPr>
          <w:p w14:paraId="0E0E92EB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</w:tc>
      </w:tr>
      <w:tr w:rsidR="00AB276D" w:rsidRPr="00296B25" w14:paraId="4E24699D" w14:textId="77777777" w:rsidTr="00C40F89">
        <w:tc>
          <w:tcPr>
            <w:tcW w:w="668" w:type="dxa"/>
            <w:shd w:val="clear" w:color="auto" w:fill="auto"/>
          </w:tcPr>
          <w:p w14:paraId="51389E41" w14:textId="77777777" w:rsidR="00AB276D" w:rsidRPr="00296B25" w:rsidRDefault="00AB276D" w:rsidP="00AB276D">
            <w:pPr>
              <w:pStyle w:val="a9"/>
              <w:numPr>
                <w:ilvl w:val="0"/>
                <w:numId w:val="10"/>
              </w:numPr>
              <w:ind w:lef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019" w:type="dxa"/>
            <w:shd w:val="clear" w:color="auto" w:fill="auto"/>
          </w:tcPr>
          <w:p w14:paraId="041C016D" w14:textId="77777777" w:rsidR="00AB276D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рименение присадки (противотурбулентной, депрессорной), расход т/мес</w:t>
            </w:r>
          </w:p>
        </w:tc>
        <w:tc>
          <w:tcPr>
            <w:tcW w:w="2009" w:type="dxa"/>
            <w:shd w:val="clear" w:color="auto" w:fill="auto"/>
          </w:tcPr>
          <w:p w14:paraId="416F75F5" w14:textId="7DD2C064" w:rsidR="00AB276D" w:rsidRPr="00A91746" w:rsidRDefault="00A91746" w:rsidP="00C40F89">
            <w:pPr>
              <w:rPr>
                <w:sz w:val="26"/>
                <w:szCs w:val="26"/>
              </w:rPr>
            </w:pPr>
            <w:r w:rsidRPr="00A91746">
              <w:rPr>
                <w:color w:val="000000" w:themeColor="text1"/>
                <w:sz w:val="26"/>
                <w:szCs w:val="26"/>
              </w:rPr>
              <w:t>-</w:t>
            </w:r>
          </w:p>
        </w:tc>
        <w:tc>
          <w:tcPr>
            <w:tcW w:w="1875" w:type="dxa"/>
            <w:shd w:val="clear" w:color="auto" w:fill="auto"/>
          </w:tcPr>
          <w:p w14:paraId="6C0D1D28" w14:textId="42D5855F" w:rsidR="00AB276D" w:rsidRDefault="00202882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</w:tc>
      </w:tr>
      <w:tr w:rsidR="00AB276D" w:rsidRPr="00296B25" w14:paraId="5CB254E7" w14:textId="77777777" w:rsidTr="00C40F89">
        <w:tc>
          <w:tcPr>
            <w:tcW w:w="668" w:type="dxa"/>
            <w:shd w:val="clear" w:color="auto" w:fill="auto"/>
          </w:tcPr>
          <w:p w14:paraId="65F47D08" w14:textId="77777777" w:rsidR="00AB276D" w:rsidRPr="00296B25" w:rsidRDefault="00AB276D" w:rsidP="00AB276D">
            <w:pPr>
              <w:pStyle w:val="a9"/>
              <w:numPr>
                <w:ilvl w:val="0"/>
                <w:numId w:val="10"/>
              </w:numPr>
              <w:ind w:lef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019" w:type="dxa"/>
            <w:shd w:val="clear" w:color="auto" w:fill="auto"/>
          </w:tcPr>
          <w:p w14:paraId="6F6D834E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Диаметр трубопровода</w:t>
            </w:r>
            <w:r w:rsidRPr="005F03A6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условный</w:t>
            </w:r>
            <w:r w:rsidRPr="00296B25">
              <w:rPr>
                <w:sz w:val="26"/>
                <w:szCs w:val="26"/>
              </w:rPr>
              <w:t xml:space="preserve">, </w:t>
            </w:r>
            <w:r>
              <w:rPr>
                <w:sz w:val="26"/>
                <w:szCs w:val="26"/>
              </w:rPr>
              <w:t>Ду,</w:t>
            </w:r>
            <w:r w:rsidRPr="00296B25">
              <w:rPr>
                <w:sz w:val="26"/>
                <w:szCs w:val="26"/>
              </w:rPr>
              <w:t>мм</w:t>
            </w:r>
          </w:p>
        </w:tc>
        <w:tc>
          <w:tcPr>
            <w:tcW w:w="2009" w:type="dxa"/>
            <w:shd w:val="clear" w:color="auto" w:fill="auto"/>
          </w:tcPr>
          <w:p w14:paraId="57533AA6" w14:textId="229558F7" w:rsidR="00AB276D" w:rsidRPr="00A91746" w:rsidRDefault="00A91746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00</w:t>
            </w:r>
          </w:p>
        </w:tc>
        <w:tc>
          <w:tcPr>
            <w:tcW w:w="1875" w:type="dxa"/>
            <w:shd w:val="clear" w:color="auto" w:fill="auto"/>
          </w:tcPr>
          <w:p w14:paraId="2EFDE120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−</w:t>
            </w:r>
          </w:p>
        </w:tc>
      </w:tr>
      <w:tr w:rsidR="00AB276D" w:rsidRPr="00296B25" w14:paraId="2265331C" w14:textId="77777777" w:rsidTr="00C40F89">
        <w:tc>
          <w:tcPr>
            <w:tcW w:w="668" w:type="dxa"/>
            <w:shd w:val="clear" w:color="auto" w:fill="auto"/>
          </w:tcPr>
          <w:p w14:paraId="406FF850" w14:textId="77777777" w:rsidR="00AB276D" w:rsidRPr="00296B25" w:rsidRDefault="00AB276D" w:rsidP="00AB276D">
            <w:pPr>
              <w:pStyle w:val="a9"/>
              <w:numPr>
                <w:ilvl w:val="0"/>
                <w:numId w:val="10"/>
              </w:numPr>
              <w:ind w:lef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019" w:type="dxa"/>
            <w:shd w:val="clear" w:color="auto" w:fill="auto"/>
          </w:tcPr>
          <w:p w14:paraId="2295D919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Толщина стенки трубопровода, мм</w:t>
            </w:r>
          </w:p>
        </w:tc>
        <w:tc>
          <w:tcPr>
            <w:tcW w:w="2009" w:type="dxa"/>
            <w:shd w:val="clear" w:color="auto" w:fill="auto"/>
          </w:tcPr>
          <w:p w14:paraId="69B66B39" w14:textId="32A9F648" w:rsidR="00AB276D" w:rsidRPr="00A91746" w:rsidRDefault="00A91746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875" w:type="dxa"/>
            <w:shd w:val="clear" w:color="auto" w:fill="auto"/>
          </w:tcPr>
          <w:p w14:paraId="163C4D11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−</w:t>
            </w:r>
          </w:p>
        </w:tc>
      </w:tr>
      <w:tr w:rsidR="00AB276D" w:rsidRPr="00296B25" w14:paraId="059EB48A" w14:textId="77777777" w:rsidTr="00C40F89">
        <w:tc>
          <w:tcPr>
            <w:tcW w:w="668" w:type="dxa"/>
            <w:shd w:val="clear" w:color="auto" w:fill="auto"/>
          </w:tcPr>
          <w:p w14:paraId="1F6679EA" w14:textId="77777777" w:rsidR="00AB276D" w:rsidRPr="00296B25" w:rsidRDefault="00AB276D" w:rsidP="00AB276D">
            <w:pPr>
              <w:pStyle w:val="a9"/>
              <w:numPr>
                <w:ilvl w:val="0"/>
                <w:numId w:val="10"/>
              </w:numPr>
              <w:ind w:lef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019" w:type="dxa"/>
            <w:shd w:val="clear" w:color="auto" w:fill="auto"/>
          </w:tcPr>
          <w:p w14:paraId="395FB716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Длина трубопровода, км</w:t>
            </w:r>
          </w:p>
        </w:tc>
        <w:tc>
          <w:tcPr>
            <w:tcW w:w="2009" w:type="dxa"/>
            <w:shd w:val="clear" w:color="auto" w:fill="auto"/>
          </w:tcPr>
          <w:p w14:paraId="27FF9FDC" w14:textId="2937F182" w:rsidR="00AB276D" w:rsidRPr="00A91746" w:rsidRDefault="00A91746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0</w:t>
            </w:r>
          </w:p>
        </w:tc>
        <w:tc>
          <w:tcPr>
            <w:tcW w:w="1875" w:type="dxa"/>
            <w:shd w:val="clear" w:color="auto" w:fill="auto"/>
          </w:tcPr>
          <w:p w14:paraId="14A47EBC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−</w:t>
            </w:r>
          </w:p>
        </w:tc>
      </w:tr>
      <w:tr w:rsidR="00AB276D" w:rsidRPr="00296B25" w14:paraId="3C3E51E1" w14:textId="77777777" w:rsidTr="00C40F89">
        <w:tc>
          <w:tcPr>
            <w:tcW w:w="668" w:type="dxa"/>
            <w:shd w:val="clear" w:color="auto" w:fill="auto"/>
          </w:tcPr>
          <w:p w14:paraId="3480B520" w14:textId="77777777" w:rsidR="00AB276D" w:rsidRPr="00296B25" w:rsidRDefault="00AB276D" w:rsidP="00AB276D">
            <w:pPr>
              <w:pStyle w:val="a9"/>
              <w:numPr>
                <w:ilvl w:val="0"/>
                <w:numId w:val="10"/>
              </w:numPr>
              <w:ind w:lef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019" w:type="dxa"/>
            <w:shd w:val="clear" w:color="auto" w:fill="auto"/>
          </w:tcPr>
          <w:p w14:paraId="48B15FCC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Марка стали трубопровода</w:t>
            </w:r>
          </w:p>
        </w:tc>
        <w:tc>
          <w:tcPr>
            <w:tcW w:w="2009" w:type="dxa"/>
            <w:shd w:val="clear" w:color="auto" w:fill="auto"/>
          </w:tcPr>
          <w:p w14:paraId="57B4E069" w14:textId="0F2B6C6E" w:rsidR="00AB276D" w:rsidRPr="00A91746" w:rsidRDefault="00A91746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Г1С</w:t>
            </w:r>
          </w:p>
        </w:tc>
        <w:tc>
          <w:tcPr>
            <w:tcW w:w="1875" w:type="dxa"/>
            <w:shd w:val="clear" w:color="auto" w:fill="auto"/>
          </w:tcPr>
          <w:p w14:paraId="51120B0A" w14:textId="7A2F887B" w:rsidR="00AB276D" w:rsidRPr="00296B25" w:rsidRDefault="00A91746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Россия</w:t>
            </w:r>
          </w:p>
        </w:tc>
      </w:tr>
      <w:tr w:rsidR="00AB276D" w:rsidRPr="00296B25" w14:paraId="58775519" w14:textId="77777777" w:rsidTr="00C40F89">
        <w:tc>
          <w:tcPr>
            <w:tcW w:w="668" w:type="dxa"/>
            <w:shd w:val="clear" w:color="auto" w:fill="auto"/>
          </w:tcPr>
          <w:p w14:paraId="3DD7F703" w14:textId="77777777" w:rsidR="00AB276D" w:rsidRPr="00296B25" w:rsidRDefault="00AB276D" w:rsidP="00AB276D">
            <w:pPr>
              <w:pStyle w:val="a9"/>
              <w:numPr>
                <w:ilvl w:val="0"/>
                <w:numId w:val="10"/>
              </w:numPr>
              <w:ind w:lef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019" w:type="dxa"/>
            <w:shd w:val="clear" w:color="auto" w:fill="auto"/>
          </w:tcPr>
          <w:p w14:paraId="212BF280" w14:textId="77777777" w:rsidR="00AB276D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Категори</w:t>
            </w:r>
            <w:r>
              <w:rPr>
                <w:sz w:val="26"/>
                <w:szCs w:val="26"/>
              </w:rPr>
              <w:t>и</w:t>
            </w:r>
            <w:r w:rsidRPr="00296B25">
              <w:rPr>
                <w:sz w:val="26"/>
                <w:szCs w:val="26"/>
              </w:rPr>
              <w:t xml:space="preserve"> участк</w:t>
            </w:r>
            <w:r>
              <w:rPr>
                <w:sz w:val="26"/>
                <w:szCs w:val="26"/>
              </w:rPr>
              <w:t>ов</w:t>
            </w:r>
            <w:r w:rsidRPr="00296B25">
              <w:rPr>
                <w:sz w:val="26"/>
                <w:szCs w:val="26"/>
              </w:rPr>
              <w:t xml:space="preserve"> трубопровода</w:t>
            </w:r>
            <w:r>
              <w:rPr>
                <w:sz w:val="26"/>
                <w:szCs w:val="26"/>
              </w:rPr>
              <w:t>:</w:t>
            </w:r>
          </w:p>
          <w:p w14:paraId="2E02EC1F" w14:textId="77777777" w:rsidR="00AB276D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  <w:p w14:paraId="41293003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</w:tc>
        <w:tc>
          <w:tcPr>
            <w:tcW w:w="2009" w:type="dxa"/>
            <w:shd w:val="clear" w:color="auto" w:fill="auto"/>
          </w:tcPr>
          <w:p w14:paraId="6423B941" w14:textId="4CB0B160" w:rsidR="00AB276D" w:rsidRPr="00A91746" w:rsidRDefault="00A91746" w:rsidP="00C40F89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III</w:t>
            </w:r>
          </w:p>
        </w:tc>
        <w:tc>
          <w:tcPr>
            <w:tcW w:w="1875" w:type="dxa"/>
            <w:shd w:val="clear" w:color="auto" w:fill="auto"/>
          </w:tcPr>
          <w:p w14:paraId="4986EE78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−</w:t>
            </w:r>
          </w:p>
        </w:tc>
      </w:tr>
      <w:tr w:rsidR="00AB276D" w:rsidRPr="00296B25" w14:paraId="4AA87054" w14:textId="77777777" w:rsidTr="00C40F89">
        <w:tc>
          <w:tcPr>
            <w:tcW w:w="668" w:type="dxa"/>
            <w:shd w:val="clear" w:color="auto" w:fill="auto"/>
          </w:tcPr>
          <w:p w14:paraId="7508824F" w14:textId="77777777" w:rsidR="00AB276D" w:rsidRPr="00296B25" w:rsidRDefault="00AB276D" w:rsidP="00AB276D">
            <w:pPr>
              <w:pStyle w:val="a9"/>
              <w:numPr>
                <w:ilvl w:val="0"/>
                <w:numId w:val="10"/>
              </w:numPr>
              <w:ind w:lef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019" w:type="dxa"/>
            <w:shd w:val="clear" w:color="auto" w:fill="auto"/>
          </w:tcPr>
          <w:p w14:paraId="627C15EC" w14:textId="77777777" w:rsidR="00AB276D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пособ прокладки участков трубопровода:</w:t>
            </w:r>
          </w:p>
          <w:p w14:paraId="4D61D713" w14:textId="77777777" w:rsidR="00AB276D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  <w:p w14:paraId="3D84D3A9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</w:tc>
        <w:tc>
          <w:tcPr>
            <w:tcW w:w="2009" w:type="dxa"/>
            <w:shd w:val="clear" w:color="auto" w:fill="auto"/>
          </w:tcPr>
          <w:p w14:paraId="2BB8D97B" w14:textId="115C56AD" w:rsidR="00AB276D" w:rsidRPr="00A91746" w:rsidRDefault="00A91746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оздемный</w:t>
            </w:r>
          </w:p>
        </w:tc>
        <w:tc>
          <w:tcPr>
            <w:tcW w:w="1875" w:type="dxa"/>
            <w:shd w:val="clear" w:color="auto" w:fill="auto"/>
          </w:tcPr>
          <w:p w14:paraId="6D7C0A6A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−</w:t>
            </w:r>
          </w:p>
        </w:tc>
      </w:tr>
      <w:tr w:rsidR="00AB276D" w:rsidRPr="00296B25" w14:paraId="09B91685" w14:textId="77777777" w:rsidTr="00C40F89">
        <w:tc>
          <w:tcPr>
            <w:tcW w:w="668" w:type="dxa"/>
            <w:shd w:val="clear" w:color="auto" w:fill="auto"/>
          </w:tcPr>
          <w:p w14:paraId="3AEA2F0B" w14:textId="77777777" w:rsidR="00AB276D" w:rsidRPr="00296B25" w:rsidRDefault="00AB276D" w:rsidP="00AB276D">
            <w:pPr>
              <w:pStyle w:val="a9"/>
              <w:numPr>
                <w:ilvl w:val="0"/>
                <w:numId w:val="10"/>
              </w:numPr>
              <w:ind w:lef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019" w:type="dxa"/>
            <w:shd w:val="clear" w:color="auto" w:fill="auto"/>
          </w:tcPr>
          <w:p w14:paraId="451B7B62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Изоляционное покрытие</w:t>
            </w:r>
            <w:r>
              <w:rPr>
                <w:sz w:val="26"/>
                <w:szCs w:val="26"/>
              </w:rPr>
              <w:t>:</w:t>
            </w:r>
          </w:p>
          <w:p w14:paraId="4A5935E5" w14:textId="77777777" w:rsidR="00AB276D" w:rsidRPr="00296B25" w:rsidRDefault="00AB276D" w:rsidP="00AB276D">
            <w:pPr>
              <w:pStyle w:val="a9"/>
              <w:numPr>
                <w:ilvl w:val="0"/>
                <w:numId w:val="11"/>
              </w:numPr>
              <w:ind w:left="325" w:hanging="284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нтикоррозионное</w:t>
            </w:r>
          </w:p>
          <w:p w14:paraId="5B755D1E" w14:textId="77777777" w:rsidR="00AB276D" w:rsidRPr="00296B25" w:rsidRDefault="00AB276D" w:rsidP="00AB276D">
            <w:pPr>
              <w:pStyle w:val="a9"/>
              <w:numPr>
                <w:ilvl w:val="0"/>
                <w:numId w:val="11"/>
              </w:numPr>
              <w:ind w:left="325" w:hanging="284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пловое .</w:t>
            </w:r>
          </w:p>
        </w:tc>
        <w:tc>
          <w:tcPr>
            <w:tcW w:w="2009" w:type="dxa"/>
            <w:shd w:val="clear" w:color="auto" w:fill="auto"/>
          </w:tcPr>
          <w:p w14:paraId="40823A50" w14:textId="77777777" w:rsidR="00AB276D" w:rsidRPr="00A91746" w:rsidRDefault="00AB276D" w:rsidP="00C40F89">
            <w:pPr>
              <w:rPr>
                <w:sz w:val="26"/>
                <w:szCs w:val="26"/>
              </w:rPr>
            </w:pPr>
          </w:p>
          <w:p w14:paraId="5F03F6E9" w14:textId="77777777" w:rsidR="00AB276D" w:rsidRPr="00A91746" w:rsidRDefault="00AB276D" w:rsidP="00C40F89">
            <w:pPr>
              <w:rPr>
                <w:sz w:val="26"/>
                <w:szCs w:val="26"/>
              </w:rPr>
            </w:pPr>
            <w:r w:rsidRPr="00A91746">
              <w:rPr>
                <w:sz w:val="26"/>
                <w:szCs w:val="26"/>
              </w:rPr>
              <w:t>-</w:t>
            </w:r>
          </w:p>
          <w:p w14:paraId="36243F68" w14:textId="77777777" w:rsidR="00AB276D" w:rsidRPr="00A91746" w:rsidRDefault="00AB276D" w:rsidP="00C40F89">
            <w:pPr>
              <w:rPr>
                <w:sz w:val="26"/>
                <w:szCs w:val="26"/>
              </w:rPr>
            </w:pPr>
            <w:r w:rsidRPr="00A91746">
              <w:rPr>
                <w:sz w:val="26"/>
                <w:szCs w:val="26"/>
              </w:rPr>
              <w:t>-</w:t>
            </w:r>
          </w:p>
        </w:tc>
        <w:tc>
          <w:tcPr>
            <w:tcW w:w="1875" w:type="dxa"/>
            <w:shd w:val="clear" w:color="auto" w:fill="auto"/>
          </w:tcPr>
          <w:p w14:paraId="27A14ECD" w14:textId="77777777" w:rsidR="00AB276D" w:rsidRPr="00296B25" w:rsidRDefault="00AB276D" w:rsidP="00C40F89">
            <w:pPr>
              <w:rPr>
                <w:sz w:val="26"/>
                <w:szCs w:val="26"/>
                <w:highlight w:val="magenta"/>
              </w:rPr>
            </w:pPr>
          </w:p>
          <w:p w14:paraId="532EF6A7" w14:textId="77777777" w:rsidR="00AB276D" w:rsidRDefault="00A91746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  <w:p w14:paraId="5517B64A" w14:textId="1F3E310E" w:rsidR="00A91746" w:rsidRPr="00296B25" w:rsidRDefault="00A91746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</w:tc>
      </w:tr>
      <w:tr w:rsidR="00AB276D" w:rsidRPr="00296B25" w14:paraId="28C7A08C" w14:textId="77777777" w:rsidTr="00C40F89">
        <w:tc>
          <w:tcPr>
            <w:tcW w:w="668" w:type="dxa"/>
            <w:shd w:val="clear" w:color="auto" w:fill="auto"/>
          </w:tcPr>
          <w:p w14:paraId="1CA1936E" w14:textId="77777777" w:rsidR="00AB276D" w:rsidRPr="00296B25" w:rsidRDefault="00AB276D" w:rsidP="00AB276D">
            <w:pPr>
              <w:pStyle w:val="a9"/>
              <w:numPr>
                <w:ilvl w:val="0"/>
                <w:numId w:val="10"/>
              </w:numPr>
              <w:ind w:lef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019" w:type="dxa"/>
            <w:shd w:val="clear" w:color="auto" w:fill="auto"/>
          </w:tcPr>
          <w:p w14:paraId="7DA1B5C1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Число перекачивающих станций</w:t>
            </w:r>
            <w:r>
              <w:rPr>
                <w:sz w:val="26"/>
                <w:szCs w:val="26"/>
              </w:rPr>
              <w:t>, ед.</w:t>
            </w:r>
          </w:p>
        </w:tc>
        <w:tc>
          <w:tcPr>
            <w:tcW w:w="2009" w:type="dxa"/>
            <w:shd w:val="clear" w:color="auto" w:fill="auto"/>
          </w:tcPr>
          <w:p w14:paraId="3FC6A24D" w14:textId="3D1E94A2" w:rsidR="00AB276D" w:rsidRPr="00A91746" w:rsidRDefault="00A91746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875" w:type="dxa"/>
            <w:shd w:val="clear" w:color="auto" w:fill="auto"/>
          </w:tcPr>
          <w:p w14:paraId="424D411C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−</w:t>
            </w:r>
          </w:p>
        </w:tc>
      </w:tr>
      <w:tr w:rsidR="00AB276D" w:rsidRPr="00296B25" w14:paraId="6C38185A" w14:textId="77777777" w:rsidTr="00C40F89">
        <w:tc>
          <w:tcPr>
            <w:tcW w:w="668" w:type="dxa"/>
            <w:shd w:val="clear" w:color="auto" w:fill="auto"/>
          </w:tcPr>
          <w:p w14:paraId="0D66D861" w14:textId="77777777" w:rsidR="00AB276D" w:rsidRPr="00296B25" w:rsidRDefault="00AB276D" w:rsidP="00AB276D">
            <w:pPr>
              <w:pStyle w:val="a9"/>
              <w:numPr>
                <w:ilvl w:val="0"/>
                <w:numId w:val="10"/>
              </w:numPr>
              <w:ind w:lef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019" w:type="dxa"/>
            <w:shd w:val="clear" w:color="auto" w:fill="auto"/>
          </w:tcPr>
          <w:p w14:paraId="3D87B996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Число пунктов путевого подогрева нефти, ед</w:t>
            </w:r>
          </w:p>
        </w:tc>
        <w:tc>
          <w:tcPr>
            <w:tcW w:w="2009" w:type="dxa"/>
            <w:shd w:val="clear" w:color="auto" w:fill="auto"/>
          </w:tcPr>
          <w:p w14:paraId="1AE779C0" w14:textId="483F1EB7" w:rsidR="00AB276D" w:rsidRPr="00A91746" w:rsidRDefault="00A91746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</w:t>
            </w:r>
          </w:p>
        </w:tc>
        <w:tc>
          <w:tcPr>
            <w:tcW w:w="1875" w:type="dxa"/>
            <w:shd w:val="clear" w:color="auto" w:fill="auto"/>
          </w:tcPr>
          <w:p w14:paraId="3D366E73" w14:textId="77777777" w:rsidR="00AB276D" w:rsidRPr="00296B25" w:rsidRDefault="00AB276D" w:rsidP="00C40F89">
            <w:pPr>
              <w:rPr>
                <w:sz w:val="26"/>
                <w:szCs w:val="26"/>
              </w:rPr>
            </w:pPr>
          </w:p>
        </w:tc>
      </w:tr>
      <w:tr w:rsidR="00AB276D" w:rsidRPr="00296B25" w14:paraId="4D132C5F" w14:textId="77777777" w:rsidTr="00C40F89">
        <w:tc>
          <w:tcPr>
            <w:tcW w:w="668" w:type="dxa"/>
            <w:shd w:val="clear" w:color="auto" w:fill="auto"/>
          </w:tcPr>
          <w:p w14:paraId="3F0B2816" w14:textId="77777777" w:rsidR="00AB276D" w:rsidRPr="00296B25" w:rsidRDefault="00AB276D" w:rsidP="00AB276D">
            <w:pPr>
              <w:pStyle w:val="a9"/>
              <w:numPr>
                <w:ilvl w:val="0"/>
                <w:numId w:val="10"/>
              </w:numPr>
              <w:ind w:lef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019" w:type="dxa"/>
            <w:shd w:val="clear" w:color="auto" w:fill="auto"/>
          </w:tcPr>
          <w:p w14:paraId="2A0DA358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Тип станции </w:t>
            </w:r>
            <w:r w:rsidRPr="00296B25">
              <w:rPr>
                <w:sz w:val="26"/>
                <w:szCs w:val="26"/>
              </w:rPr>
              <w:t>электрохимической защиты</w:t>
            </w:r>
          </w:p>
        </w:tc>
        <w:tc>
          <w:tcPr>
            <w:tcW w:w="2009" w:type="dxa"/>
            <w:shd w:val="clear" w:color="auto" w:fill="auto"/>
          </w:tcPr>
          <w:p w14:paraId="68402827" w14:textId="408CF993" w:rsidR="00AB276D" w:rsidRPr="00A91746" w:rsidRDefault="00A91746" w:rsidP="00A91746">
            <w:pPr>
              <w:rPr>
                <w:sz w:val="26"/>
                <w:szCs w:val="26"/>
              </w:rPr>
            </w:pPr>
            <w:r w:rsidRPr="00A91746">
              <w:rPr>
                <w:sz w:val="26"/>
                <w:szCs w:val="26"/>
              </w:rPr>
              <w:t>Лидер-УКЗТ</w:t>
            </w:r>
          </w:p>
        </w:tc>
        <w:tc>
          <w:tcPr>
            <w:tcW w:w="1875" w:type="dxa"/>
            <w:shd w:val="clear" w:color="auto" w:fill="auto"/>
          </w:tcPr>
          <w:p w14:paraId="0E3CEF5F" w14:textId="1F51A134" w:rsidR="00A91746" w:rsidRDefault="00A91746" w:rsidP="00A91746">
            <w:pPr>
              <w:rPr>
                <w:sz w:val="26"/>
                <w:szCs w:val="26"/>
              </w:rPr>
            </w:pPr>
            <w:r w:rsidRPr="00A91746">
              <w:rPr>
                <w:sz w:val="26"/>
                <w:szCs w:val="26"/>
              </w:rPr>
              <w:t>«ЭХЗ Центр Экспорт»</w:t>
            </w:r>
            <w:r>
              <w:rPr>
                <w:sz w:val="26"/>
                <w:szCs w:val="26"/>
              </w:rPr>
              <w:t>,</w:t>
            </w:r>
          </w:p>
          <w:p w14:paraId="0051616C" w14:textId="0DC37A4C" w:rsidR="00AB276D" w:rsidRPr="00296B25" w:rsidRDefault="00A91746" w:rsidP="00A917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Россия</w:t>
            </w:r>
          </w:p>
        </w:tc>
      </w:tr>
      <w:tr w:rsidR="00AB276D" w:rsidRPr="00296B25" w14:paraId="285BFE45" w14:textId="77777777" w:rsidTr="00C40F89">
        <w:tc>
          <w:tcPr>
            <w:tcW w:w="668" w:type="dxa"/>
            <w:shd w:val="clear" w:color="auto" w:fill="auto"/>
          </w:tcPr>
          <w:p w14:paraId="739A24EE" w14:textId="77777777" w:rsidR="00AB276D" w:rsidRPr="00296B25" w:rsidRDefault="00AB276D" w:rsidP="00AB276D">
            <w:pPr>
              <w:pStyle w:val="a9"/>
              <w:numPr>
                <w:ilvl w:val="0"/>
                <w:numId w:val="10"/>
              </w:numPr>
              <w:ind w:left="0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019" w:type="dxa"/>
            <w:shd w:val="clear" w:color="auto" w:fill="auto"/>
          </w:tcPr>
          <w:p w14:paraId="7B87C6AD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Тип запорной арматуры на ЛЧ</w:t>
            </w:r>
          </w:p>
        </w:tc>
        <w:tc>
          <w:tcPr>
            <w:tcW w:w="2009" w:type="dxa"/>
            <w:shd w:val="clear" w:color="auto" w:fill="auto"/>
          </w:tcPr>
          <w:p w14:paraId="22DDE3BE" w14:textId="4F99CBB0" w:rsidR="00AB276D" w:rsidRPr="00A91746" w:rsidRDefault="00A91746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Задвижки</w:t>
            </w:r>
          </w:p>
        </w:tc>
        <w:tc>
          <w:tcPr>
            <w:tcW w:w="1875" w:type="dxa"/>
            <w:shd w:val="clear" w:color="auto" w:fill="auto"/>
          </w:tcPr>
          <w:p w14:paraId="3CFB7CC6" w14:textId="77777777" w:rsidR="00AB276D" w:rsidRDefault="00A91746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«Трансарм»,</w:t>
            </w:r>
          </w:p>
          <w:p w14:paraId="3576C478" w14:textId="4D3E1796" w:rsidR="00A91746" w:rsidRPr="00296B25" w:rsidRDefault="00A91746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Россия</w:t>
            </w:r>
          </w:p>
        </w:tc>
      </w:tr>
      <w:tr w:rsidR="00AB276D" w:rsidRPr="00296B25" w14:paraId="798505A0" w14:textId="77777777" w:rsidTr="00C40F89">
        <w:tc>
          <w:tcPr>
            <w:tcW w:w="668" w:type="dxa"/>
            <w:shd w:val="clear" w:color="auto" w:fill="auto"/>
          </w:tcPr>
          <w:p w14:paraId="6C366C43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5019" w:type="dxa"/>
            <w:shd w:val="clear" w:color="auto" w:fill="auto"/>
          </w:tcPr>
          <w:p w14:paraId="7EE44650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Насосные агрегаты</w:t>
            </w:r>
            <w:r>
              <w:rPr>
                <w:sz w:val="26"/>
                <w:szCs w:val="26"/>
              </w:rPr>
              <w:t>*</w:t>
            </w:r>
            <w:r w:rsidRPr="00296B25">
              <w:rPr>
                <w:sz w:val="26"/>
                <w:szCs w:val="26"/>
              </w:rPr>
              <w:t>:</w:t>
            </w:r>
          </w:p>
          <w:p w14:paraId="166A748F" w14:textId="77777777" w:rsidR="00AB276D" w:rsidRPr="00296B25" w:rsidRDefault="00AB276D" w:rsidP="00AB276D">
            <w:pPr>
              <w:pStyle w:val="a9"/>
              <w:numPr>
                <w:ilvl w:val="0"/>
                <w:numId w:val="12"/>
              </w:numPr>
              <w:ind w:left="325" w:hanging="325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п</w:t>
            </w:r>
            <w:r w:rsidRPr="00296B25">
              <w:rPr>
                <w:sz w:val="26"/>
                <w:szCs w:val="26"/>
                <w:lang w:val="en-US"/>
              </w:rPr>
              <w:t>одпорные</w:t>
            </w:r>
            <w:r>
              <w:rPr>
                <w:sz w:val="26"/>
                <w:szCs w:val="26"/>
              </w:rPr>
              <w:t>;</w:t>
            </w:r>
          </w:p>
          <w:p w14:paraId="0D06516B" w14:textId="77777777" w:rsidR="00AB276D" w:rsidRDefault="00AB276D" w:rsidP="00AB276D">
            <w:pPr>
              <w:pStyle w:val="a9"/>
              <w:numPr>
                <w:ilvl w:val="0"/>
                <w:numId w:val="12"/>
              </w:numPr>
              <w:ind w:left="325" w:hanging="325"/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  <w:lang w:val="en-US"/>
              </w:rPr>
              <w:t>магистральные</w:t>
            </w:r>
            <w:r>
              <w:rPr>
                <w:sz w:val="26"/>
                <w:szCs w:val="26"/>
              </w:rPr>
              <w:t>.</w:t>
            </w:r>
          </w:p>
          <w:p w14:paraId="466E2394" w14:textId="77777777" w:rsidR="00AB276D" w:rsidRPr="005C514A" w:rsidRDefault="00AB276D" w:rsidP="00AB276D">
            <w:pPr>
              <w:pStyle w:val="a9"/>
              <w:numPr>
                <w:ilvl w:val="0"/>
                <w:numId w:val="12"/>
              </w:numPr>
              <w:ind w:left="325" w:hanging="325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в т.ч с ЧРП</w:t>
            </w:r>
          </w:p>
        </w:tc>
        <w:tc>
          <w:tcPr>
            <w:tcW w:w="2009" w:type="dxa"/>
            <w:shd w:val="clear" w:color="auto" w:fill="auto"/>
          </w:tcPr>
          <w:p w14:paraId="0A57B6F7" w14:textId="77777777" w:rsidR="00AB276D" w:rsidRPr="00A91746" w:rsidRDefault="00AB276D" w:rsidP="00C40F89">
            <w:pPr>
              <w:rPr>
                <w:sz w:val="26"/>
                <w:szCs w:val="26"/>
              </w:rPr>
            </w:pPr>
          </w:p>
          <w:p w14:paraId="6212DF2B" w14:textId="60313911" w:rsidR="00AB276D" w:rsidRPr="00A91746" w:rsidRDefault="009C26D3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  <w:p w14:paraId="090872BB" w14:textId="12183596" w:rsidR="00AB276D" w:rsidRPr="00A91746" w:rsidRDefault="009C26D3" w:rsidP="00C40F89">
            <w:pPr>
              <w:rPr>
                <w:sz w:val="26"/>
                <w:szCs w:val="26"/>
              </w:rPr>
            </w:pPr>
            <w:r w:rsidRPr="009C26D3">
              <w:rPr>
                <w:sz w:val="26"/>
                <w:szCs w:val="26"/>
              </w:rPr>
              <w:t>НМ 7000-210</w:t>
            </w:r>
          </w:p>
        </w:tc>
        <w:tc>
          <w:tcPr>
            <w:tcW w:w="1875" w:type="dxa"/>
            <w:shd w:val="clear" w:color="auto" w:fill="auto"/>
          </w:tcPr>
          <w:p w14:paraId="242617F3" w14:textId="77777777" w:rsidR="00AB276D" w:rsidRPr="00296B25" w:rsidRDefault="00AB276D" w:rsidP="00C40F89">
            <w:pPr>
              <w:rPr>
                <w:sz w:val="26"/>
                <w:szCs w:val="26"/>
                <w:highlight w:val="magenta"/>
              </w:rPr>
            </w:pPr>
          </w:p>
          <w:p w14:paraId="6471789A" w14:textId="1D08956B" w:rsidR="00AB276D" w:rsidRPr="009C26D3" w:rsidRDefault="009C26D3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  <w:p w14:paraId="702C960B" w14:textId="76D1E0C6" w:rsidR="009C26D3" w:rsidRPr="00296B25" w:rsidRDefault="009C26D3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«НЕВА-дизель», Россия</w:t>
            </w:r>
          </w:p>
        </w:tc>
      </w:tr>
      <w:tr w:rsidR="00AB276D" w:rsidRPr="00296B25" w14:paraId="7EE8198D" w14:textId="77777777" w:rsidTr="00C40F89">
        <w:tc>
          <w:tcPr>
            <w:tcW w:w="668" w:type="dxa"/>
            <w:shd w:val="clear" w:color="auto" w:fill="auto"/>
          </w:tcPr>
          <w:p w14:paraId="7F35BF09" w14:textId="77777777" w:rsidR="00AB276D" w:rsidRPr="00296B25" w:rsidRDefault="00AB276D" w:rsidP="00C40F89">
            <w:pPr>
              <w:pStyle w:val="a9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5019" w:type="dxa"/>
            <w:shd w:val="clear" w:color="auto" w:fill="auto"/>
          </w:tcPr>
          <w:p w14:paraId="4BEEBC79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Тип и марка электродвигателя</w:t>
            </w:r>
            <w:r>
              <w:rPr>
                <w:sz w:val="26"/>
                <w:szCs w:val="26"/>
              </w:rPr>
              <w:t>*:</w:t>
            </w:r>
          </w:p>
          <w:p w14:paraId="20C13FB5" w14:textId="77777777" w:rsidR="00AB276D" w:rsidRPr="00296B25" w:rsidRDefault="00AB276D" w:rsidP="00AB276D">
            <w:pPr>
              <w:pStyle w:val="a9"/>
              <w:numPr>
                <w:ilvl w:val="0"/>
                <w:numId w:val="12"/>
              </w:numPr>
              <w:ind w:left="325" w:hanging="325"/>
              <w:rPr>
                <w:sz w:val="26"/>
                <w:szCs w:val="26"/>
                <w:lang w:val="en-US"/>
              </w:rPr>
            </w:pPr>
            <w:r w:rsidRPr="00296B25">
              <w:rPr>
                <w:sz w:val="26"/>
                <w:szCs w:val="26"/>
              </w:rPr>
              <w:t xml:space="preserve">для </w:t>
            </w:r>
            <w:r w:rsidRPr="00296B25">
              <w:rPr>
                <w:sz w:val="26"/>
                <w:szCs w:val="26"/>
                <w:lang w:val="en-US"/>
              </w:rPr>
              <w:t>подпорных насосов;</w:t>
            </w:r>
          </w:p>
          <w:p w14:paraId="30B5BCC0" w14:textId="77777777" w:rsidR="00AB276D" w:rsidRPr="005C514A" w:rsidRDefault="00AB276D" w:rsidP="00AB276D">
            <w:pPr>
              <w:pStyle w:val="a9"/>
              <w:numPr>
                <w:ilvl w:val="0"/>
                <w:numId w:val="12"/>
              </w:numPr>
              <w:ind w:left="325" w:hanging="325"/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 xml:space="preserve">для </w:t>
            </w:r>
            <w:r w:rsidRPr="00296B25">
              <w:rPr>
                <w:sz w:val="26"/>
                <w:szCs w:val="26"/>
                <w:lang w:val="en-US"/>
              </w:rPr>
              <w:t>магистральных насосов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009" w:type="dxa"/>
            <w:shd w:val="clear" w:color="auto" w:fill="auto"/>
          </w:tcPr>
          <w:p w14:paraId="4716DBDB" w14:textId="77777777" w:rsidR="00AB276D" w:rsidRPr="00A91746" w:rsidRDefault="00AB276D" w:rsidP="00C40F89">
            <w:pPr>
              <w:rPr>
                <w:sz w:val="26"/>
                <w:szCs w:val="26"/>
              </w:rPr>
            </w:pPr>
          </w:p>
          <w:p w14:paraId="52FD2CAF" w14:textId="5615701A" w:rsidR="00AB276D" w:rsidRPr="00A91746" w:rsidRDefault="009C26D3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  <w:p w14:paraId="55A82464" w14:textId="1D14424A" w:rsidR="00AB276D" w:rsidRPr="00A91746" w:rsidRDefault="009C26D3" w:rsidP="00C40F89">
            <w:pPr>
              <w:rPr>
                <w:sz w:val="26"/>
                <w:szCs w:val="26"/>
              </w:rPr>
            </w:pPr>
            <w:r w:rsidRPr="009C26D3">
              <w:rPr>
                <w:sz w:val="26"/>
                <w:szCs w:val="26"/>
              </w:rPr>
              <w:t>4АЗМ-5000/6000 УХЛ4</w:t>
            </w:r>
          </w:p>
        </w:tc>
        <w:tc>
          <w:tcPr>
            <w:tcW w:w="1875" w:type="dxa"/>
            <w:shd w:val="clear" w:color="auto" w:fill="auto"/>
          </w:tcPr>
          <w:p w14:paraId="2E8902F8" w14:textId="77777777" w:rsidR="00AB276D" w:rsidRPr="009C26D3" w:rsidRDefault="00AB276D" w:rsidP="00C40F89">
            <w:pPr>
              <w:rPr>
                <w:sz w:val="26"/>
                <w:szCs w:val="26"/>
              </w:rPr>
            </w:pPr>
          </w:p>
          <w:p w14:paraId="5943BA7C" w14:textId="39F5A8EE" w:rsidR="00AB276D" w:rsidRPr="009C26D3" w:rsidRDefault="009C26D3" w:rsidP="00C40F89">
            <w:pPr>
              <w:rPr>
                <w:sz w:val="26"/>
                <w:szCs w:val="26"/>
              </w:rPr>
            </w:pPr>
            <w:r w:rsidRPr="009C26D3">
              <w:rPr>
                <w:sz w:val="26"/>
                <w:szCs w:val="26"/>
              </w:rPr>
              <w:t>-</w:t>
            </w:r>
          </w:p>
          <w:p w14:paraId="3C5972CD" w14:textId="77777777" w:rsidR="00AB276D" w:rsidRDefault="009C26D3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«РУСЭНЕРГО»,</w:t>
            </w:r>
          </w:p>
          <w:p w14:paraId="16561173" w14:textId="421A6450" w:rsidR="009C26D3" w:rsidRPr="009C26D3" w:rsidRDefault="009C26D3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Россия</w:t>
            </w:r>
          </w:p>
        </w:tc>
      </w:tr>
      <w:tr w:rsidR="00AB276D" w:rsidRPr="00296B25" w14:paraId="5F8E43C5" w14:textId="77777777" w:rsidTr="00C40F89">
        <w:tc>
          <w:tcPr>
            <w:tcW w:w="668" w:type="dxa"/>
            <w:shd w:val="clear" w:color="auto" w:fill="auto"/>
          </w:tcPr>
          <w:p w14:paraId="29293FF1" w14:textId="77777777" w:rsidR="00AB276D" w:rsidRDefault="00AB276D" w:rsidP="00C40F89">
            <w:pPr>
              <w:pStyle w:val="a9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</w:t>
            </w:r>
          </w:p>
          <w:p w14:paraId="2E86D4FF" w14:textId="77777777" w:rsidR="00AB276D" w:rsidRPr="00296B25" w:rsidRDefault="00AB276D" w:rsidP="00C40F89">
            <w:pPr>
              <w:pStyle w:val="a9"/>
              <w:ind w:left="0"/>
              <w:jc w:val="both"/>
              <w:rPr>
                <w:sz w:val="26"/>
                <w:szCs w:val="26"/>
              </w:rPr>
            </w:pPr>
          </w:p>
        </w:tc>
        <w:tc>
          <w:tcPr>
            <w:tcW w:w="5019" w:type="dxa"/>
            <w:shd w:val="clear" w:color="auto" w:fill="auto"/>
          </w:tcPr>
          <w:p w14:paraId="05A60951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Коли</w:t>
            </w:r>
            <w:r>
              <w:rPr>
                <w:sz w:val="26"/>
                <w:szCs w:val="26"/>
              </w:rPr>
              <w:t>чество резервуаров*, ед.</w:t>
            </w:r>
          </w:p>
        </w:tc>
        <w:tc>
          <w:tcPr>
            <w:tcW w:w="2009" w:type="dxa"/>
            <w:shd w:val="clear" w:color="auto" w:fill="auto"/>
          </w:tcPr>
          <w:p w14:paraId="4DC01143" w14:textId="4DE78354" w:rsidR="00AB276D" w:rsidRPr="00A91746" w:rsidRDefault="009C26D3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</w:t>
            </w:r>
          </w:p>
        </w:tc>
        <w:tc>
          <w:tcPr>
            <w:tcW w:w="1875" w:type="dxa"/>
            <w:shd w:val="clear" w:color="auto" w:fill="auto"/>
          </w:tcPr>
          <w:p w14:paraId="5C6310F4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−</w:t>
            </w:r>
          </w:p>
        </w:tc>
      </w:tr>
      <w:tr w:rsidR="00AB276D" w:rsidRPr="00296B25" w14:paraId="675F8854" w14:textId="77777777" w:rsidTr="00C40F89">
        <w:tc>
          <w:tcPr>
            <w:tcW w:w="668" w:type="dxa"/>
            <w:shd w:val="clear" w:color="auto" w:fill="auto"/>
          </w:tcPr>
          <w:p w14:paraId="6FCAC251" w14:textId="77777777" w:rsidR="00AB276D" w:rsidRPr="00296B25" w:rsidRDefault="00AB276D" w:rsidP="00C40F89">
            <w:pPr>
              <w:pStyle w:val="a9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</w:t>
            </w:r>
          </w:p>
        </w:tc>
        <w:tc>
          <w:tcPr>
            <w:tcW w:w="5019" w:type="dxa"/>
            <w:shd w:val="clear" w:color="auto" w:fill="auto"/>
          </w:tcPr>
          <w:p w14:paraId="508D90E4" w14:textId="77777777" w:rsidR="00AB276D" w:rsidRDefault="00AB276D" w:rsidP="00C40F89">
            <w:pPr>
              <w:rPr>
                <w:sz w:val="26"/>
                <w:szCs w:val="26"/>
              </w:rPr>
            </w:pPr>
            <w:r w:rsidRPr="00296B25">
              <w:rPr>
                <w:sz w:val="26"/>
                <w:szCs w:val="26"/>
              </w:rPr>
              <w:t>Тип и вместимость резервуаров, куб.м</w:t>
            </w:r>
            <w:r>
              <w:rPr>
                <w:sz w:val="26"/>
                <w:szCs w:val="26"/>
              </w:rPr>
              <w:t>*:</w:t>
            </w:r>
          </w:p>
          <w:p w14:paraId="61FC5138" w14:textId="77777777" w:rsidR="00AB276D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  <w:p w14:paraId="27C4BBBE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</w:tc>
        <w:tc>
          <w:tcPr>
            <w:tcW w:w="2009" w:type="dxa"/>
            <w:shd w:val="clear" w:color="auto" w:fill="auto"/>
          </w:tcPr>
          <w:p w14:paraId="41633F2A" w14:textId="2CECDD4A" w:rsidR="00AB276D" w:rsidRPr="00A91746" w:rsidRDefault="009C26D3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</w:t>
            </w:r>
          </w:p>
        </w:tc>
        <w:tc>
          <w:tcPr>
            <w:tcW w:w="1875" w:type="dxa"/>
            <w:shd w:val="clear" w:color="auto" w:fill="auto"/>
          </w:tcPr>
          <w:p w14:paraId="177B119E" w14:textId="07E3D972" w:rsidR="00AB276D" w:rsidRPr="00296B25" w:rsidRDefault="009C26D3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</w:tc>
      </w:tr>
      <w:tr w:rsidR="00AB276D" w:rsidRPr="00296B25" w14:paraId="1DB37661" w14:textId="77777777" w:rsidTr="00C40F89">
        <w:tc>
          <w:tcPr>
            <w:tcW w:w="668" w:type="dxa"/>
            <w:shd w:val="clear" w:color="auto" w:fill="auto"/>
          </w:tcPr>
          <w:p w14:paraId="56FDE59E" w14:textId="77777777" w:rsidR="00AB276D" w:rsidRDefault="00AB276D" w:rsidP="00C40F89">
            <w:pPr>
              <w:pStyle w:val="a9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</w:t>
            </w:r>
          </w:p>
        </w:tc>
        <w:tc>
          <w:tcPr>
            <w:tcW w:w="5019" w:type="dxa"/>
            <w:shd w:val="clear" w:color="auto" w:fill="auto"/>
          </w:tcPr>
          <w:p w14:paraId="655EB5D6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ип системы пожаротушения резервуара</w:t>
            </w:r>
          </w:p>
        </w:tc>
        <w:tc>
          <w:tcPr>
            <w:tcW w:w="2009" w:type="dxa"/>
            <w:shd w:val="clear" w:color="auto" w:fill="auto"/>
          </w:tcPr>
          <w:p w14:paraId="7D72D1F8" w14:textId="3C02F6ED" w:rsidR="00AB276D" w:rsidRPr="00A91746" w:rsidRDefault="009C26D3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</w:tc>
        <w:tc>
          <w:tcPr>
            <w:tcW w:w="1875" w:type="dxa"/>
            <w:shd w:val="clear" w:color="auto" w:fill="auto"/>
          </w:tcPr>
          <w:p w14:paraId="38EE0145" w14:textId="395054C5" w:rsidR="00AB276D" w:rsidRPr="009C26D3" w:rsidRDefault="009C26D3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</w:tc>
      </w:tr>
      <w:tr w:rsidR="00AB276D" w:rsidRPr="00296B25" w14:paraId="2B849958" w14:textId="77777777" w:rsidTr="00C40F89">
        <w:tc>
          <w:tcPr>
            <w:tcW w:w="668" w:type="dxa"/>
            <w:shd w:val="clear" w:color="auto" w:fill="auto"/>
          </w:tcPr>
          <w:p w14:paraId="08D13791" w14:textId="77777777" w:rsidR="00AB276D" w:rsidRDefault="00AB276D" w:rsidP="00C40F89">
            <w:pPr>
              <w:pStyle w:val="a9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16</w:t>
            </w:r>
          </w:p>
        </w:tc>
        <w:tc>
          <w:tcPr>
            <w:tcW w:w="5019" w:type="dxa"/>
            <w:shd w:val="clear" w:color="auto" w:fill="auto"/>
          </w:tcPr>
          <w:p w14:paraId="5D4D5E5C" w14:textId="77777777" w:rsidR="00AB276D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пособ прокладки при преодолении препятствий:</w:t>
            </w:r>
          </w:p>
          <w:p w14:paraId="7C29E176" w14:textId="77777777" w:rsidR="00AB276D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ж/д и а/дороги</w:t>
            </w:r>
          </w:p>
          <w:p w14:paraId="6DBB573D" w14:textId="77777777" w:rsidR="00AB276D" w:rsidRPr="00296B25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подводные переходы</w:t>
            </w:r>
          </w:p>
        </w:tc>
        <w:tc>
          <w:tcPr>
            <w:tcW w:w="2009" w:type="dxa"/>
            <w:shd w:val="clear" w:color="auto" w:fill="auto"/>
          </w:tcPr>
          <w:p w14:paraId="470EA43D" w14:textId="07875211" w:rsidR="00AB276D" w:rsidRPr="00A91746" w:rsidRDefault="009C26D3" w:rsidP="00C40F89">
            <w:pPr>
              <w:rPr>
                <w:sz w:val="26"/>
                <w:szCs w:val="26"/>
              </w:rPr>
            </w:pPr>
            <w:r w:rsidRPr="009C26D3">
              <w:rPr>
                <w:sz w:val="26"/>
                <w:szCs w:val="26"/>
              </w:rPr>
              <w:t>ГНБ XCMG XZ200</w:t>
            </w:r>
          </w:p>
        </w:tc>
        <w:tc>
          <w:tcPr>
            <w:tcW w:w="1875" w:type="dxa"/>
            <w:shd w:val="clear" w:color="auto" w:fill="auto"/>
          </w:tcPr>
          <w:p w14:paraId="5F69D296" w14:textId="77777777" w:rsidR="009C26D3" w:rsidRDefault="009C26D3" w:rsidP="00C40F89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>«</w:t>
            </w:r>
            <w:r>
              <w:rPr>
                <w:sz w:val="26"/>
                <w:szCs w:val="26"/>
                <w:lang w:val="en-US"/>
              </w:rPr>
              <w:t>SIBIR</w:t>
            </w:r>
            <w:r>
              <w:rPr>
                <w:sz w:val="26"/>
                <w:szCs w:val="26"/>
              </w:rPr>
              <w:t>»</w:t>
            </w:r>
            <w:r>
              <w:rPr>
                <w:sz w:val="26"/>
                <w:szCs w:val="26"/>
                <w:lang w:val="en-US"/>
              </w:rPr>
              <w:t>,</w:t>
            </w:r>
          </w:p>
          <w:p w14:paraId="17BF935A" w14:textId="6BB5E4C7" w:rsidR="009C26D3" w:rsidRPr="009C26D3" w:rsidRDefault="009C26D3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Россия</w:t>
            </w:r>
          </w:p>
        </w:tc>
      </w:tr>
      <w:tr w:rsidR="00AB276D" w:rsidRPr="00296B25" w14:paraId="31CF5006" w14:textId="77777777" w:rsidTr="00C40F89">
        <w:tc>
          <w:tcPr>
            <w:tcW w:w="668" w:type="dxa"/>
            <w:shd w:val="clear" w:color="auto" w:fill="auto"/>
          </w:tcPr>
          <w:p w14:paraId="18FBA0E9" w14:textId="77777777" w:rsidR="00AB276D" w:rsidRDefault="00AB276D" w:rsidP="00C40F89">
            <w:pPr>
              <w:pStyle w:val="a9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</w:t>
            </w:r>
          </w:p>
        </w:tc>
        <w:tc>
          <w:tcPr>
            <w:tcW w:w="5019" w:type="dxa"/>
            <w:shd w:val="clear" w:color="auto" w:fill="auto"/>
          </w:tcPr>
          <w:p w14:paraId="0858B941" w14:textId="77777777" w:rsidR="00AB276D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ри наличии перевалки:</w:t>
            </w:r>
          </w:p>
          <w:p w14:paraId="4EC7A557" w14:textId="77777777" w:rsidR="00AB276D" w:rsidRDefault="00AB276D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применяемая система слива-налива</w:t>
            </w:r>
          </w:p>
        </w:tc>
        <w:tc>
          <w:tcPr>
            <w:tcW w:w="2009" w:type="dxa"/>
            <w:shd w:val="clear" w:color="auto" w:fill="auto"/>
          </w:tcPr>
          <w:p w14:paraId="5C1ED352" w14:textId="26A8EDB7" w:rsidR="00AB276D" w:rsidRPr="00A91746" w:rsidRDefault="009C26D3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</w:tc>
        <w:tc>
          <w:tcPr>
            <w:tcW w:w="1875" w:type="dxa"/>
            <w:shd w:val="clear" w:color="auto" w:fill="auto"/>
          </w:tcPr>
          <w:p w14:paraId="259DCD07" w14:textId="4CE2FC48" w:rsidR="00AB276D" w:rsidRPr="009C26D3" w:rsidRDefault="009C26D3" w:rsidP="00C40F8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</w:p>
        </w:tc>
      </w:tr>
    </w:tbl>
    <w:p w14:paraId="793DBEC8" w14:textId="791F3A8A" w:rsidR="009C26D3" w:rsidRDefault="009C26D3" w:rsidP="00AB276D">
      <w:pPr>
        <w:spacing w:line="360" w:lineRule="auto"/>
        <w:rPr>
          <w:sz w:val="26"/>
          <w:szCs w:val="26"/>
        </w:rPr>
      </w:pPr>
    </w:p>
    <w:p w14:paraId="3E15AE21" w14:textId="77777777" w:rsidR="009C26D3" w:rsidRDefault="009C26D3">
      <w:pPr>
        <w:spacing w:after="200" w:line="276" w:lineRule="auto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14:paraId="5751D32D" w14:textId="77777777" w:rsidR="00AB276D" w:rsidRPr="006D4DDE" w:rsidRDefault="00AB276D" w:rsidP="00AB276D">
      <w:pPr>
        <w:spacing w:line="360" w:lineRule="auto"/>
        <w:rPr>
          <w:sz w:val="26"/>
          <w:szCs w:val="26"/>
        </w:rPr>
      </w:pPr>
    </w:p>
    <w:p w14:paraId="04BA7CF6" w14:textId="584D01C8" w:rsidR="005511E8" w:rsidRPr="00A91746" w:rsidRDefault="00DD26C5" w:rsidP="00DD26C5">
      <w:pPr>
        <w:pStyle w:val="a"/>
        <w:numPr>
          <w:ilvl w:val="0"/>
          <w:numId w:val="0"/>
        </w:numPr>
        <w:spacing w:before="0" w:after="0"/>
        <w:ind w:firstLine="709"/>
      </w:pPr>
      <w:bookmarkStart w:id="25" w:name="_Toc166265862"/>
      <w:r>
        <w:t>Заключение</w:t>
      </w:r>
      <w:bookmarkEnd w:id="25"/>
    </w:p>
    <w:p w14:paraId="1D4A43F4" w14:textId="77777777" w:rsidR="00DD26C5" w:rsidRPr="00A91746" w:rsidRDefault="00DD26C5" w:rsidP="00DD26C5"/>
    <w:p w14:paraId="11487DBF" w14:textId="33918D19" w:rsidR="0083536C" w:rsidRDefault="001F481D" w:rsidP="001F481D">
      <w:pPr>
        <w:spacing w:line="360" w:lineRule="auto"/>
        <w:ind w:firstLine="709"/>
        <w:jc w:val="both"/>
      </w:pPr>
      <w:r>
        <w:t>В данной работе были рассмотрены теоретические аспе</w:t>
      </w:r>
      <w:r w:rsidR="00285358">
        <w:t>кты</w:t>
      </w:r>
      <w:r>
        <w:t xml:space="preserve"> </w:t>
      </w:r>
      <w:r w:rsidR="00ED363A">
        <w:t>расчета нестационарного течения</w:t>
      </w:r>
      <w:r>
        <w:t xml:space="preserve"> слабо сжимаемой упругой жидкости в трубопрово</w:t>
      </w:r>
      <w:r w:rsidR="00DD26C5">
        <w:t>де по методу характеристик, с у</w:t>
      </w:r>
      <w:r>
        <w:t xml:space="preserve">четом различных вариантов граничных условий и условий сопряжения. Также рассмотрены модели предохранительного клапана для защиты трубопровода от гидравлического удара (клапан с разрывной и неразрывной характеристиками). Для визуализации действия выведенных в работе уравнений написана программа на языке программирования </w:t>
      </w:r>
      <w:r>
        <w:rPr>
          <w:lang w:val="en-US"/>
        </w:rPr>
        <w:t>Python</w:t>
      </w:r>
      <w:r>
        <w:t xml:space="preserve"> в нескольких вариантах, позволяющая рассчитывать нестационарное течения на участке трубопровода для любых промежутков времени с учетом насосной станции в начале участка и предохранительного клапана в произвольном сечении (параметры станции, течения и СППК, в том числе координата его установки задаются). При этом несколько вариантов программы реализованы для анализа различных моделей СППК – с разрывной и неразрывной характеристиками. В результате анализа графиков распределений давления и скорости различных моделей понятно, что модель клапана с разрывной характеристикой не подходит для расчетов, поскольку согласно </w:t>
      </w:r>
      <w:r w:rsidR="00285358">
        <w:t>которой</w:t>
      </w:r>
      <w:r>
        <w:t xml:space="preserve"> клапан постоянно открывается и закрывается, генерируя при этом новые волны давления</w:t>
      </w:r>
      <w:r w:rsidR="00285358">
        <w:t xml:space="preserve">, поэтому используем вторую модель с неразрывной характеристикой. Анализируя последнюю модель стало понятно, что также очень важно подбирать главные параметры предохранительного клапана – давление начала открытия и коэффициент пропускной способности, поскольку при неверно заданном давлении начала открытия клапан будет открываться недостаточно и не снижать амплитуду волны давления после себя, в таком случае клапан не имеет смысла. При неверно заданном коэффициенте пропускной способности клапан может сбрасывать слишком много жидкости или же наоборот – слишком мало, тогда также клапан не будет снижать амплитуду волны давления после себя, в обоих случаях клапан неэффективен и его работа нерациональна, </w:t>
      </w:r>
      <w:r w:rsidR="00285358">
        <w:lastRenderedPageBreak/>
        <w:t>поэтому важно предварительно подбирать его параметры с учетом волн давления, которые могут возникнуть в трубопроводе при различных условиях.</w:t>
      </w:r>
    </w:p>
    <w:p w14:paraId="20F296DD" w14:textId="5A9CC579" w:rsidR="001F481D" w:rsidRPr="001F481D" w:rsidRDefault="0083536C" w:rsidP="0083536C">
      <w:pPr>
        <w:spacing w:after="200" w:line="276" w:lineRule="auto"/>
      </w:pPr>
      <w:r>
        <w:br w:type="page"/>
      </w:r>
    </w:p>
    <w:p w14:paraId="1155A514" w14:textId="77ED85F8" w:rsidR="005511E8" w:rsidRDefault="00285358" w:rsidP="00DD26C5">
      <w:pPr>
        <w:pStyle w:val="a"/>
        <w:numPr>
          <w:ilvl w:val="0"/>
          <w:numId w:val="0"/>
        </w:numPr>
        <w:spacing w:before="0" w:after="0"/>
        <w:ind w:firstLine="709"/>
      </w:pPr>
      <w:bookmarkStart w:id="26" w:name="_Toc166265863"/>
      <w:r>
        <w:lastRenderedPageBreak/>
        <w:t xml:space="preserve">Список </w:t>
      </w:r>
      <w:r w:rsidR="00DD26C5">
        <w:t>использованных источников</w:t>
      </w:r>
      <w:bookmarkEnd w:id="26"/>
    </w:p>
    <w:p w14:paraId="6E39784C" w14:textId="77777777" w:rsidR="00DD26C5" w:rsidRPr="00DD26C5" w:rsidRDefault="00DD26C5" w:rsidP="00DD26C5"/>
    <w:p w14:paraId="2B34467B" w14:textId="44BE6E77" w:rsidR="005511E8" w:rsidRDefault="00A37321" w:rsidP="00A37321">
      <w:pPr>
        <w:pStyle w:val="a9"/>
        <w:numPr>
          <w:ilvl w:val="0"/>
          <w:numId w:val="8"/>
        </w:numPr>
        <w:spacing w:line="360" w:lineRule="auto"/>
        <w:jc w:val="both"/>
      </w:pPr>
      <w:r>
        <w:t>Лурье М.</w:t>
      </w:r>
      <w:r w:rsidR="00DD26C5">
        <w:t xml:space="preserve"> </w:t>
      </w:r>
      <w:r>
        <w:t>В. Задачник по трубопр</w:t>
      </w:r>
      <w:r w:rsidR="00DD26C5">
        <w:t>оводному транспорту нефти, неф</w:t>
      </w:r>
      <w:r>
        <w:t>тепродуктов и газа: Учеб. пособие для вузов. – М.: ООО "Недра-Бизнесцентр", 2003. – 349 с.</w:t>
      </w:r>
    </w:p>
    <w:p w14:paraId="42F6C499" w14:textId="74E54F14" w:rsidR="00A37321" w:rsidRDefault="00A37321" w:rsidP="00A37321">
      <w:pPr>
        <w:pStyle w:val="a9"/>
        <w:numPr>
          <w:ilvl w:val="0"/>
          <w:numId w:val="8"/>
        </w:numPr>
        <w:spacing w:line="360" w:lineRule="auto"/>
        <w:jc w:val="both"/>
      </w:pPr>
      <w:r>
        <w:t>Лурье М.</w:t>
      </w:r>
      <w:r w:rsidR="00DD26C5">
        <w:t xml:space="preserve"> </w:t>
      </w:r>
      <w:r>
        <w:t>В. Теоретические основы трубопроводного транспорта нефти, нефтепродуктов и газа: Учебник. – М.: ООО «Издательский дом Недра», 2017. – 477 с.</w:t>
      </w:r>
    </w:p>
    <w:p w14:paraId="20D6E533" w14:textId="7AB1637E" w:rsidR="00A37321" w:rsidRDefault="00A37321" w:rsidP="00A37321">
      <w:pPr>
        <w:pStyle w:val="a9"/>
        <w:numPr>
          <w:ilvl w:val="0"/>
          <w:numId w:val="8"/>
        </w:numPr>
        <w:spacing w:line="360" w:lineRule="auto"/>
        <w:jc w:val="both"/>
      </w:pPr>
      <w:r>
        <w:t>Архангельский В.</w:t>
      </w:r>
      <w:r w:rsidR="00DD26C5">
        <w:t xml:space="preserve"> </w:t>
      </w:r>
      <w:r>
        <w:t>А. Расчеты неустановившегося течения в открытых водотоках. – М.: АН СССР, 1947. – 136 с.</w:t>
      </w:r>
    </w:p>
    <w:p w14:paraId="1A20FB38" w14:textId="537684FA" w:rsidR="00A37321" w:rsidRDefault="00A37321" w:rsidP="00A37321">
      <w:pPr>
        <w:pStyle w:val="a9"/>
        <w:numPr>
          <w:ilvl w:val="0"/>
          <w:numId w:val="8"/>
        </w:numPr>
        <w:spacing w:line="360" w:lineRule="auto"/>
        <w:jc w:val="both"/>
      </w:pPr>
      <w:r>
        <w:t>Чарный И.</w:t>
      </w:r>
      <w:r w:rsidR="00DD26C5">
        <w:t xml:space="preserve"> </w:t>
      </w:r>
      <w:r>
        <w:t>А. Неустановившееся движение реальной жидкости в трубах. – 2-е. изд. – М.: Недра, 1975. – 296 с.</w:t>
      </w:r>
    </w:p>
    <w:p w14:paraId="2D89B45A" w14:textId="6BF3325B" w:rsidR="00A37321" w:rsidRDefault="00A37321" w:rsidP="00A37321">
      <w:pPr>
        <w:pStyle w:val="a9"/>
        <w:numPr>
          <w:ilvl w:val="0"/>
          <w:numId w:val="8"/>
        </w:numPr>
        <w:spacing w:line="360" w:lineRule="auto"/>
        <w:jc w:val="both"/>
      </w:pPr>
      <w:r>
        <w:t>Громека И.</w:t>
      </w:r>
      <w:r w:rsidR="00DD26C5">
        <w:t xml:space="preserve"> </w:t>
      </w:r>
      <w:r w:rsidR="00782A98">
        <w:t>С.</w:t>
      </w:r>
      <w:r w:rsidR="002A3513">
        <w:t xml:space="preserve"> О скорости распространения волнообразного движения жидкостей в упругих трубках, Казань, 1883.</w:t>
      </w:r>
    </w:p>
    <w:p w14:paraId="2229E10C" w14:textId="1BC108EB" w:rsidR="002A3513" w:rsidRDefault="002A3513" w:rsidP="00A37321">
      <w:pPr>
        <w:pStyle w:val="a9"/>
        <w:numPr>
          <w:ilvl w:val="0"/>
          <w:numId w:val="8"/>
        </w:numPr>
        <w:spacing w:line="360" w:lineRule="auto"/>
        <w:jc w:val="both"/>
      </w:pPr>
      <w:r>
        <w:t>Жуковский Н.</w:t>
      </w:r>
      <w:r w:rsidR="00DD26C5">
        <w:t xml:space="preserve"> </w:t>
      </w:r>
      <w:r>
        <w:t>Е. О гидравлическом ударе в водопроводных трубах. «Бюллетени Политехничекого сообщества» №5, 1899 год. – 103 с.</w:t>
      </w:r>
    </w:p>
    <w:p w14:paraId="3DEE7B20" w14:textId="71E14EC2" w:rsidR="002A3513" w:rsidRDefault="002A3513" w:rsidP="002A3513">
      <w:pPr>
        <w:pStyle w:val="a9"/>
        <w:numPr>
          <w:ilvl w:val="0"/>
          <w:numId w:val="8"/>
        </w:numPr>
        <w:spacing w:line="360" w:lineRule="auto"/>
        <w:jc w:val="both"/>
      </w:pPr>
      <w:r w:rsidRPr="002A3513">
        <w:t>С. А. Христианов</w:t>
      </w:r>
      <w:r>
        <w:t>ич, С. Г. Михлин, Б. Б. Девисон</w:t>
      </w:r>
      <w:r w:rsidRPr="002A3513">
        <w:t>; Под ред. Н. Е. Кочина</w:t>
      </w:r>
      <w:r>
        <w:t xml:space="preserve">. </w:t>
      </w:r>
      <w:r w:rsidRPr="002A3513">
        <w:t>Неустановившееся движение в каналах и реках. Математич. теория пластич</w:t>
      </w:r>
      <w:r>
        <w:t>ности. Движение грунтовых вод.</w:t>
      </w:r>
      <w:r w:rsidRPr="002A3513">
        <w:t xml:space="preserve"> Акад. наук СССР, Математич. ин-т и</w:t>
      </w:r>
      <w:r w:rsidR="00ED363A">
        <w:t>м. В. А. Стеклова. - Москва</w:t>
      </w:r>
      <w:r w:rsidRPr="002A3513">
        <w:t>; Ленинград : Изд-во Акад. наук СССР, 1938 (М. : Образцовая тип.). - 407 с.</w:t>
      </w:r>
    </w:p>
    <w:p w14:paraId="29186D24" w14:textId="4215CD1D" w:rsidR="00782A98" w:rsidRDefault="00782A98" w:rsidP="002A3513">
      <w:pPr>
        <w:pStyle w:val="a9"/>
        <w:numPr>
          <w:ilvl w:val="0"/>
          <w:numId w:val="8"/>
        </w:numPr>
        <w:spacing w:line="360" w:lineRule="auto"/>
        <w:jc w:val="both"/>
      </w:pPr>
      <w:r>
        <w:t>Сурин А.</w:t>
      </w:r>
      <w:r w:rsidR="00DD26C5">
        <w:t xml:space="preserve"> </w:t>
      </w:r>
      <w:r>
        <w:t>А. Гидравлический удар в водопроводах и борьба с ним, Трансжелдориздат, 1946 г.</w:t>
      </w:r>
    </w:p>
    <w:p w14:paraId="35B605BE" w14:textId="64D418F2" w:rsidR="00782A98" w:rsidRDefault="00782A98" w:rsidP="002A3513">
      <w:pPr>
        <w:pStyle w:val="a9"/>
        <w:numPr>
          <w:ilvl w:val="0"/>
          <w:numId w:val="8"/>
        </w:numPr>
        <w:spacing w:line="360" w:lineRule="auto"/>
        <w:jc w:val="both"/>
      </w:pPr>
      <w:r>
        <w:t>Двухшерстов Г.</w:t>
      </w:r>
      <w:r w:rsidR="00DD26C5">
        <w:t xml:space="preserve"> </w:t>
      </w:r>
      <w:r>
        <w:t xml:space="preserve">И. Гидравлический удар в трубах некругового сечения и потоке жидкости между упругими стенками. Учёные записки Моск. Гос. университета им. Ломоносова, вып. 122, Механика, т. </w:t>
      </w:r>
      <w:r w:rsidRPr="00782A98">
        <w:t>2,</w:t>
      </w:r>
      <w:r>
        <w:t xml:space="preserve"> 1948 г.</w:t>
      </w:r>
    </w:p>
    <w:p w14:paraId="4DCF78CB" w14:textId="64367BF0" w:rsidR="00782A98" w:rsidRDefault="00C07C7A" w:rsidP="002A3513">
      <w:pPr>
        <w:pStyle w:val="a9"/>
        <w:numPr>
          <w:ilvl w:val="0"/>
          <w:numId w:val="8"/>
        </w:numPr>
        <w:spacing w:line="360" w:lineRule="auto"/>
        <w:jc w:val="both"/>
      </w:pPr>
      <w:r>
        <w:t xml:space="preserve"> Крылов А.</w:t>
      </w:r>
      <w:r w:rsidR="00DD26C5">
        <w:t xml:space="preserve"> </w:t>
      </w:r>
      <w:r>
        <w:t>Н. О некоторых дифференциальных уравнениях математической физики, имеющих приложение в технических вопросах, Изд-во АН СССР, 1933 г.</w:t>
      </w:r>
    </w:p>
    <w:p w14:paraId="4DAE5D09" w14:textId="57F40D23" w:rsidR="00C07C7A" w:rsidRDefault="00C07C7A" w:rsidP="00C07C7A">
      <w:pPr>
        <w:pStyle w:val="a9"/>
        <w:numPr>
          <w:ilvl w:val="0"/>
          <w:numId w:val="8"/>
        </w:numPr>
        <w:spacing w:line="360" w:lineRule="auto"/>
        <w:jc w:val="both"/>
      </w:pPr>
      <w:r>
        <w:lastRenderedPageBreak/>
        <w:t xml:space="preserve"> Фокс Д.</w:t>
      </w:r>
      <w:r w:rsidR="00DD26C5">
        <w:t xml:space="preserve"> </w:t>
      </w:r>
      <w:r>
        <w:t xml:space="preserve">А. </w:t>
      </w:r>
      <w:r w:rsidRPr="00C07C7A">
        <w:t>Гидравлический анализ неустанови</w:t>
      </w:r>
      <w:r>
        <w:t>вшегося течения в трубопроводах</w:t>
      </w:r>
      <w:r w:rsidRPr="00C07C7A">
        <w:t>: перевод с английского</w:t>
      </w:r>
      <w:r>
        <w:t>. - Москва</w:t>
      </w:r>
      <w:r w:rsidRPr="00C07C7A">
        <w:t>: Энергоиздат, 1981. - 247 с.</w:t>
      </w:r>
    </w:p>
    <w:p w14:paraId="5F758627" w14:textId="7A14009C" w:rsidR="00C07C7A" w:rsidRDefault="00C07C7A" w:rsidP="00C07C7A">
      <w:pPr>
        <w:pStyle w:val="a9"/>
        <w:numPr>
          <w:ilvl w:val="0"/>
          <w:numId w:val="8"/>
        </w:numPr>
        <w:spacing w:line="360" w:lineRule="auto"/>
        <w:jc w:val="both"/>
      </w:pPr>
      <w:r>
        <w:t xml:space="preserve"> Ландау Л.</w:t>
      </w:r>
      <w:r w:rsidR="00DD26C5">
        <w:t xml:space="preserve"> </w:t>
      </w:r>
      <w:r>
        <w:t>Д. Гидpодинамика / Л.</w:t>
      </w:r>
      <w:r w:rsidR="00DD26C5">
        <w:t xml:space="preserve"> </w:t>
      </w:r>
      <w:r>
        <w:t>Д. Ландау, Е.</w:t>
      </w:r>
      <w:r w:rsidR="00DD26C5">
        <w:t xml:space="preserve"> </w:t>
      </w:r>
      <w:r>
        <w:t>М. Лифшиц. –</w:t>
      </w:r>
    </w:p>
    <w:p w14:paraId="5D7FAAF9" w14:textId="16E4D8CE" w:rsidR="00C07C7A" w:rsidRPr="005511E8" w:rsidRDefault="00C07C7A" w:rsidP="00C07C7A">
      <w:pPr>
        <w:spacing w:line="360" w:lineRule="auto"/>
        <w:ind w:left="709"/>
        <w:jc w:val="both"/>
      </w:pPr>
      <w:r>
        <w:t>М.: ФИЗМАТЛИТ, 2003. – 731 с.</w:t>
      </w:r>
    </w:p>
    <w:sectPr w:rsidR="00C07C7A" w:rsidRPr="005511E8" w:rsidSect="00080036">
      <w:pgSz w:w="11907" w:h="16840" w:code="9"/>
      <w:pgMar w:top="851" w:right="851" w:bottom="851" w:left="1474" w:header="454" w:footer="454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2352321" w14:textId="77777777" w:rsidR="00315843" w:rsidRDefault="00315843" w:rsidP="00A63415">
      <w:r>
        <w:separator/>
      </w:r>
    </w:p>
  </w:endnote>
  <w:endnote w:type="continuationSeparator" w:id="0">
    <w:p w14:paraId="79EA1E73" w14:textId="77777777" w:rsidR="00315843" w:rsidRDefault="00315843" w:rsidP="00A634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1446566"/>
      <w:docPartObj>
        <w:docPartGallery w:val="Page Numbers (Bottom of Page)"/>
        <w:docPartUnique/>
      </w:docPartObj>
    </w:sdtPr>
    <w:sdtEndPr/>
    <w:sdtContent>
      <w:p w14:paraId="5B66B621" w14:textId="03C47F5A" w:rsidR="00C40F89" w:rsidRDefault="00C40F89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54CEE">
          <w:rPr>
            <w:noProof/>
          </w:rPr>
          <w:t>21</w:t>
        </w:r>
        <w:r>
          <w:fldChar w:fldCharType="end"/>
        </w:r>
      </w:p>
    </w:sdtContent>
  </w:sdt>
  <w:p w14:paraId="0E65F30C" w14:textId="77777777" w:rsidR="00C40F89" w:rsidRDefault="00C40F89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2E93C0" w14:textId="77777777" w:rsidR="00315843" w:rsidRDefault="00315843" w:rsidP="00A63415">
      <w:r>
        <w:separator/>
      </w:r>
    </w:p>
  </w:footnote>
  <w:footnote w:type="continuationSeparator" w:id="0">
    <w:p w14:paraId="50E0816F" w14:textId="77777777" w:rsidR="00315843" w:rsidRDefault="00315843" w:rsidP="00A634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033DF3"/>
    <w:multiLevelType w:val="hybridMultilevel"/>
    <w:tmpl w:val="B288A448"/>
    <w:lvl w:ilvl="0" w:tplc="D79ACE5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B31AC3"/>
    <w:multiLevelType w:val="hybridMultilevel"/>
    <w:tmpl w:val="BABEC53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A206215"/>
    <w:multiLevelType w:val="hybridMultilevel"/>
    <w:tmpl w:val="00B22D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4874D9"/>
    <w:multiLevelType w:val="multilevel"/>
    <w:tmpl w:val="32A2FF64"/>
    <w:lvl w:ilvl="0">
      <w:start w:val="1"/>
      <w:numFmt w:val="decimal"/>
      <w:pStyle w:val="a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534" w:hanging="46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4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86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2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02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49" w:hanging="2160"/>
      </w:pPr>
      <w:rPr>
        <w:rFonts w:hint="default"/>
      </w:rPr>
    </w:lvl>
  </w:abstractNum>
  <w:abstractNum w:abstractNumId="4" w15:restartNumberingAfterBreak="0">
    <w:nsid w:val="1B460792"/>
    <w:multiLevelType w:val="hybridMultilevel"/>
    <w:tmpl w:val="332217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E00DAA"/>
    <w:multiLevelType w:val="hybridMultilevel"/>
    <w:tmpl w:val="E75085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F01104"/>
    <w:multiLevelType w:val="multilevel"/>
    <w:tmpl w:val="076055A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89" w:hanging="420"/>
      </w:pPr>
      <w:rPr>
        <w:rFonts w:hint="default"/>
      </w:rPr>
    </w:lvl>
    <w:lvl w:ilvl="2">
      <w:start w:val="1"/>
      <w:numFmt w:val="decimalZero"/>
      <w:lvlText w:val="%1.%2.%3"/>
      <w:lvlJc w:val="left"/>
      <w:pPr>
        <w:ind w:left="2858" w:hanging="720"/>
      </w:pPr>
      <w:rPr>
        <w:rFonts w:hint="default"/>
      </w:rPr>
    </w:lvl>
    <w:lvl w:ilvl="3">
      <w:start w:val="1"/>
      <w:numFmt w:val="decimalZero"/>
      <w:lvlText w:val="%1.%2.%3.%4"/>
      <w:lvlJc w:val="left"/>
      <w:pPr>
        <w:ind w:left="428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7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85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28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712" w:hanging="2160"/>
      </w:pPr>
      <w:rPr>
        <w:rFonts w:hint="default"/>
      </w:rPr>
    </w:lvl>
  </w:abstractNum>
  <w:abstractNum w:abstractNumId="7" w15:restartNumberingAfterBreak="0">
    <w:nsid w:val="5A023DB5"/>
    <w:multiLevelType w:val="hybridMultilevel"/>
    <w:tmpl w:val="DF16D8A6"/>
    <w:lvl w:ilvl="0" w:tplc="04190011">
      <w:start w:val="1"/>
      <w:numFmt w:val="decimal"/>
      <w:lvlText w:val="%1)"/>
      <w:lvlJc w:val="left"/>
      <w:pPr>
        <w:ind w:left="1210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5DF1326B"/>
    <w:multiLevelType w:val="hybridMultilevel"/>
    <w:tmpl w:val="FA842D9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64A42BAF"/>
    <w:multiLevelType w:val="hybridMultilevel"/>
    <w:tmpl w:val="6B12EE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6B624B50"/>
    <w:multiLevelType w:val="hybridMultilevel"/>
    <w:tmpl w:val="FEE2E5BC"/>
    <w:lvl w:ilvl="0" w:tplc="67B4C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70066638"/>
    <w:multiLevelType w:val="hybridMultilevel"/>
    <w:tmpl w:val="754EB058"/>
    <w:lvl w:ilvl="0" w:tplc="D79ACE5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2"/>
  </w:num>
  <w:num w:numId="5">
    <w:abstractNumId w:val="9"/>
  </w:num>
  <w:num w:numId="6">
    <w:abstractNumId w:val="7"/>
  </w:num>
  <w:num w:numId="7">
    <w:abstractNumId w:val="8"/>
  </w:num>
  <w:num w:numId="8">
    <w:abstractNumId w:val="10"/>
  </w:num>
  <w:num w:numId="9">
    <w:abstractNumId w:val="6"/>
  </w:num>
  <w:num w:numId="10">
    <w:abstractNumId w:val="4"/>
  </w:num>
  <w:num w:numId="11">
    <w:abstractNumId w:val="0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6C83"/>
    <w:rsid w:val="00010395"/>
    <w:rsid w:val="00023A77"/>
    <w:rsid w:val="00032DA9"/>
    <w:rsid w:val="00046256"/>
    <w:rsid w:val="00050068"/>
    <w:rsid w:val="00065BBA"/>
    <w:rsid w:val="00071722"/>
    <w:rsid w:val="0007412B"/>
    <w:rsid w:val="000746D2"/>
    <w:rsid w:val="00080036"/>
    <w:rsid w:val="00087DE4"/>
    <w:rsid w:val="00092C98"/>
    <w:rsid w:val="00093440"/>
    <w:rsid w:val="00094884"/>
    <w:rsid w:val="000963E8"/>
    <w:rsid w:val="000C4E51"/>
    <w:rsid w:val="00105B95"/>
    <w:rsid w:val="0011118D"/>
    <w:rsid w:val="0012342A"/>
    <w:rsid w:val="0012556A"/>
    <w:rsid w:val="00135960"/>
    <w:rsid w:val="00144BCC"/>
    <w:rsid w:val="00160535"/>
    <w:rsid w:val="00163848"/>
    <w:rsid w:val="00183B77"/>
    <w:rsid w:val="001A0C38"/>
    <w:rsid w:val="001A2248"/>
    <w:rsid w:val="001B5280"/>
    <w:rsid w:val="001B5E0B"/>
    <w:rsid w:val="001B6112"/>
    <w:rsid w:val="001B6F38"/>
    <w:rsid w:val="001C4BF4"/>
    <w:rsid w:val="001D07A6"/>
    <w:rsid w:val="001E468A"/>
    <w:rsid w:val="001F0E04"/>
    <w:rsid w:val="001F481D"/>
    <w:rsid w:val="00202882"/>
    <w:rsid w:val="00211CED"/>
    <w:rsid w:val="00222F41"/>
    <w:rsid w:val="00224224"/>
    <w:rsid w:val="002255C0"/>
    <w:rsid w:val="0024034E"/>
    <w:rsid w:val="00242AC2"/>
    <w:rsid w:val="002539AB"/>
    <w:rsid w:val="00253D2E"/>
    <w:rsid w:val="00261F2E"/>
    <w:rsid w:val="002662D5"/>
    <w:rsid w:val="00275E11"/>
    <w:rsid w:val="002804AE"/>
    <w:rsid w:val="00285358"/>
    <w:rsid w:val="00290A16"/>
    <w:rsid w:val="00291253"/>
    <w:rsid w:val="002A3513"/>
    <w:rsid w:val="002A46F5"/>
    <w:rsid w:val="002A5444"/>
    <w:rsid w:val="002B5A59"/>
    <w:rsid w:val="002D1EC9"/>
    <w:rsid w:val="002E3AE6"/>
    <w:rsid w:val="00303141"/>
    <w:rsid w:val="00311924"/>
    <w:rsid w:val="003126C4"/>
    <w:rsid w:val="00315843"/>
    <w:rsid w:val="00315DFF"/>
    <w:rsid w:val="00324C8F"/>
    <w:rsid w:val="003316E2"/>
    <w:rsid w:val="00334296"/>
    <w:rsid w:val="0035112E"/>
    <w:rsid w:val="00354CEE"/>
    <w:rsid w:val="003630B4"/>
    <w:rsid w:val="00371D82"/>
    <w:rsid w:val="003803E2"/>
    <w:rsid w:val="00392440"/>
    <w:rsid w:val="00393202"/>
    <w:rsid w:val="003B7A33"/>
    <w:rsid w:val="003D1F10"/>
    <w:rsid w:val="00414745"/>
    <w:rsid w:val="00421188"/>
    <w:rsid w:val="004231FD"/>
    <w:rsid w:val="004243FE"/>
    <w:rsid w:val="00425175"/>
    <w:rsid w:val="00435DD3"/>
    <w:rsid w:val="00446148"/>
    <w:rsid w:val="004645F1"/>
    <w:rsid w:val="00475A3A"/>
    <w:rsid w:val="004856A2"/>
    <w:rsid w:val="004858C4"/>
    <w:rsid w:val="00492560"/>
    <w:rsid w:val="0049567F"/>
    <w:rsid w:val="004D0F75"/>
    <w:rsid w:val="004E6C22"/>
    <w:rsid w:val="004F3E89"/>
    <w:rsid w:val="004F4A7C"/>
    <w:rsid w:val="0051202F"/>
    <w:rsid w:val="00523C27"/>
    <w:rsid w:val="00535F39"/>
    <w:rsid w:val="00537232"/>
    <w:rsid w:val="005511E8"/>
    <w:rsid w:val="0055496B"/>
    <w:rsid w:val="00585969"/>
    <w:rsid w:val="005B6152"/>
    <w:rsid w:val="005B6F62"/>
    <w:rsid w:val="005C6C2F"/>
    <w:rsid w:val="005C7A02"/>
    <w:rsid w:val="005E027F"/>
    <w:rsid w:val="005F1F9E"/>
    <w:rsid w:val="00615E76"/>
    <w:rsid w:val="00627367"/>
    <w:rsid w:val="0063070F"/>
    <w:rsid w:val="00632DC0"/>
    <w:rsid w:val="0065055D"/>
    <w:rsid w:val="0066198C"/>
    <w:rsid w:val="00662143"/>
    <w:rsid w:val="00664870"/>
    <w:rsid w:val="006B1ABB"/>
    <w:rsid w:val="006C20AB"/>
    <w:rsid w:val="006F12CB"/>
    <w:rsid w:val="006F1F25"/>
    <w:rsid w:val="00706B09"/>
    <w:rsid w:val="0071233E"/>
    <w:rsid w:val="00713A64"/>
    <w:rsid w:val="00721E5E"/>
    <w:rsid w:val="007268A5"/>
    <w:rsid w:val="00735D66"/>
    <w:rsid w:val="00737358"/>
    <w:rsid w:val="00747B17"/>
    <w:rsid w:val="00765061"/>
    <w:rsid w:val="00773B1F"/>
    <w:rsid w:val="00782A98"/>
    <w:rsid w:val="007B5752"/>
    <w:rsid w:val="007C52E8"/>
    <w:rsid w:val="007E4599"/>
    <w:rsid w:val="007F13B0"/>
    <w:rsid w:val="007F7182"/>
    <w:rsid w:val="007F7446"/>
    <w:rsid w:val="00806C7A"/>
    <w:rsid w:val="008151FA"/>
    <w:rsid w:val="00827CA8"/>
    <w:rsid w:val="00832765"/>
    <w:rsid w:val="0083536C"/>
    <w:rsid w:val="00841960"/>
    <w:rsid w:val="0085021C"/>
    <w:rsid w:val="0085205C"/>
    <w:rsid w:val="00854FE0"/>
    <w:rsid w:val="00874022"/>
    <w:rsid w:val="00874FE4"/>
    <w:rsid w:val="008767AF"/>
    <w:rsid w:val="00881114"/>
    <w:rsid w:val="00890F05"/>
    <w:rsid w:val="008A6FCE"/>
    <w:rsid w:val="008D3FE1"/>
    <w:rsid w:val="008F2F4C"/>
    <w:rsid w:val="00900AA7"/>
    <w:rsid w:val="00907905"/>
    <w:rsid w:val="00911863"/>
    <w:rsid w:val="00911BBE"/>
    <w:rsid w:val="00912EED"/>
    <w:rsid w:val="0092439B"/>
    <w:rsid w:val="00931196"/>
    <w:rsid w:val="00932118"/>
    <w:rsid w:val="009505D0"/>
    <w:rsid w:val="00972CDB"/>
    <w:rsid w:val="00976278"/>
    <w:rsid w:val="00991B1E"/>
    <w:rsid w:val="009A596A"/>
    <w:rsid w:val="009B5C7D"/>
    <w:rsid w:val="009C26D3"/>
    <w:rsid w:val="009D1866"/>
    <w:rsid w:val="009D6B3B"/>
    <w:rsid w:val="009E4A8C"/>
    <w:rsid w:val="00A26131"/>
    <w:rsid w:val="00A26ED9"/>
    <w:rsid w:val="00A272E1"/>
    <w:rsid w:val="00A27725"/>
    <w:rsid w:val="00A37321"/>
    <w:rsid w:val="00A42ECA"/>
    <w:rsid w:val="00A538B2"/>
    <w:rsid w:val="00A63415"/>
    <w:rsid w:val="00A66602"/>
    <w:rsid w:val="00A75BA7"/>
    <w:rsid w:val="00A87A46"/>
    <w:rsid w:val="00A91746"/>
    <w:rsid w:val="00A91D00"/>
    <w:rsid w:val="00A96FFE"/>
    <w:rsid w:val="00AA7128"/>
    <w:rsid w:val="00AA7952"/>
    <w:rsid w:val="00AB0B2D"/>
    <w:rsid w:val="00AB276D"/>
    <w:rsid w:val="00AC348F"/>
    <w:rsid w:val="00AE7FEB"/>
    <w:rsid w:val="00AF58F5"/>
    <w:rsid w:val="00B16C83"/>
    <w:rsid w:val="00B20E0D"/>
    <w:rsid w:val="00B26FC9"/>
    <w:rsid w:val="00B33E16"/>
    <w:rsid w:val="00B47F0B"/>
    <w:rsid w:val="00B6062A"/>
    <w:rsid w:val="00B61B1D"/>
    <w:rsid w:val="00B634B6"/>
    <w:rsid w:val="00B86BCE"/>
    <w:rsid w:val="00B8781F"/>
    <w:rsid w:val="00BB4894"/>
    <w:rsid w:val="00BC0266"/>
    <w:rsid w:val="00BD2516"/>
    <w:rsid w:val="00BD6596"/>
    <w:rsid w:val="00BF2549"/>
    <w:rsid w:val="00C00FF0"/>
    <w:rsid w:val="00C01037"/>
    <w:rsid w:val="00C032DF"/>
    <w:rsid w:val="00C058F6"/>
    <w:rsid w:val="00C07C7A"/>
    <w:rsid w:val="00C121DB"/>
    <w:rsid w:val="00C20443"/>
    <w:rsid w:val="00C354D7"/>
    <w:rsid w:val="00C40F89"/>
    <w:rsid w:val="00C4379D"/>
    <w:rsid w:val="00C71D75"/>
    <w:rsid w:val="00C74602"/>
    <w:rsid w:val="00C926E0"/>
    <w:rsid w:val="00CA174F"/>
    <w:rsid w:val="00CA3794"/>
    <w:rsid w:val="00CA5DB4"/>
    <w:rsid w:val="00CB5106"/>
    <w:rsid w:val="00CB7CC8"/>
    <w:rsid w:val="00CD023A"/>
    <w:rsid w:val="00CD1975"/>
    <w:rsid w:val="00CE0688"/>
    <w:rsid w:val="00CE2C64"/>
    <w:rsid w:val="00CE2D4B"/>
    <w:rsid w:val="00CE51A6"/>
    <w:rsid w:val="00CE5F45"/>
    <w:rsid w:val="00CF7C14"/>
    <w:rsid w:val="00D00891"/>
    <w:rsid w:val="00D10337"/>
    <w:rsid w:val="00D15D13"/>
    <w:rsid w:val="00D30741"/>
    <w:rsid w:val="00D40526"/>
    <w:rsid w:val="00D438B5"/>
    <w:rsid w:val="00D53ADA"/>
    <w:rsid w:val="00D54E93"/>
    <w:rsid w:val="00D561CF"/>
    <w:rsid w:val="00D619C6"/>
    <w:rsid w:val="00D76B07"/>
    <w:rsid w:val="00D842E3"/>
    <w:rsid w:val="00D85DB6"/>
    <w:rsid w:val="00D952E5"/>
    <w:rsid w:val="00DA4C60"/>
    <w:rsid w:val="00DC5D1C"/>
    <w:rsid w:val="00DD26AB"/>
    <w:rsid w:val="00DD26C5"/>
    <w:rsid w:val="00DD44BB"/>
    <w:rsid w:val="00DE0FF6"/>
    <w:rsid w:val="00DE432E"/>
    <w:rsid w:val="00E26784"/>
    <w:rsid w:val="00E5102D"/>
    <w:rsid w:val="00E635E3"/>
    <w:rsid w:val="00E63A78"/>
    <w:rsid w:val="00E81E52"/>
    <w:rsid w:val="00E83911"/>
    <w:rsid w:val="00E83959"/>
    <w:rsid w:val="00E950DB"/>
    <w:rsid w:val="00EA298A"/>
    <w:rsid w:val="00EA4180"/>
    <w:rsid w:val="00EB22F8"/>
    <w:rsid w:val="00EB55CD"/>
    <w:rsid w:val="00EC65D9"/>
    <w:rsid w:val="00ED363A"/>
    <w:rsid w:val="00ED4DDC"/>
    <w:rsid w:val="00EE26D2"/>
    <w:rsid w:val="00EF7D26"/>
    <w:rsid w:val="00F12F07"/>
    <w:rsid w:val="00F13762"/>
    <w:rsid w:val="00F24957"/>
    <w:rsid w:val="00F253E3"/>
    <w:rsid w:val="00F41786"/>
    <w:rsid w:val="00F53FD5"/>
    <w:rsid w:val="00F54614"/>
    <w:rsid w:val="00F55EF7"/>
    <w:rsid w:val="00F62511"/>
    <w:rsid w:val="00F73507"/>
    <w:rsid w:val="00F82D2D"/>
    <w:rsid w:val="00F86975"/>
    <w:rsid w:val="00F9043E"/>
    <w:rsid w:val="00F938FF"/>
    <w:rsid w:val="00F96F15"/>
    <w:rsid w:val="00FA222B"/>
    <w:rsid w:val="00FA2EF8"/>
    <w:rsid w:val="00FB32AD"/>
    <w:rsid w:val="00FB6DC5"/>
    <w:rsid w:val="00FD25ED"/>
    <w:rsid w:val="00FE525B"/>
    <w:rsid w:val="00FE75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663FB3D"/>
  <w14:defaultImageDpi w14:val="96"/>
  <w15:docId w15:val="{BFE6DABA-CF63-498D-ABF3-CF74E6BF7D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uiPriority="10" w:qFormat="1"/>
    <w:lsdException w:name="Default Paragraph Font" w:semiHidden="1" w:uiPriority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uiPriority="22" w:qFormat="1"/>
    <w:lsdException w:name="Emphasis" w:uiPriority="20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C52E8"/>
    <w:pPr>
      <w:spacing w:after="0" w:line="240" w:lineRule="auto"/>
    </w:pPr>
    <w:rPr>
      <w:sz w:val="28"/>
      <w:szCs w:val="28"/>
    </w:rPr>
  </w:style>
  <w:style w:type="paragraph" w:styleId="1">
    <w:name w:val="heading 1"/>
    <w:basedOn w:val="a0"/>
    <w:next w:val="a0"/>
    <w:link w:val="10"/>
    <w:uiPriority w:val="99"/>
    <w:qFormat/>
    <w:pPr>
      <w:keepNext/>
      <w:jc w:val="center"/>
      <w:outlineLvl w:val="0"/>
    </w:pPr>
    <w:rPr>
      <w:b/>
      <w:bCs/>
      <w:caps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A6341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A6341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locked/>
    <w:rPr>
      <w:rFonts w:asciiTheme="majorHAnsi" w:eastAsiaTheme="majorEastAsia" w:hAnsiTheme="majorHAnsi" w:cs="Times New Roman"/>
      <w:b/>
      <w:bCs/>
      <w:kern w:val="32"/>
      <w:sz w:val="32"/>
      <w:szCs w:val="32"/>
    </w:rPr>
  </w:style>
  <w:style w:type="paragraph" w:styleId="21">
    <w:name w:val="Body Text 2"/>
    <w:basedOn w:val="a0"/>
    <w:link w:val="22"/>
    <w:uiPriority w:val="99"/>
    <w:pPr>
      <w:jc w:val="center"/>
    </w:pPr>
  </w:style>
  <w:style w:type="character" w:customStyle="1" w:styleId="22">
    <w:name w:val="Основной текст 2 Знак"/>
    <w:basedOn w:val="a1"/>
    <w:link w:val="21"/>
    <w:uiPriority w:val="99"/>
    <w:semiHidden/>
    <w:locked/>
    <w:rPr>
      <w:rFonts w:cs="Times New Roman"/>
      <w:sz w:val="28"/>
      <w:szCs w:val="28"/>
    </w:rPr>
  </w:style>
  <w:style w:type="paragraph" w:styleId="31">
    <w:name w:val="Body Text 3"/>
    <w:basedOn w:val="a0"/>
    <w:link w:val="32"/>
    <w:uiPriority w:val="99"/>
    <w:rPr>
      <w:b/>
      <w:bCs/>
    </w:rPr>
  </w:style>
  <w:style w:type="character" w:customStyle="1" w:styleId="32">
    <w:name w:val="Основной текст 3 Знак"/>
    <w:basedOn w:val="a1"/>
    <w:link w:val="31"/>
    <w:uiPriority w:val="99"/>
    <w:semiHidden/>
    <w:locked/>
    <w:rPr>
      <w:rFonts w:cs="Times New Roman"/>
      <w:sz w:val="16"/>
      <w:szCs w:val="16"/>
    </w:rPr>
  </w:style>
  <w:style w:type="paragraph" w:styleId="a4">
    <w:name w:val="Body Text"/>
    <w:basedOn w:val="a0"/>
    <w:link w:val="a5"/>
    <w:uiPriority w:val="99"/>
    <w:rPr>
      <w:sz w:val="24"/>
      <w:szCs w:val="24"/>
    </w:rPr>
  </w:style>
  <w:style w:type="character" w:customStyle="1" w:styleId="a5">
    <w:name w:val="Основной текст Знак"/>
    <w:basedOn w:val="a1"/>
    <w:link w:val="a4"/>
    <w:uiPriority w:val="99"/>
    <w:semiHidden/>
    <w:locked/>
    <w:rPr>
      <w:rFonts w:cs="Times New Roman"/>
      <w:sz w:val="28"/>
      <w:szCs w:val="28"/>
    </w:rPr>
  </w:style>
  <w:style w:type="table" w:styleId="a6">
    <w:name w:val="Table Grid"/>
    <w:basedOn w:val="a2"/>
    <w:uiPriority w:val="59"/>
    <w:rsid w:val="00F904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0"/>
    <w:link w:val="a8"/>
    <w:uiPriority w:val="99"/>
    <w:rsid w:val="003D1F10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1"/>
    <w:link w:val="a7"/>
    <w:uiPriority w:val="99"/>
    <w:rsid w:val="003D1F10"/>
    <w:rPr>
      <w:rFonts w:ascii="Segoe UI" w:hAnsi="Segoe UI" w:cs="Segoe UI"/>
      <w:sz w:val="18"/>
      <w:szCs w:val="18"/>
    </w:rPr>
  </w:style>
  <w:style w:type="paragraph" w:styleId="a9">
    <w:name w:val="List Paragraph"/>
    <w:aliases w:val="Список нумерованный 2"/>
    <w:basedOn w:val="a0"/>
    <w:link w:val="aa"/>
    <w:uiPriority w:val="34"/>
    <w:qFormat/>
    <w:rsid w:val="00A63415"/>
    <w:pPr>
      <w:ind w:left="720"/>
      <w:contextualSpacing/>
    </w:pPr>
  </w:style>
  <w:style w:type="paragraph" w:styleId="ab">
    <w:name w:val="TOC Heading"/>
    <w:basedOn w:val="1"/>
    <w:next w:val="a0"/>
    <w:uiPriority w:val="39"/>
    <w:unhideWhenUsed/>
    <w:qFormat/>
    <w:rsid w:val="00A63415"/>
    <w:pPr>
      <w:keepLines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aps w:val="0"/>
      <w:color w:val="365F91" w:themeColor="accent1" w:themeShade="BF"/>
      <w:sz w:val="32"/>
      <w:szCs w:val="32"/>
    </w:rPr>
  </w:style>
  <w:style w:type="paragraph" w:customStyle="1" w:styleId="a">
    <w:name w:val="Заголовок нормальный бля"/>
    <w:basedOn w:val="2"/>
    <w:next w:val="a0"/>
    <w:link w:val="ac"/>
    <w:qFormat/>
    <w:rsid w:val="00CE2D4B"/>
    <w:pPr>
      <w:numPr>
        <w:numId w:val="2"/>
      </w:numPr>
      <w:spacing w:before="280" w:after="240" w:line="360" w:lineRule="auto"/>
      <w:jc w:val="both"/>
    </w:pPr>
    <w:rPr>
      <w:rFonts w:ascii="Times New Roman" w:hAnsi="Times New Roman"/>
      <w:b/>
      <w:color w:val="auto"/>
      <w:sz w:val="28"/>
    </w:rPr>
  </w:style>
  <w:style w:type="paragraph" w:styleId="23">
    <w:name w:val="toc 2"/>
    <w:basedOn w:val="a0"/>
    <w:next w:val="a0"/>
    <w:autoRedefine/>
    <w:uiPriority w:val="39"/>
    <w:unhideWhenUsed/>
    <w:rsid w:val="00A63415"/>
    <w:pPr>
      <w:spacing w:after="100"/>
      <w:ind w:left="280"/>
    </w:pPr>
  </w:style>
  <w:style w:type="character" w:customStyle="1" w:styleId="ac">
    <w:name w:val="Заголовок нормальный бля Знак"/>
    <w:basedOn w:val="20"/>
    <w:link w:val="a"/>
    <w:rsid w:val="00CE2D4B"/>
    <w:rPr>
      <w:rFonts w:asciiTheme="majorHAnsi" w:eastAsiaTheme="majorEastAsia" w:hAnsiTheme="majorHAnsi" w:cstheme="majorBidi"/>
      <w:b/>
      <w:color w:val="365F91" w:themeColor="accent1" w:themeShade="BF"/>
      <w:sz w:val="28"/>
      <w:szCs w:val="26"/>
    </w:rPr>
  </w:style>
  <w:style w:type="character" w:styleId="ad">
    <w:name w:val="Hyperlink"/>
    <w:basedOn w:val="a1"/>
    <w:uiPriority w:val="99"/>
    <w:unhideWhenUsed/>
    <w:rsid w:val="00A63415"/>
    <w:rPr>
      <w:color w:val="0000FF" w:themeColor="hyperlink"/>
      <w:u w:val="single"/>
    </w:rPr>
  </w:style>
  <w:style w:type="character" w:customStyle="1" w:styleId="20">
    <w:name w:val="Заголовок 2 Знак"/>
    <w:basedOn w:val="a1"/>
    <w:link w:val="2"/>
    <w:uiPriority w:val="9"/>
    <w:semiHidden/>
    <w:rsid w:val="00A63415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e">
    <w:name w:val="header"/>
    <w:basedOn w:val="a0"/>
    <w:link w:val="af"/>
    <w:uiPriority w:val="99"/>
    <w:rsid w:val="00A63415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1"/>
    <w:link w:val="ae"/>
    <w:uiPriority w:val="99"/>
    <w:rsid w:val="00A63415"/>
    <w:rPr>
      <w:sz w:val="28"/>
      <w:szCs w:val="28"/>
    </w:rPr>
  </w:style>
  <w:style w:type="paragraph" w:styleId="af0">
    <w:name w:val="footer"/>
    <w:basedOn w:val="a0"/>
    <w:link w:val="af1"/>
    <w:uiPriority w:val="99"/>
    <w:rsid w:val="00A63415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1"/>
    <w:link w:val="af0"/>
    <w:uiPriority w:val="99"/>
    <w:rsid w:val="00A63415"/>
    <w:rPr>
      <w:sz w:val="28"/>
      <w:szCs w:val="28"/>
    </w:rPr>
  </w:style>
  <w:style w:type="character" w:customStyle="1" w:styleId="30">
    <w:name w:val="Заголовок 3 Знак"/>
    <w:basedOn w:val="a1"/>
    <w:link w:val="3"/>
    <w:uiPriority w:val="9"/>
    <w:semiHidden/>
    <w:rsid w:val="00A63415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styleId="af2">
    <w:name w:val="Placeholder Text"/>
    <w:basedOn w:val="a1"/>
    <w:uiPriority w:val="99"/>
    <w:semiHidden/>
    <w:rsid w:val="0051202F"/>
    <w:rPr>
      <w:color w:val="808080"/>
    </w:rPr>
  </w:style>
  <w:style w:type="paragraph" w:styleId="af3">
    <w:name w:val="Revision"/>
    <w:hidden/>
    <w:uiPriority w:val="99"/>
    <w:semiHidden/>
    <w:rsid w:val="00976278"/>
    <w:pPr>
      <w:spacing w:after="0" w:line="240" w:lineRule="auto"/>
    </w:pPr>
    <w:rPr>
      <w:sz w:val="28"/>
      <w:szCs w:val="28"/>
    </w:rPr>
  </w:style>
  <w:style w:type="character" w:customStyle="1" w:styleId="aa">
    <w:name w:val="Абзац списка Знак"/>
    <w:aliases w:val="Список нумерованный 2 Знак"/>
    <w:basedOn w:val="a1"/>
    <w:link w:val="a9"/>
    <w:uiPriority w:val="34"/>
    <w:locked/>
    <w:rsid w:val="00AB276D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79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30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31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66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9.bin"/><Relationship Id="rId671" Type="http://schemas.openxmlformats.org/officeDocument/2006/relationships/oleObject" Target="embeddings/oleObject341.bin"/><Relationship Id="rId727" Type="http://schemas.openxmlformats.org/officeDocument/2006/relationships/oleObject" Target="embeddings/oleObject36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3.wmf"/><Relationship Id="rId366" Type="http://schemas.openxmlformats.org/officeDocument/2006/relationships/image" Target="media/image174.wmf"/><Relationship Id="rId531" Type="http://schemas.openxmlformats.org/officeDocument/2006/relationships/image" Target="media/image255.wmf"/><Relationship Id="rId573" Type="http://schemas.openxmlformats.org/officeDocument/2006/relationships/oleObject" Target="embeddings/oleObject291.bin"/><Relationship Id="rId629" Type="http://schemas.openxmlformats.org/officeDocument/2006/relationships/image" Target="media/image303.wmf"/><Relationship Id="rId170" Type="http://schemas.openxmlformats.org/officeDocument/2006/relationships/image" Target="media/image81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20.bin"/><Relationship Id="rId268" Type="http://schemas.openxmlformats.org/officeDocument/2006/relationships/image" Target="media/image129.wmf"/><Relationship Id="rId475" Type="http://schemas.openxmlformats.org/officeDocument/2006/relationships/image" Target="media/image228.wmf"/><Relationship Id="rId640" Type="http://schemas.openxmlformats.org/officeDocument/2006/relationships/oleObject" Target="embeddings/oleObject325.bin"/><Relationship Id="rId682" Type="http://schemas.openxmlformats.org/officeDocument/2006/relationships/image" Target="media/image330.wmf"/><Relationship Id="rId738" Type="http://schemas.openxmlformats.org/officeDocument/2006/relationships/oleObject" Target="embeddings/oleObject368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58.png"/><Relationship Id="rId377" Type="http://schemas.openxmlformats.org/officeDocument/2006/relationships/oleObject" Target="embeddings/oleObject191.bin"/><Relationship Id="rId500" Type="http://schemas.openxmlformats.org/officeDocument/2006/relationships/image" Target="media/image240.wmf"/><Relationship Id="rId542" Type="http://schemas.openxmlformats.org/officeDocument/2006/relationships/image" Target="media/image260.wmf"/><Relationship Id="rId584" Type="http://schemas.openxmlformats.org/officeDocument/2006/relationships/image" Target="media/image281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4.bin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25.bin"/><Relationship Id="rId486" Type="http://schemas.openxmlformats.org/officeDocument/2006/relationships/image" Target="media/image233.wmf"/><Relationship Id="rId651" Type="http://schemas.openxmlformats.org/officeDocument/2006/relationships/image" Target="media/image314.wmf"/><Relationship Id="rId693" Type="http://schemas.openxmlformats.org/officeDocument/2006/relationships/oleObject" Target="embeddings/oleObject351.bin"/><Relationship Id="rId707" Type="http://schemas.openxmlformats.org/officeDocument/2006/relationships/image" Target="media/image34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9.wmf"/><Relationship Id="rId304" Type="http://schemas.openxmlformats.org/officeDocument/2006/relationships/image" Target="media/image145.wmf"/><Relationship Id="rId346" Type="http://schemas.openxmlformats.org/officeDocument/2006/relationships/image" Target="media/image164.wmf"/><Relationship Id="rId388" Type="http://schemas.openxmlformats.org/officeDocument/2006/relationships/image" Target="media/image185.wmf"/><Relationship Id="rId511" Type="http://schemas.openxmlformats.org/officeDocument/2006/relationships/oleObject" Target="embeddings/oleObject259.bin"/><Relationship Id="rId553" Type="http://schemas.openxmlformats.org/officeDocument/2006/relationships/oleObject" Target="embeddings/oleObject281.bin"/><Relationship Id="rId609" Type="http://schemas.openxmlformats.org/officeDocument/2006/relationships/image" Target="media/image29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8.wmf"/><Relationship Id="rId413" Type="http://schemas.openxmlformats.org/officeDocument/2006/relationships/image" Target="media/image197.wmf"/><Relationship Id="rId595" Type="http://schemas.openxmlformats.org/officeDocument/2006/relationships/oleObject" Target="embeddings/oleObject302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31.bin"/><Relationship Id="rId497" Type="http://schemas.openxmlformats.org/officeDocument/2006/relationships/image" Target="media/image238.png"/><Relationship Id="rId620" Type="http://schemas.openxmlformats.org/officeDocument/2006/relationships/oleObject" Target="embeddings/oleObject315.bin"/><Relationship Id="rId662" Type="http://schemas.openxmlformats.org/officeDocument/2006/relationships/oleObject" Target="embeddings/oleObject337.bin"/><Relationship Id="rId718" Type="http://schemas.openxmlformats.org/officeDocument/2006/relationships/oleObject" Target="embeddings/oleObject36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81.bin"/><Relationship Id="rId522" Type="http://schemas.openxmlformats.org/officeDocument/2006/relationships/oleObject" Target="embeddings/oleObject26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0.wmf"/><Relationship Id="rId564" Type="http://schemas.openxmlformats.org/officeDocument/2006/relationships/image" Target="media/image271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5.bin"/><Relationship Id="rId466" Type="http://schemas.openxmlformats.org/officeDocument/2006/relationships/image" Target="media/image223.png"/><Relationship Id="rId631" Type="http://schemas.openxmlformats.org/officeDocument/2006/relationships/image" Target="media/image304.wmf"/><Relationship Id="rId673" Type="http://schemas.openxmlformats.org/officeDocument/2006/relationships/oleObject" Target="embeddings/oleObject342.bin"/><Relationship Id="rId729" Type="http://schemas.openxmlformats.org/officeDocument/2006/relationships/image" Target="media/image35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326" Type="http://schemas.openxmlformats.org/officeDocument/2006/relationships/image" Target="media/image154.wmf"/><Relationship Id="rId533" Type="http://schemas.openxmlformats.org/officeDocument/2006/relationships/image" Target="media/image256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5.wmf"/><Relationship Id="rId575" Type="http://schemas.openxmlformats.org/officeDocument/2006/relationships/oleObject" Target="embeddings/oleObject292.bin"/><Relationship Id="rId740" Type="http://schemas.openxmlformats.org/officeDocument/2006/relationships/oleObject" Target="embeddings/oleObject369.bin"/><Relationship Id="rId172" Type="http://schemas.openxmlformats.org/officeDocument/2006/relationships/image" Target="media/image82.wmf"/><Relationship Id="rId228" Type="http://schemas.openxmlformats.org/officeDocument/2006/relationships/image" Target="media/image109.wmf"/><Relationship Id="rId435" Type="http://schemas.openxmlformats.org/officeDocument/2006/relationships/image" Target="media/image208.wmf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5.bin"/><Relationship Id="rId642" Type="http://schemas.openxmlformats.org/officeDocument/2006/relationships/oleObject" Target="embeddings/oleObject326.bin"/><Relationship Id="rId684" Type="http://schemas.openxmlformats.org/officeDocument/2006/relationships/image" Target="media/image331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71.bin"/><Relationship Id="rId502" Type="http://schemas.openxmlformats.org/officeDocument/2006/relationships/image" Target="media/image241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2.bin"/><Relationship Id="rId544" Type="http://schemas.openxmlformats.org/officeDocument/2006/relationships/image" Target="media/image261.wmf"/><Relationship Id="rId586" Type="http://schemas.openxmlformats.org/officeDocument/2006/relationships/image" Target="media/image282.wmf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446" Type="http://schemas.openxmlformats.org/officeDocument/2006/relationships/oleObject" Target="embeddings/oleObject226.bin"/><Relationship Id="rId611" Type="http://schemas.openxmlformats.org/officeDocument/2006/relationships/image" Target="media/image294.wmf"/><Relationship Id="rId653" Type="http://schemas.openxmlformats.org/officeDocument/2006/relationships/image" Target="media/image315.wmf"/><Relationship Id="rId250" Type="http://schemas.openxmlformats.org/officeDocument/2006/relationships/image" Target="media/image120.wmf"/><Relationship Id="rId292" Type="http://schemas.openxmlformats.org/officeDocument/2006/relationships/image" Target="media/image140.wmf"/><Relationship Id="rId306" Type="http://schemas.openxmlformats.org/officeDocument/2006/relationships/image" Target="media/image146.wmf"/><Relationship Id="rId488" Type="http://schemas.openxmlformats.org/officeDocument/2006/relationships/image" Target="media/image234.wmf"/><Relationship Id="rId695" Type="http://schemas.openxmlformats.org/officeDocument/2006/relationships/image" Target="media/image337.wmf"/><Relationship Id="rId709" Type="http://schemas.openxmlformats.org/officeDocument/2006/relationships/image" Target="media/image346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5.wmf"/><Relationship Id="rId513" Type="http://schemas.openxmlformats.org/officeDocument/2006/relationships/image" Target="media/image246.wmf"/><Relationship Id="rId555" Type="http://schemas.openxmlformats.org/officeDocument/2006/relationships/oleObject" Target="embeddings/oleObject282.bin"/><Relationship Id="rId597" Type="http://schemas.openxmlformats.org/officeDocument/2006/relationships/oleObject" Target="embeddings/oleObject303.bin"/><Relationship Id="rId720" Type="http://schemas.openxmlformats.org/officeDocument/2006/relationships/image" Target="media/image351.wmf"/><Relationship Id="rId152" Type="http://schemas.openxmlformats.org/officeDocument/2006/relationships/image" Target="media/image72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99.wmf"/><Relationship Id="rId415" Type="http://schemas.openxmlformats.org/officeDocument/2006/relationships/image" Target="media/image198.wmf"/><Relationship Id="rId457" Type="http://schemas.openxmlformats.org/officeDocument/2006/relationships/oleObject" Target="embeddings/oleObject232.bin"/><Relationship Id="rId622" Type="http://schemas.openxmlformats.org/officeDocument/2006/relationships/oleObject" Target="embeddings/oleObject316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3.bin"/><Relationship Id="rId664" Type="http://schemas.openxmlformats.org/officeDocument/2006/relationships/oleObject" Target="embeddings/oleObject338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2.bin"/><Relationship Id="rId524" Type="http://schemas.openxmlformats.org/officeDocument/2006/relationships/oleObject" Target="embeddings/oleObject266.bin"/><Relationship Id="rId566" Type="http://schemas.openxmlformats.org/officeDocument/2006/relationships/oleObject" Target="embeddings/oleObject288.bin"/><Relationship Id="rId731" Type="http://schemas.openxmlformats.org/officeDocument/2006/relationships/image" Target="media/image358.png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6.wmf"/><Relationship Id="rId426" Type="http://schemas.openxmlformats.org/officeDocument/2006/relationships/oleObject" Target="embeddings/oleObject216.bin"/><Relationship Id="rId633" Type="http://schemas.openxmlformats.org/officeDocument/2006/relationships/image" Target="media/image305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3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7.wmf"/><Relationship Id="rId577" Type="http://schemas.openxmlformats.org/officeDocument/2006/relationships/oleObject" Target="embeddings/oleObject293.bin"/><Relationship Id="rId700" Type="http://schemas.openxmlformats.org/officeDocument/2006/relationships/image" Target="media/image340.png"/><Relationship Id="rId742" Type="http://schemas.openxmlformats.org/officeDocument/2006/relationships/image" Target="media/image365.png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3.bin"/><Relationship Id="rId602" Type="http://schemas.openxmlformats.org/officeDocument/2006/relationships/image" Target="media/image289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09.wmf"/><Relationship Id="rId479" Type="http://schemas.openxmlformats.org/officeDocument/2006/relationships/image" Target="media/image230.wmf"/><Relationship Id="rId644" Type="http://schemas.openxmlformats.org/officeDocument/2006/relationships/oleObject" Target="embeddings/oleObject327.bin"/><Relationship Id="rId686" Type="http://schemas.openxmlformats.org/officeDocument/2006/relationships/image" Target="media/image332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72.bin"/><Relationship Id="rId490" Type="http://schemas.openxmlformats.org/officeDocument/2006/relationships/oleObject" Target="embeddings/oleObject249.bin"/><Relationship Id="rId504" Type="http://schemas.openxmlformats.org/officeDocument/2006/relationships/image" Target="media/image242.wmf"/><Relationship Id="rId546" Type="http://schemas.openxmlformats.org/officeDocument/2006/relationships/image" Target="media/image262.wmf"/><Relationship Id="rId711" Type="http://schemas.openxmlformats.org/officeDocument/2006/relationships/footer" Target="footer1.xml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8.wmf"/><Relationship Id="rId350" Type="http://schemas.openxmlformats.org/officeDocument/2006/relationships/image" Target="media/image166.wmf"/><Relationship Id="rId406" Type="http://schemas.openxmlformats.org/officeDocument/2006/relationships/oleObject" Target="embeddings/oleObject206.bin"/><Relationship Id="rId588" Type="http://schemas.openxmlformats.org/officeDocument/2006/relationships/image" Target="media/image28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9.bin"/><Relationship Id="rId448" Type="http://schemas.openxmlformats.org/officeDocument/2006/relationships/image" Target="media/image214.wmf"/><Relationship Id="rId613" Type="http://schemas.openxmlformats.org/officeDocument/2006/relationships/image" Target="media/image295.wmf"/><Relationship Id="rId655" Type="http://schemas.openxmlformats.org/officeDocument/2006/relationships/image" Target="media/image316.wmf"/><Relationship Id="rId697" Type="http://schemas.openxmlformats.org/officeDocument/2006/relationships/image" Target="media/image338.png"/><Relationship Id="rId252" Type="http://schemas.openxmlformats.org/officeDocument/2006/relationships/image" Target="media/image121.wmf"/><Relationship Id="rId294" Type="http://schemas.openxmlformats.org/officeDocument/2006/relationships/image" Target="media/image141.wmf"/><Relationship Id="rId308" Type="http://schemas.openxmlformats.org/officeDocument/2006/relationships/image" Target="media/image147.wmf"/><Relationship Id="rId515" Type="http://schemas.openxmlformats.org/officeDocument/2006/relationships/image" Target="media/image247.wmf"/><Relationship Id="rId722" Type="http://schemas.openxmlformats.org/officeDocument/2006/relationships/image" Target="media/image352.png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3.bin"/><Relationship Id="rId557" Type="http://schemas.openxmlformats.org/officeDocument/2006/relationships/oleObject" Target="embeddings/oleObject283.bin"/><Relationship Id="rId599" Type="http://schemas.openxmlformats.org/officeDocument/2006/relationships/oleObject" Target="embeddings/oleObject304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199.wmf"/><Relationship Id="rId459" Type="http://schemas.openxmlformats.org/officeDocument/2006/relationships/oleObject" Target="embeddings/oleObject233.bin"/><Relationship Id="rId624" Type="http://schemas.openxmlformats.org/officeDocument/2006/relationships/oleObject" Target="embeddings/oleObject317.bin"/><Relationship Id="rId666" Type="http://schemas.openxmlformats.org/officeDocument/2006/relationships/oleObject" Target="embeddings/oleObject33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62.bin"/><Relationship Id="rId470" Type="http://schemas.openxmlformats.org/officeDocument/2006/relationships/oleObject" Target="embeddings/oleObject238.bin"/><Relationship Id="rId526" Type="http://schemas.openxmlformats.org/officeDocument/2006/relationships/oleObject" Target="embeddings/oleObject267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289.bin"/><Relationship Id="rId733" Type="http://schemas.openxmlformats.org/officeDocument/2006/relationships/oleObject" Target="embeddings/oleObject366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77.wmf"/><Relationship Id="rId428" Type="http://schemas.openxmlformats.org/officeDocument/2006/relationships/oleObject" Target="embeddings/oleObject217.bin"/><Relationship Id="rId635" Type="http://schemas.openxmlformats.org/officeDocument/2006/relationships/image" Target="media/image306.wmf"/><Relationship Id="rId677" Type="http://schemas.openxmlformats.org/officeDocument/2006/relationships/oleObject" Target="embeddings/oleObject344.bin"/><Relationship Id="rId232" Type="http://schemas.openxmlformats.org/officeDocument/2006/relationships/image" Target="media/image111.wmf"/><Relationship Id="rId274" Type="http://schemas.openxmlformats.org/officeDocument/2006/relationships/image" Target="media/image132.wmf"/><Relationship Id="rId481" Type="http://schemas.openxmlformats.org/officeDocument/2006/relationships/image" Target="media/image231.wmf"/><Relationship Id="rId702" Type="http://schemas.openxmlformats.org/officeDocument/2006/relationships/oleObject" Target="embeddings/oleObject35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73.bin"/><Relationship Id="rId579" Type="http://schemas.openxmlformats.org/officeDocument/2006/relationships/oleObject" Target="embeddings/oleObject294.bin"/><Relationship Id="rId744" Type="http://schemas.openxmlformats.org/officeDocument/2006/relationships/oleObject" Target="embeddings/oleObject370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73.bin"/><Relationship Id="rId383" Type="http://schemas.openxmlformats.org/officeDocument/2006/relationships/oleObject" Target="embeddings/oleObject194.bin"/><Relationship Id="rId439" Type="http://schemas.openxmlformats.org/officeDocument/2006/relationships/image" Target="media/image210.wmf"/><Relationship Id="rId590" Type="http://schemas.openxmlformats.org/officeDocument/2006/relationships/image" Target="media/image284.wmf"/><Relationship Id="rId604" Type="http://schemas.openxmlformats.org/officeDocument/2006/relationships/image" Target="media/image290.wmf"/><Relationship Id="rId646" Type="http://schemas.openxmlformats.org/officeDocument/2006/relationships/oleObject" Target="embeddings/oleObject328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15.wmf"/><Relationship Id="rId506" Type="http://schemas.openxmlformats.org/officeDocument/2006/relationships/image" Target="media/image243.wmf"/><Relationship Id="rId688" Type="http://schemas.openxmlformats.org/officeDocument/2006/relationships/image" Target="media/image333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8.wmf"/><Relationship Id="rId492" Type="http://schemas.openxmlformats.org/officeDocument/2006/relationships/oleObject" Target="embeddings/oleObject250.bin"/><Relationship Id="rId548" Type="http://schemas.openxmlformats.org/officeDocument/2006/relationships/image" Target="media/image263.wmf"/><Relationship Id="rId713" Type="http://schemas.openxmlformats.org/officeDocument/2006/relationships/oleObject" Target="embeddings/oleObject358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89.wmf"/><Relationship Id="rId352" Type="http://schemas.openxmlformats.org/officeDocument/2006/relationships/image" Target="media/image167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615" Type="http://schemas.openxmlformats.org/officeDocument/2006/relationships/image" Target="media/image296.wmf"/><Relationship Id="rId212" Type="http://schemas.openxmlformats.org/officeDocument/2006/relationships/image" Target="media/image101.wmf"/><Relationship Id="rId254" Type="http://schemas.openxmlformats.org/officeDocument/2006/relationships/image" Target="media/image122.wmf"/><Relationship Id="rId657" Type="http://schemas.openxmlformats.org/officeDocument/2006/relationships/image" Target="media/image317.wmf"/><Relationship Id="rId699" Type="http://schemas.openxmlformats.org/officeDocument/2006/relationships/oleObject" Target="embeddings/oleObject35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2.wmf"/><Relationship Id="rId461" Type="http://schemas.openxmlformats.org/officeDocument/2006/relationships/oleObject" Target="embeddings/oleObject234.bin"/><Relationship Id="rId517" Type="http://schemas.openxmlformats.org/officeDocument/2006/relationships/image" Target="media/image248.wmf"/><Relationship Id="rId559" Type="http://schemas.openxmlformats.org/officeDocument/2006/relationships/oleObject" Target="embeddings/oleObject284.bin"/><Relationship Id="rId724" Type="http://schemas.openxmlformats.org/officeDocument/2006/relationships/oleObject" Target="embeddings/oleObject363.bin"/><Relationship Id="rId60" Type="http://schemas.openxmlformats.org/officeDocument/2006/relationships/image" Target="media/image27.wmf"/><Relationship Id="rId156" Type="http://schemas.openxmlformats.org/officeDocument/2006/relationships/image" Target="media/image74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63.bin"/><Relationship Id="rId363" Type="http://schemas.openxmlformats.org/officeDocument/2006/relationships/oleObject" Target="embeddings/oleObject184.bin"/><Relationship Id="rId419" Type="http://schemas.openxmlformats.org/officeDocument/2006/relationships/image" Target="media/image200.wmf"/><Relationship Id="rId570" Type="http://schemas.openxmlformats.org/officeDocument/2006/relationships/image" Target="media/image274.wmf"/><Relationship Id="rId626" Type="http://schemas.openxmlformats.org/officeDocument/2006/relationships/oleObject" Target="embeddings/oleObject318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05.wmf"/><Relationship Id="rId668" Type="http://schemas.openxmlformats.org/officeDocument/2006/relationships/image" Target="media/image32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9.bin"/><Relationship Id="rId528" Type="http://schemas.openxmlformats.org/officeDocument/2006/relationships/oleObject" Target="embeddings/oleObject268.bin"/><Relationship Id="rId735" Type="http://schemas.openxmlformats.org/officeDocument/2006/relationships/image" Target="media/image361.png"/><Relationship Id="rId125" Type="http://schemas.openxmlformats.org/officeDocument/2006/relationships/image" Target="media/image59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9.bin"/><Relationship Id="rId374" Type="http://schemas.openxmlformats.org/officeDocument/2006/relationships/image" Target="media/image178.wmf"/><Relationship Id="rId581" Type="http://schemas.openxmlformats.org/officeDocument/2006/relationships/oleObject" Target="embeddings/oleObject295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2.wmf"/><Relationship Id="rId637" Type="http://schemas.openxmlformats.org/officeDocument/2006/relationships/image" Target="media/image307.wmf"/><Relationship Id="rId679" Type="http://schemas.openxmlformats.org/officeDocument/2006/relationships/image" Target="media/image32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3.wmf"/><Relationship Id="rId441" Type="http://schemas.openxmlformats.org/officeDocument/2006/relationships/image" Target="media/image211.wmf"/><Relationship Id="rId483" Type="http://schemas.openxmlformats.org/officeDocument/2006/relationships/oleObject" Target="embeddings/oleObject245.bin"/><Relationship Id="rId539" Type="http://schemas.openxmlformats.org/officeDocument/2006/relationships/oleObject" Target="embeddings/oleObject274.bin"/><Relationship Id="rId690" Type="http://schemas.openxmlformats.org/officeDocument/2006/relationships/image" Target="media/image334.wmf"/><Relationship Id="rId704" Type="http://schemas.openxmlformats.org/officeDocument/2006/relationships/image" Target="media/image343.wmf"/><Relationship Id="rId746" Type="http://schemas.openxmlformats.org/officeDocument/2006/relationships/theme" Target="theme/theme1.xml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1.bin"/><Relationship Id="rId343" Type="http://schemas.openxmlformats.org/officeDocument/2006/relationships/oleObject" Target="embeddings/oleObject174.bin"/><Relationship Id="rId550" Type="http://schemas.openxmlformats.org/officeDocument/2006/relationships/image" Target="media/image264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5.wmf"/><Relationship Id="rId606" Type="http://schemas.openxmlformats.org/officeDocument/2006/relationships/image" Target="media/image291.wmf"/><Relationship Id="rId648" Type="http://schemas.openxmlformats.org/officeDocument/2006/relationships/oleObject" Target="embeddings/oleObject329.bin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8.bin"/><Relationship Id="rId452" Type="http://schemas.openxmlformats.org/officeDocument/2006/relationships/image" Target="media/image216.wmf"/><Relationship Id="rId494" Type="http://schemas.openxmlformats.org/officeDocument/2006/relationships/oleObject" Target="embeddings/oleObject251.bin"/><Relationship Id="rId508" Type="http://schemas.openxmlformats.org/officeDocument/2006/relationships/image" Target="media/image244.wmf"/><Relationship Id="rId715" Type="http://schemas.openxmlformats.org/officeDocument/2006/relationships/oleObject" Target="embeddings/oleObject359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49.wmf"/><Relationship Id="rId354" Type="http://schemas.openxmlformats.org/officeDocument/2006/relationships/image" Target="media/image168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201.bin"/><Relationship Id="rId561" Type="http://schemas.openxmlformats.org/officeDocument/2006/relationships/oleObject" Target="embeddings/oleObject285.bin"/><Relationship Id="rId617" Type="http://schemas.openxmlformats.org/officeDocument/2006/relationships/image" Target="media/image297.wmf"/><Relationship Id="rId659" Type="http://schemas.openxmlformats.org/officeDocument/2006/relationships/oleObject" Target="embeddings/oleObject335.bin"/><Relationship Id="rId214" Type="http://schemas.openxmlformats.org/officeDocument/2006/relationships/image" Target="media/image102.wmf"/><Relationship Id="rId256" Type="http://schemas.openxmlformats.org/officeDocument/2006/relationships/image" Target="media/image123.wmf"/><Relationship Id="rId298" Type="http://schemas.openxmlformats.org/officeDocument/2006/relationships/image" Target="media/image143.wmf"/><Relationship Id="rId421" Type="http://schemas.openxmlformats.org/officeDocument/2006/relationships/image" Target="media/image201.wmf"/><Relationship Id="rId463" Type="http://schemas.openxmlformats.org/officeDocument/2006/relationships/oleObject" Target="embeddings/oleObject235.bin"/><Relationship Id="rId519" Type="http://schemas.openxmlformats.org/officeDocument/2006/relationships/image" Target="media/image249.wmf"/><Relationship Id="rId670" Type="http://schemas.openxmlformats.org/officeDocument/2006/relationships/image" Target="media/image323.wmf"/><Relationship Id="rId116" Type="http://schemas.openxmlformats.org/officeDocument/2006/relationships/oleObject" Target="embeddings/oleObject55.bin"/><Relationship Id="rId158" Type="http://schemas.openxmlformats.org/officeDocument/2006/relationships/image" Target="media/image75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69.bin"/><Relationship Id="rId726" Type="http://schemas.openxmlformats.org/officeDocument/2006/relationships/image" Target="media/image355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5.bin"/><Relationship Id="rId572" Type="http://schemas.openxmlformats.org/officeDocument/2006/relationships/image" Target="media/image275.wmf"/><Relationship Id="rId628" Type="http://schemas.openxmlformats.org/officeDocument/2006/relationships/oleObject" Target="embeddings/oleObject319.bin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2.bin"/><Relationship Id="rId432" Type="http://schemas.openxmlformats.org/officeDocument/2006/relationships/image" Target="media/image206.wmf"/><Relationship Id="rId474" Type="http://schemas.openxmlformats.org/officeDocument/2006/relationships/oleObject" Target="embeddings/oleObject240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7.wmf"/><Relationship Id="rId681" Type="http://schemas.openxmlformats.org/officeDocument/2006/relationships/image" Target="media/image329.png"/><Relationship Id="rId716" Type="http://schemas.openxmlformats.org/officeDocument/2006/relationships/image" Target="media/image349.wmf"/><Relationship Id="rId737" Type="http://schemas.openxmlformats.org/officeDocument/2006/relationships/oleObject" Target="embeddings/oleObject3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80.bin"/><Relationship Id="rId376" Type="http://schemas.openxmlformats.org/officeDocument/2006/relationships/image" Target="media/image179.wmf"/><Relationship Id="rId397" Type="http://schemas.openxmlformats.org/officeDocument/2006/relationships/image" Target="media/image189.wmf"/><Relationship Id="rId520" Type="http://schemas.openxmlformats.org/officeDocument/2006/relationships/oleObject" Target="embeddings/oleObject264.bin"/><Relationship Id="rId541" Type="http://schemas.openxmlformats.org/officeDocument/2006/relationships/oleObject" Target="embeddings/oleObject275.bin"/><Relationship Id="rId562" Type="http://schemas.openxmlformats.org/officeDocument/2006/relationships/image" Target="media/image270.wmf"/><Relationship Id="rId583" Type="http://schemas.openxmlformats.org/officeDocument/2006/relationships/oleObject" Target="embeddings/oleObject296.bin"/><Relationship Id="rId618" Type="http://schemas.openxmlformats.org/officeDocument/2006/relationships/oleObject" Target="embeddings/oleObject314.bin"/><Relationship Id="rId639" Type="http://schemas.openxmlformats.org/officeDocument/2006/relationships/image" Target="media/image308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401" Type="http://schemas.openxmlformats.org/officeDocument/2006/relationships/image" Target="media/image191.wmf"/><Relationship Id="rId422" Type="http://schemas.openxmlformats.org/officeDocument/2006/relationships/oleObject" Target="embeddings/oleObject214.bin"/><Relationship Id="rId443" Type="http://schemas.openxmlformats.org/officeDocument/2006/relationships/image" Target="media/image212.wmf"/><Relationship Id="rId464" Type="http://schemas.openxmlformats.org/officeDocument/2006/relationships/image" Target="media/image222.wmf"/><Relationship Id="rId650" Type="http://schemas.openxmlformats.org/officeDocument/2006/relationships/oleObject" Target="embeddings/oleObject330.bin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46.bin"/><Relationship Id="rId692" Type="http://schemas.openxmlformats.org/officeDocument/2006/relationships/image" Target="media/image335.wmf"/><Relationship Id="rId706" Type="http://schemas.openxmlformats.org/officeDocument/2006/relationships/image" Target="media/image344.png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6.bin"/><Relationship Id="rId510" Type="http://schemas.openxmlformats.org/officeDocument/2006/relationships/image" Target="media/image245.wmf"/><Relationship Id="rId552" Type="http://schemas.openxmlformats.org/officeDocument/2006/relationships/image" Target="media/image265.wmf"/><Relationship Id="rId594" Type="http://schemas.openxmlformats.org/officeDocument/2006/relationships/image" Target="media/image286.wmf"/><Relationship Id="rId608" Type="http://schemas.openxmlformats.org/officeDocument/2006/relationships/image" Target="media/image292.png"/><Relationship Id="rId191" Type="http://schemas.openxmlformats.org/officeDocument/2006/relationships/image" Target="media/image91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17.wmf"/><Relationship Id="rId496" Type="http://schemas.openxmlformats.org/officeDocument/2006/relationships/oleObject" Target="embeddings/oleObject252.bin"/><Relationship Id="rId661" Type="http://schemas.openxmlformats.org/officeDocument/2006/relationships/image" Target="media/image318.wmf"/><Relationship Id="rId717" Type="http://schemas.openxmlformats.org/officeDocument/2006/relationships/oleObject" Target="embeddings/oleObject36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0.wmf"/><Relationship Id="rId356" Type="http://schemas.openxmlformats.org/officeDocument/2006/relationships/image" Target="media/image169.wmf"/><Relationship Id="rId398" Type="http://schemas.openxmlformats.org/officeDocument/2006/relationships/oleObject" Target="embeddings/oleObject202.bin"/><Relationship Id="rId521" Type="http://schemas.openxmlformats.org/officeDocument/2006/relationships/image" Target="media/image250.wmf"/><Relationship Id="rId563" Type="http://schemas.openxmlformats.org/officeDocument/2006/relationships/oleObject" Target="embeddings/oleObject286.bin"/><Relationship Id="rId619" Type="http://schemas.openxmlformats.org/officeDocument/2006/relationships/image" Target="media/image29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image" Target="media/image103.wmf"/><Relationship Id="rId423" Type="http://schemas.openxmlformats.org/officeDocument/2006/relationships/image" Target="media/image202.wmf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6.bin"/><Relationship Id="rId630" Type="http://schemas.openxmlformats.org/officeDocument/2006/relationships/oleObject" Target="embeddings/oleObject320.bin"/><Relationship Id="rId672" Type="http://schemas.openxmlformats.org/officeDocument/2006/relationships/image" Target="media/image324.wmf"/><Relationship Id="rId728" Type="http://schemas.openxmlformats.org/officeDocument/2006/relationships/image" Target="media/image356.png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6.bin"/><Relationship Id="rId532" Type="http://schemas.openxmlformats.org/officeDocument/2006/relationships/oleObject" Target="embeddings/oleObject270.bin"/><Relationship Id="rId574" Type="http://schemas.openxmlformats.org/officeDocument/2006/relationships/image" Target="media/image276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07.png"/><Relationship Id="rId476" Type="http://schemas.openxmlformats.org/officeDocument/2006/relationships/oleObject" Target="embeddings/oleObject241.bin"/><Relationship Id="rId641" Type="http://schemas.openxmlformats.org/officeDocument/2006/relationships/image" Target="media/image309.wmf"/><Relationship Id="rId683" Type="http://schemas.openxmlformats.org/officeDocument/2006/relationships/oleObject" Target="embeddings/oleObject346.bin"/><Relationship Id="rId739" Type="http://schemas.openxmlformats.org/officeDocument/2006/relationships/image" Target="media/image36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36" Type="http://schemas.openxmlformats.org/officeDocument/2006/relationships/image" Target="media/image159.wmf"/><Relationship Id="rId501" Type="http://schemas.openxmlformats.org/officeDocument/2006/relationships/oleObject" Target="embeddings/oleObject254.bin"/><Relationship Id="rId543" Type="http://schemas.openxmlformats.org/officeDocument/2006/relationships/oleObject" Target="embeddings/oleObject27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80.wmf"/><Relationship Id="rId403" Type="http://schemas.openxmlformats.org/officeDocument/2006/relationships/image" Target="media/image192.wmf"/><Relationship Id="rId585" Type="http://schemas.openxmlformats.org/officeDocument/2006/relationships/oleObject" Target="embeddings/oleObject297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3.wmf"/><Relationship Id="rId487" Type="http://schemas.openxmlformats.org/officeDocument/2006/relationships/oleObject" Target="embeddings/oleObject247.bin"/><Relationship Id="rId610" Type="http://schemas.openxmlformats.org/officeDocument/2006/relationships/oleObject" Target="embeddings/oleObject310.bin"/><Relationship Id="rId652" Type="http://schemas.openxmlformats.org/officeDocument/2006/relationships/oleObject" Target="embeddings/oleObject331.bin"/><Relationship Id="rId694" Type="http://schemas.openxmlformats.org/officeDocument/2006/relationships/image" Target="media/image336.png"/><Relationship Id="rId708" Type="http://schemas.openxmlformats.org/officeDocument/2006/relationships/oleObject" Target="embeddings/oleObject356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6.bin"/><Relationship Id="rId512" Type="http://schemas.openxmlformats.org/officeDocument/2006/relationships/oleObject" Target="embeddings/oleObject26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7.bin"/><Relationship Id="rId554" Type="http://schemas.openxmlformats.org/officeDocument/2006/relationships/image" Target="media/image266.wmf"/><Relationship Id="rId596" Type="http://schemas.openxmlformats.org/officeDocument/2006/relationships/image" Target="media/image287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10.bin"/><Relationship Id="rId456" Type="http://schemas.openxmlformats.org/officeDocument/2006/relationships/image" Target="media/image218.wmf"/><Relationship Id="rId498" Type="http://schemas.openxmlformats.org/officeDocument/2006/relationships/image" Target="media/image239.wmf"/><Relationship Id="rId621" Type="http://schemas.openxmlformats.org/officeDocument/2006/relationships/image" Target="media/image299.wmf"/><Relationship Id="rId663" Type="http://schemas.openxmlformats.org/officeDocument/2006/relationships/image" Target="media/image31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9.bin"/><Relationship Id="rId523" Type="http://schemas.openxmlformats.org/officeDocument/2006/relationships/image" Target="media/image251.wmf"/><Relationship Id="rId719" Type="http://schemas.openxmlformats.org/officeDocument/2006/relationships/image" Target="media/image350.png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0.wmf"/><Relationship Id="rId565" Type="http://schemas.openxmlformats.org/officeDocument/2006/relationships/oleObject" Target="embeddings/oleObject287.bin"/><Relationship Id="rId730" Type="http://schemas.openxmlformats.org/officeDocument/2006/relationships/oleObject" Target="embeddings/oleObject365.bin"/><Relationship Id="rId162" Type="http://schemas.openxmlformats.org/officeDocument/2006/relationships/image" Target="media/image77.wmf"/><Relationship Id="rId218" Type="http://schemas.openxmlformats.org/officeDocument/2006/relationships/image" Target="media/image104.wmf"/><Relationship Id="rId425" Type="http://schemas.openxmlformats.org/officeDocument/2006/relationships/image" Target="media/image203.wmf"/><Relationship Id="rId467" Type="http://schemas.openxmlformats.org/officeDocument/2006/relationships/image" Target="media/image224.wmf"/><Relationship Id="rId632" Type="http://schemas.openxmlformats.org/officeDocument/2006/relationships/oleObject" Target="embeddings/oleObject321.bin"/><Relationship Id="rId271" Type="http://schemas.openxmlformats.org/officeDocument/2006/relationships/oleObject" Target="embeddings/oleObject134.bin"/><Relationship Id="rId674" Type="http://schemas.openxmlformats.org/officeDocument/2006/relationships/image" Target="media/image325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87.bin"/><Relationship Id="rId534" Type="http://schemas.openxmlformats.org/officeDocument/2006/relationships/oleObject" Target="embeddings/oleObject271.bin"/><Relationship Id="rId576" Type="http://schemas.openxmlformats.org/officeDocument/2006/relationships/image" Target="media/image277.wmf"/><Relationship Id="rId741" Type="http://schemas.openxmlformats.org/officeDocument/2006/relationships/image" Target="media/image364.png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1.wmf"/><Relationship Id="rId436" Type="http://schemas.openxmlformats.org/officeDocument/2006/relationships/oleObject" Target="embeddings/oleObject221.bin"/><Relationship Id="rId601" Type="http://schemas.openxmlformats.org/officeDocument/2006/relationships/oleObject" Target="embeddings/oleObject306.bin"/><Relationship Id="rId643" Type="http://schemas.openxmlformats.org/officeDocument/2006/relationships/image" Target="media/image310.wmf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4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338" Type="http://schemas.openxmlformats.org/officeDocument/2006/relationships/image" Target="media/image160.wmf"/><Relationship Id="rId503" Type="http://schemas.openxmlformats.org/officeDocument/2006/relationships/oleObject" Target="embeddings/oleObject255.bin"/><Relationship Id="rId545" Type="http://schemas.openxmlformats.org/officeDocument/2006/relationships/oleObject" Target="embeddings/oleObject277.bin"/><Relationship Id="rId587" Type="http://schemas.openxmlformats.org/officeDocument/2006/relationships/oleObject" Target="embeddings/oleObject298.bin"/><Relationship Id="rId710" Type="http://schemas.openxmlformats.org/officeDocument/2006/relationships/oleObject" Target="embeddings/oleObject357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447" Type="http://schemas.openxmlformats.org/officeDocument/2006/relationships/oleObject" Target="embeddings/oleObject227.bin"/><Relationship Id="rId612" Type="http://schemas.openxmlformats.org/officeDocument/2006/relationships/oleObject" Target="embeddings/oleObject311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8.bin"/><Relationship Id="rId654" Type="http://schemas.openxmlformats.org/officeDocument/2006/relationships/oleObject" Target="embeddings/oleObject332.bin"/><Relationship Id="rId696" Type="http://schemas.openxmlformats.org/officeDocument/2006/relationships/oleObject" Target="embeddings/oleObject35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7.bin"/><Relationship Id="rId514" Type="http://schemas.openxmlformats.org/officeDocument/2006/relationships/oleObject" Target="embeddings/oleObject261.bin"/><Relationship Id="rId556" Type="http://schemas.openxmlformats.org/officeDocument/2006/relationships/image" Target="media/image267.wmf"/><Relationship Id="rId721" Type="http://schemas.openxmlformats.org/officeDocument/2006/relationships/oleObject" Target="embeddings/oleObject36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1.wmf"/><Relationship Id="rId416" Type="http://schemas.openxmlformats.org/officeDocument/2006/relationships/oleObject" Target="embeddings/oleObject211.bin"/><Relationship Id="rId598" Type="http://schemas.openxmlformats.org/officeDocument/2006/relationships/image" Target="media/image288.wmf"/><Relationship Id="rId220" Type="http://schemas.openxmlformats.org/officeDocument/2006/relationships/image" Target="media/image105.wmf"/><Relationship Id="rId458" Type="http://schemas.openxmlformats.org/officeDocument/2006/relationships/image" Target="media/image219.wmf"/><Relationship Id="rId623" Type="http://schemas.openxmlformats.org/officeDocument/2006/relationships/image" Target="media/image300.wmf"/><Relationship Id="rId665" Type="http://schemas.openxmlformats.org/officeDocument/2006/relationships/image" Target="media/image32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318" Type="http://schemas.openxmlformats.org/officeDocument/2006/relationships/oleObject" Target="embeddings/oleObject161.bin"/><Relationship Id="rId525" Type="http://schemas.openxmlformats.org/officeDocument/2006/relationships/image" Target="media/image252.wmf"/><Relationship Id="rId567" Type="http://schemas.openxmlformats.org/officeDocument/2006/relationships/image" Target="media/image272.wmf"/><Relationship Id="rId732" Type="http://schemas.openxmlformats.org/officeDocument/2006/relationships/image" Target="media/image359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8.bin"/><Relationship Id="rId427" Type="http://schemas.openxmlformats.org/officeDocument/2006/relationships/image" Target="media/image204.wmf"/><Relationship Id="rId469" Type="http://schemas.openxmlformats.org/officeDocument/2006/relationships/image" Target="media/image225.wmf"/><Relationship Id="rId634" Type="http://schemas.openxmlformats.org/officeDocument/2006/relationships/oleObject" Target="embeddings/oleObject322.bin"/><Relationship Id="rId676" Type="http://schemas.openxmlformats.org/officeDocument/2006/relationships/image" Target="media/image32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55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2.bin"/><Relationship Id="rId701" Type="http://schemas.openxmlformats.org/officeDocument/2006/relationships/image" Target="media/image341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3.wmf"/><Relationship Id="rId340" Type="http://schemas.openxmlformats.org/officeDocument/2006/relationships/image" Target="media/image161.wmf"/><Relationship Id="rId578" Type="http://schemas.openxmlformats.org/officeDocument/2006/relationships/image" Target="media/image278.wmf"/><Relationship Id="rId743" Type="http://schemas.openxmlformats.org/officeDocument/2006/relationships/image" Target="media/image366.wmf"/><Relationship Id="rId200" Type="http://schemas.openxmlformats.org/officeDocument/2006/relationships/image" Target="media/image95.wmf"/><Relationship Id="rId382" Type="http://schemas.openxmlformats.org/officeDocument/2006/relationships/image" Target="media/image182.wmf"/><Relationship Id="rId438" Type="http://schemas.openxmlformats.org/officeDocument/2006/relationships/oleObject" Target="embeddings/oleObject222.bin"/><Relationship Id="rId603" Type="http://schemas.openxmlformats.org/officeDocument/2006/relationships/oleObject" Target="embeddings/oleObject307.bin"/><Relationship Id="rId645" Type="http://schemas.openxmlformats.org/officeDocument/2006/relationships/image" Target="media/image311.wmf"/><Relationship Id="rId687" Type="http://schemas.openxmlformats.org/officeDocument/2006/relationships/oleObject" Target="embeddings/oleObject348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1.bin"/><Relationship Id="rId491" Type="http://schemas.openxmlformats.org/officeDocument/2006/relationships/image" Target="media/image235.wmf"/><Relationship Id="rId505" Type="http://schemas.openxmlformats.org/officeDocument/2006/relationships/oleObject" Target="embeddings/oleObject256.bin"/><Relationship Id="rId712" Type="http://schemas.openxmlformats.org/officeDocument/2006/relationships/image" Target="media/image347.png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78.bin"/><Relationship Id="rId589" Type="http://schemas.openxmlformats.org/officeDocument/2006/relationships/oleObject" Target="embeddings/oleObject299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8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449" Type="http://schemas.openxmlformats.org/officeDocument/2006/relationships/oleObject" Target="embeddings/oleObject228.bin"/><Relationship Id="rId614" Type="http://schemas.openxmlformats.org/officeDocument/2006/relationships/oleObject" Target="embeddings/oleObject312.bin"/><Relationship Id="rId656" Type="http://schemas.openxmlformats.org/officeDocument/2006/relationships/oleObject" Target="embeddings/oleObject333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5.bin"/><Relationship Id="rId460" Type="http://schemas.openxmlformats.org/officeDocument/2006/relationships/image" Target="media/image220.wmf"/><Relationship Id="rId516" Type="http://schemas.openxmlformats.org/officeDocument/2006/relationships/oleObject" Target="embeddings/oleObject262.bin"/><Relationship Id="rId698" Type="http://schemas.openxmlformats.org/officeDocument/2006/relationships/image" Target="media/image33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1.wmf"/><Relationship Id="rId558" Type="http://schemas.openxmlformats.org/officeDocument/2006/relationships/image" Target="media/image268.wmf"/><Relationship Id="rId723" Type="http://schemas.openxmlformats.org/officeDocument/2006/relationships/image" Target="media/image353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2.wmf"/><Relationship Id="rId418" Type="http://schemas.openxmlformats.org/officeDocument/2006/relationships/oleObject" Target="embeddings/oleObject212.bin"/><Relationship Id="rId625" Type="http://schemas.openxmlformats.org/officeDocument/2006/relationships/image" Target="media/image301.wmf"/><Relationship Id="rId222" Type="http://schemas.openxmlformats.org/officeDocument/2006/relationships/image" Target="media/image106.wmf"/><Relationship Id="rId264" Type="http://schemas.openxmlformats.org/officeDocument/2006/relationships/image" Target="media/image127.wmf"/><Relationship Id="rId471" Type="http://schemas.openxmlformats.org/officeDocument/2006/relationships/image" Target="media/image226.wmf"/><Relationship Id="rId667" Type="http://schemas.openxmlformats.org/officeDocument/2006/relationships/image" Target="media/image321.png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53.wmf"/><Relationship Id="rId569" Type="http://schemas.openxmlformats.org/officeDocument/2006/relationships/image" Target="media/image273.png"/><Relationship Id="rId734" Type="http://schemas.openxmlformats.org/officeDocument/2006/relationships/image" Target="media/image360.png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image" Target="media/image156.wmf"/><Relationship Id="rId373" Type="http://schemas.openxmlformats.org/officeDocument/2006/relationships/oleObject" Target="embeddings/oleObject189.bin"/><Relationship Id="rId429" Type="http://schemas.openxmlformats.org/officeDocument/2006/relationships/oleObject" Target="embeddings/oleObject218.bin"/><Relationship Id="rId580" Type="http://schemas.openxmlformats.org/officeDocument/2006/relationships/image" Target="media/image279.wmf"/><Relationship Id="rId636" Type="http://schemas.openxmlformats.org/officeDocument/2006/relationships/oleObject" Target="embeddings/oleObject32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3.bin"/><Relationship Id="rId678" Type="http://schemas.openxmlformats.org/officeDocument/2006/relationships/image" Target="media/image327.png"/><Relationship Id="rId28" Type="http://schemas.openxmlformats.org/officeDocument/2006/relationships/image" Target="media/image11.wmf"/><Relationship Id="rId275" Type="http://schemas.openxmlformats.org/officeDocument/2006/relationships/oleObject" Target="embeddings/oleObject136.bin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44.bin"/><Relationship Id="rId538" Type="http://schemas.openxmlformats.org/officeDocument/2006/relationships/image" Target="media/image258.wmf"/><Relationship Id="rId703" Type="http://schemas.openxmlformats.org/officeDocument/2006/relationships/image" Target="media/image342.png"/><Relationship Id="rId745" Type="http://schemas.openxmlformats.org/officeDocument/2006/relationships/fontTable" Target="fontTable.xml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4.wmf"/><Relationship Id="rId342" Type="http://schemas.openxmlformats.org/officeDocument/2006/relationships/image" Target="media/image162.wmf"/><Relationship Id="rId384" Type="http://schemas.openxmlformats.org/officeDocument/2006/relationships/image" Target="media/image183.wmf"/><Relationship Id="rId591" Type="http://schemas.openxmlformats.org/officeDocument/2006/relationships/oleObject" Target="embeddings/oleObject300.bin"/><Relationship Id="rId605" Type="http://schemas.openxmlformats.org/officeDocument/2006/relationships/oleObject" Target="embeddings/oleObject308.bin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647" Type="http://schemas.openxmlformats.org/officeDocument/2006/relationships/image" Target="media/image312.wmf"/><Relationship Id="rId689" Type="http://schemas.openxmlformats.org/officeDocument/2006/relationships/oleObject" Target="embeddings/oleObject349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7.wmf"/><Relationship Id="rId451" Type="http://schemas.openxmlformats.org/officeDocument/2006/relationships/oleObject" Target="embeddings/oleObject229.bin"/><Relationship Id="rId493" Type="http://schemas.openxmlformats.org/officeDocument/2006/relationships/image" Target="media/image236.wmf"/><Relationship Id="rId507" Type="http://schemas.openxmlformats.org/officeDocument/2006/relationships/oleObject" Target="embeddings/oleObject257.bin"/><Relationship Id="rId549" Type="http://schemas.openxmlformats.org/officeDocument/2006/relationships/oleObject" Target="embeddings/oleObject279.bin"/><Relationship Id="rId714" Type="http://schemas.openxmlformats.org/officeDocument/2006/relationships/image" Target="media/image348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6.bin"/><Relationship Id="rId353" Type="http://schemas.openxmlformats.org/officeDocument/2006/relationships/oleObject" Target="embeddings/oleObject179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560" Type="http://schemas.openxmlformats.org/officeDocument/2006/relationships/image" Target="media/image269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3.bin"/><Relationship Id="rId616" Type="http://schemas.openxmlformats.org/officeDocument/2006/relationships/oleObject" Target="embeddings/oleObject313.bin"/><Relationship Id="rId658" Type="http://schemas.openxmlformats.org/officeDocument/2006/relationships/oleObject" Target="embeddings/oleObject334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8.bin"/><Relationship Id="rId462" Type="http://schemas.openxmlformats.org/officeDocument/2006/relationships/image" Target="media/image221.wmf"/><Relationship Id="rId518" Type="http://schemas.openxmlformats.org/officeDocument/2006/relationships/oleObject" Target="embeddings/oleObject263.bin"/><Relationship Id="rId725" Type="http://schemas.openxmlformats.org/officeDocument/2006/relationships/image" Target="media/image354.png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2.wmf"/><Relationship Id="rId364" Type="http://schemas.openxmlformats.org/officeDocument/2006/relationships/image" Target="media/image173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290.bin"/><Relationship Id="rId627" Type="http://schemas.openxmlformats.org/officeDocument/2006/relationships/image" Target="media/image302.wmf"/><Relationship Id="rId669" Type="http://schemas.openxmlformats.org/officeDocument/2006/relationships/oleObject" Target="embeddings/oleObject34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image" Target="media/image128.wmf"/><Relationship Id="rId431" Type="http://schemas.openxmlformats.org/officeDocument/2006/relationships/oleObject" Target="embeddings/oleObject219.bin"/><Relationship Id="rId473" Type="http://schemas.openxmlformats.org/officeDocument/2006/relationships/image" Target="media/image227.wmf"/><Relationship Id="rId529" Type="http://schemas.openxmlformats.org/officeDocument/2006/relationships/image" Target="media/image254.wmf"/><Relationship Id="rId680" Type="http://schemas.openxmlformats.org/officeDocument/2006/relationships/oleObject" Target="embeddings/oleObject345.bin"/><Relationship Id="rId736" Type="http://schemas.openxmlformats.org/officeDocument/2006/relationships/image" Target="media/image362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image" Target="media/image80.wmf"/><Relationship Id="rId333" Type="http://schemas.openxmlformats.org/officeDocument/2006/relationships/image" Target="media/image157.wmf"/><Relationship Id="rId540" Type="http://schemas.openxmlformats.org/officeDocument/2006/relationships/image" Target="media/image259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90.bin"/><Relationship Id="rId582" Type="http://schemas.openxmlformats.org/officeDocument/2006/relationships/image" Target="media/image280.wmf"/><Relationship Id="rId638" Type="http://schemas.openxmlformats.org/officeDocument/2006/relationships/oleObject" Target="embeddings/oleObject324.bin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3.bin"/><Relationship Id="rId442" Type="http://schemas.openxmlformats.org/officeDocument/2006/relationships/oleObject" Target="embeddings/oleObject224.bin"/><Relationship Id="rId484" Type="http://schemas.openxmlformats.org/officeDocument/2006/relationships/image" Target="media/image232.wmf"/><Relationship Id="rId705" Type="http://schemas.openxmlformats.org/officeDocument/2006/relationships/oleObject" Target="embeddings/oleObject355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4.wmf"/><Relationship Id="rId344" Type="http://schemas.openxmlformats.org/officeDocument/2006/relationships/image" Target="media/image163.wmf"/><Relationship Id="rId691" Type="http://schemas.openxmlformats.org/officeDocument/2006/relationships/oleObject" Target="embeddings/oleObject35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image" Target="media/image184.wmf"/><Relationship Id="rId551" Type="http://schemas.openxmlformats.org/officeDocument/2006/relationships/oleObject" Target="embeddings/oleObject280.bin"/><Relationship Id="rId593" Type="http://schemas.openxmlformats.org/officeDocument/2006/relationships/oleObject" Target="embeddings/oleObject301.bin"/><Relationship Id="rId607" Type="http://schemas.openxmlformats.org/officeDocument/2006/relationships/oleObject" Target="embeddings/oleObject309.bin"/><Relationship Id="rId649" Type="http://schemas.openxmlformats.org/officeDocument/2006/relationships/image" Target="media/image313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7.wmf"/><Relationship Id="rId246" Type="http://schemas.openxmlformats.org/officeDocument/2006/relationships/image" Target="media/image118.wmf"/><Relationship Id="rId288" Type="http://schemas.openxmlformats.org/officeDocument/2006/relationships/image" Target="media/image138.wmf"/><Relationship Id="rId411" Type="http://schemas.openxmlformats.org/officeDocument/2006/relationships/image" Target="media/image196.wmf"/><Relationship Id="rId453" Type="http://schemas.openxmlformats.org/officeDocument/2006/relationships/oleObject" Target="embeddings/oleObject230.bin"/><Relationship Id="rId509" Type="http://schemas.openxmlformats.org/officeDocument/2006/relationships/oleObject" Target="embeddings/oleObject258.bin"/><Relationship Id="rId660" Type="http://schemas.openxmlformats.org/officeDocument/2006/relationships/oleObject" Target="embeddings/oleObject3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B537B5-D9AE-45D8-A870-0D0ACF8C8A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79</Pages>
  <Words>9621</Words>
  <Characters>54846</Characters>
  <Application>Microsoft Office Word</Application>
  <DocSecurity>0</DocSecurity>
  <Lines>457</Lines>
  <Paragraphs>1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Ф</vt:lpstr>
    </vt:vector>
  </TitlesOfParts>
  <Company>УМУ</Company>
  <LinksUpToDate>false</LinksUpToDate>
  <CharactersWithSpaces>64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Ф</dc:title>
  <dc:subject/>
  <dc:creator>Макаров</dc:creator>
  <cp:keywords/>
  <dc:description/>
  <cp:lastModifiedBy>доц</cp:lastModifiedBy>
  <cp:revision>3</cp:revision>
  <cp:lastPrinted>2024-05-19T18:39:00Z</cp:lastPrinted>
  <dcterms:created xsi:type="dcterms:W3CDTF">2024-05-10T21:01:00Z</dcterms:created>
  <dcterms:modified xsi:type="dcterms:W3CDTF">2024-05-19T18:39:00Z</dcterms:modified>
</cp:coreProperties>
</file>